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32D5" w:rsidRDefault="00BC3ACB" w:rsidP="000A1B92">
      <w:pPr>
        <w:jc w:val="left"/>
      </w:pPr>
      <w:r>
        <w:rPr>
          <w:noProof/>
          <w:lang w:val="et-EE" w:eastAsia="et-EE"/>
        </w:rPr>
        <mc:AlternateContent>
          <mc:Choice Requires="wps">
            <w:drawing>
              <wp:anchor distT="0" distB="0" distL="114300" distR="114300" simplePos="0" relativeHeight="251657728" behindDoc="0" locked="0" layoutInCell="1" allowOverlap="0" wp14:anchorId="5AB6B5C0" wp14:editId="2E675B58">
                <wp:simplePos x="0" y="0"/>
                <wp:positionH relativeFrom="column">
                  <wp:align>center</wp:align>
                </wp:positionH>
                <wp:positionV relativeFrom="margin">
                  <wp:align>bottom</wp:align>
                </wp:positionV>
                <wp:extent cx="5759450" cy="385200"/>
                <wp:effectExtent l="0" t="0" r="0" b="0"/>
                <wp:wrapNone/>
                <wp:docPr id="41"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385200"/>
                        </a:xfrm>
                        <a:prstGeom prst="rect">
                          <a:avLst/>
                        </a:prstGeom>
                        <a:noFill/>
                        <a:ln>
                          <a:noFill/>
                        </a:ln>
                        <a:extLst/>
                      </wps:spPr>
                      <wps:txbx>
                        <w:txbxContent>
                          <w:p w:rsidR="005D45CD" w:rsidRPr="005E55F3" w:rsidRDefault="005D45CD" w:rsidP="007B7208">
                            <w:pPr>
                              <w:jc w:val="center"/>
                              <w:rPr>
                                <w:lang w:val="et-EE"/>
                              </w:rPr>
                            </w:pPr>
                            <w:r w:rsidRPr="005E55F3">
                              <w:t xml:space="preserve">Last update: </w:t>
                            </w:r>
                            <w:r>
                              <w:fldChar w:fldCharType="begin"/>
                            </w:r>
                            <w:r>
                              <w:instrText xml:space="preserve"> SAVEDATE  \@ "MMMM d, yyyy"  \* MERGEFORMAT </w:instrText>
                            </w:r>
                            <w:r>
                              <w:fldChar w:fldCharType="separate"/>
                            </w:r>
                            <w:r w:rsidR="008443F9">
                              <w:rPr>
                                <w:noProof/>
                              </w:rPr>
                              <w:t>May 1, 2017</w:t>
                            </w:r>
                            <w:r>
                              <w:fldChar w:fldCharType="end"/>
                            </w:r>
                          </w:p>
                        </w:txbxContent>
                      </wps:txbx>
                      <wps:bodyPr rot="0" vert="horz" wrap="square" lIns="36000" tIns="36000" rIns="36000" bIns="36000" anchor="t" anchorCtr="0" upright="1">
                        <a:noAutofit/>
                      </wps:bodyPr>
                    </wps:wsp>
                  </a:graphicData>
                </a:graphic>
                <wp14:sizeRelH relativeFrom="margin">
                  <wp14:pctWidth>100000</wp14:pctWidth>
                </wp14:sizeRelH>
                <wp14:sizeRelV relativeFrom="page">
                  <wp14:pctHeight>0</wp14:pctHeight>
                </wp14:sizeRelV>
              </wp:anchor>
            </w:drawing>
          </mc:Choice>
          <mc:Fallback>
            <w:pict>
              <v:shapetype w14:anchorId="5AB6B5C0" id="_x0000_t202" coordsize="21600,21600" o:spt="202" path="m,l,21600r21600,l21600,xe">
                <v:stroke joinstyle="miter"/>
                <v:path gradientshapeok="t" o:connecttype="rect"/>
              </v:shapetype>
              <v:shape id="Text Box 69" o:spid="_x0000_s1026" type="#_x0000_t202" style="position:absolute;margin-left:0;margin-top:0;width:453.5pt;height:30.35pt;z-index:251657728;visibility:visible;mso-wrap-style:square;mso-width-percent:1000;mso-height-percent:0;mso-wrap-distance-left:9pt;mso-wrap-distance-top:0;mso-wrap-distance-right:9pt;mso-wrap-distance-bottom:0;mso-position-horizontal:center;mso-position-horizontal-relative:text;mso-position-vertical:bottom;mso-position-vertical-relative:margin;mso-width-percent:100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" o:allowoverlap="f" filled="f" stroked="f">
                <v:textbox inset="1mm,1mm,1mm,1mm">
                  <w:txbxContent>
                    <w:p w:rsidR="005D45CD" w:rsidRPr="005E55F3" w:rsidRDefault="005D45CD" w:rsidP="007B7208">
                      <w:pPr>
                        <w:jc w:val="center"/>
                        <w:rPr>
                          <w:lang w:val="et-EE"/>
                        </w:rPr>
                      </w:pPr>
                      <w:r w:rsidRPr="005E55F3">
                        <w:t xml:space="preserve">Last update: </w:t>
                      </w:r>
                      <w:r>
                        <w:fldChar w:fldCharType="begin"/>
                      </w:r>
                      <w:r>
                        <w:instrText xml:space="preserve"> SAVEDATE  \@ "MMMM d, yyyy"  \* MERGEFORMAT </w:instrText>
                      </w:r>
                      <w:r>
                        <w:fldChar w:fldCharType="separate"/>
                      </w:r>
                      <w:r w:rsidR="008443F9">
                        <w:rPr>
                          <w:noProof/>
                        </w:rPr>
                        <w:t>May 1, 2017</w:t>
                      </w:r>
                      <w:r>
                        <w:fldChar w:fldCharType="end"/>
                      </w:r>
                    </w:p>
                  </w:txbxContent>
                </v:textbox>
                <w10:wrap anchory="margin"/>
              </v:shape>
            </w:pict>
          </mc:Fallback>
        </mc:AlternateContent>
      </w:r>
      <w:r>
        <w:rPr>
          <w:noProof/>
          <w:lang w:val="et-EE" w:eastAsia="et-EE"/>
        </w:rPr>
        <mc:AlternateContent>
          <mc:Choice Requires="wps">
            <w:drawing>
              <wp:anchor distT="0" distB="0" distL="114300" distR="114300" simplePos="0" relativeHeight="251656704" behindDoc="0" locked="0" layoutInCell="1" allowOverlap="0" wp14:anchorId="4E281B94" wp14:editId="73B6EA15">
                <wp:simplePos x="0" y="0"/>
                <wp:positionH relativeFrom="column">
                  <wp:align>center</wp:align>
                </wp:positionH>
                <wp:positionV relativeFrom="margin">
                  <wp:align>center</wp:align>
                </wp:positionV>
                <wp:extent cx="5759450" cy="2070000"/>
                <wp:effectExtent l="0" t="0" r="0" b="6985"/>
                <wp:wrapNone/>
                <wp:docPr id="40"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0" cy="2070000"/>
                        </a:xfrm>
                        <a:prstGeom prst="rect">
                          <a:avLst/>
                        </a:prstGeom>
                        <a:noFill/>
                        <a:ln>
                          <a:noFill/>
                        </a:ln>
                        <a:extLst/>
                      </wps:spPr>
                      <wps:txbx>
                        <w:txbxContent>
                          <w:p w:rsidR="005D45CD" w:rsidRPr="00255E3F" w:rsidRDefault="005D45CD" w:rsidP="007531C5">
                            <w:pPr>
                              <w:jc w:val="center"/>
                              <w:rPr>
                                <w:rFonts w:ascii="Arial Black" w:hAnsi="Arial Black" w:cs="Arial"/>
                                <w:sz w:val="36"/>
                                <w:szCs w:val="36"/>
                              </w:rPr>
                            </w:pPr>
                            <w:r w:rsidRPr="00255E3F">
                              <w:rPr>
                                <w:rFonts w:ascii="Arial Black" w:hAnsi="Arial Black" w:cs="Arial"/>
                                <w:sz w:val="44"/>
                                <w:szCs w:val="44"/>
                              </w:rPr>
                              <w:t>U</w:t>
                            </w:r>
                            <w:bookmarkStart w:id="0" w:name="_Ref219403712"/>
                            <w:bookmarkEnd w:id="0"/>
                            <w:r>
                              <w:rPr>
                                <w:rFonts w:ascii="Arial Black" w:hAnsi="Arial Black" w:cs="Arial"/>
                                <w:sz w:val="44"/>
                                <w:szCs w:val="44"/>
                              </w:rPr>
                              <w:t xml:space="preserve">sing Microsoft Word </w:t>
                            </w:r>
                            <w:r w:rsidRPr="00255E3F">
                              <w:rPr>
                                <w:rFonts w:ascii="Arial Black" w:hAnsi="Arial Black" w:cs="Arial"/>
                                <w:sz w:val="44"/>
                                <w:szCs w:val="44"/>
                              </w:rPr>
                              <w:t>200</w:t>
                            </w:r>
                            <w:r>
                              <w:rPr>
                                <w:rFonts w:ascii="Arial Black" w:hAnsi="Arial Black" w:cs="Arial"/>
                                <w:sz w:val="44"/>
                                <w:szCs w:val="44"/>
                              </w:rPr>
                              <w:t>7/2010</w:t>
                            </w:r>
                            <w:r w:rsidRPr="00255E3F">
                              <w:rPr>
                                <w:rFonts w:ascii="Arial Black" w:hAnsi="Arial Black" w:cs="Arial"/>
                                <w:sz w:val="44"/>
                                <w:szCs w:val="44"/>
                              </w:rPr>
                              <w:br/>
                            </w:r>
                            <w:r w:rsidRPr="00255E3F">
                              <w:rPr>
                                <w:rFonts w:ascii="Arial Black" w:hAnsi="Arial Black" w:cs="Arial"/>
                                <w:sz w:val="32"/>
                                <w:szCs w:val="32"/>
                              </w:rPr>
                              <w:t>for Writing Technical Documents</w:t>
                            </w:r>
                          </w:p>
                          <w:p w:rsidR="005D45CD" w:rsidRDefault="005D45CD" w:rsidP="007531C5">
                            <w:pPr>
                              <w:jc w:val="center"/>
                            </w:pPr>
                            <w:r w:rsidRPr="00255E3F">
                              <w:t>Valter Kiisk</w:t>
                            </w:r>
                          </w:p>
                          <w:p w:rsidR="005D45CD" w:rsidRPr="00255E3F" w:rsidRDefault="005D45CD" w:rsidP="007531C5">
                            <w:pPr>
                              <w:jc w:val="center"/>
                            </w:pPr>
                            <w:smartTag w:uri="urn:schemas-microsoft-com:office:smarttags" w:element="PlaceType">
                              <w:r>
                                <w:t>Institute</w:t>
                              </w:r>
                            </w:smartTag>
                            <w:r>
                              <w:t xml:space="preserve"> of </w:t>
                            </w:r>
                            <w:smartTag w:uri="urn:schemas-microsoft-com:office:smarttags" w:element="PlaceName">
                              <w:r>
                                <w:t>Physic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artu</w:t>
                                </w:r>
                              </w:smartTag>
                            </w:smartTag>
                          </w:p>
                        </w:txbxContent>
                      </wps:txbx>
                      <wps:bodyPr rot="0" vert="horz" wrap="square" lIns="36000" tIns="36000" rIns="36000" bIns="36000" anchor="t" anchorCtr="0" upright="1">
                        <a:noAutofit/>
                      </wps:bodyPr>
                    </wps:wsp>
                  </a:graphicData>
                </a:graphic>
                <wp14:sizeRelH relativeFrom="margin">
                  <wp14:pctWidth>100000</wp14:pctWidth>
                </wp14:sizeRelH>
                <wp14:sizeRelV relativeFrom="page">
                  <wp14:pctHeight>0</wp14:pctHeight>
                </wp14:sizeRelV>
              </wp:anchor>
            </w:drawing>
          </mc:Choice>
          <mc:Fallback>
            <w:pict>
              <v:shape w14:anchorId="4E281B94" id="Text Box 68" o:spid="_x0000_s1027" type="#_x0000_t202" style="position:absolute;margin-left:0;margin-top:0;width:453.5pt;height:163pt;z-index:251656704;visibility:visible;mso-wrap-style:square;mso-width-percent:1000;mso-height-percent:0;mso-wrap-distance-left:9pt;mso-wrap-distance-top:0;mso-wrap-distance-right:9pt;mso-wrap-distance-bottom:0;mso-position-horizontal:center;mso-position-horizontal-relative:text;mso-position-vertical:center;mso-position-vertical-relative:margin;mso-width-percent:100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" o:allowoverlap="f" filled="f" stroked="f">
                <v:textbox inset="1mm,1mm,1mm,1mm">
                  <w:txbxContent>
                    <w:p w:rsidR="005D45CD" w:rsidRPr="00255E3F" w:rsidRDefault="005D45CD" w:rsidP="007531C5">
                      <w:pPr>
                        <w:jc w:val="center"/>
                        <w:rPr>
                          <w:rFonts w:ascii="Arial Black" w:hAnsi="Arial Black" w:cs="Arial"/>
                          <w:sz w:val="36"/>
                          <w:szCs w:val="36"/>
                        </w:rPr>
                      </w:pPr>
                      <w:r w:rsidRPr="00255E3F">
                        <w:rPr>
                          <w:rFonts w:ascii="Arial Black" w:hAnsi="Arial Black" w:cs="Arial"/>
                          <w:sz w:val="44"/>
                          <w:szCs w:val="44"/>
                        </w:rPr>
                        <w:t>U</w:t>
                      </w:r>
                      <w:bookmarkStart w:id="1" w:name="_Ref219403712"/>
                      <w:bookmarkEnd w:id="1"/>
                      <w:r>
                        <w:rPr>
                          <w:rFonts w:ascii="Arial Black" w:hAnsi="Arial Black" w:cs="Arial"/>
                          <w:sz w:val="44"/>
                          <w:szCs w:val="44"/>
                        </w:rPr>
                        <w:t xml:space="preserve">sing Microsoft Word </w:t>
                      </w:r>
                      <w:r w:rsidRPr="00255E3F">
                        <w:rPr>
                          <w:rFonts w:ascii="Arial Black" w:hAnsi="Arial Black" w:cs="Arial"/>
                          <w:sz w:val="44"/>
                          <w:szCs w:val="44"/>
                        </w:rPr>
                        <w:t>200</w:t>
                      </w:r>
                      <w:r>
                        <w:rPr>
                          <w:rFonts w:ascii="Arial Black" w:hAnsi="Arial Black" w:cs="Arial"/>
                          <w:sz w:val="44"/>
                          <w:szCs w:val="44"/>
                        </w:rPr>
                        <w:t>7/2010</w:t>
                      </w:r>
                      <w:r w:rsidRPr="00255E3F">
                        <w:rPr>
                          <w:rFonts w:ascii="Arial Black" w:hAnsi="Arial Black" w:cs="Arial"/>
                          <w:sz w:val="44"/>
                          <w:szCs w:val="44"/>
                        </w:rPr>
                        <w:br/>
                      </w:r>
                      <w:r w:rsidRPr="00255E3F">
                        <w:rPr>
                          <w:rFonts w:ascii="Arial Black" w:hAnsi="Arial Black" w:cs="Arial"/>
                          <w:sz w:val="32"/>
                          <w:szCs w:val="32"/>
                        </w:rPr>
                        <w:t>for Writing Technical Documents</w:t>
                      </w:r>
                    </w:p>
                    <w:p w:rsidR="005D45CD" w:rsidRDefault="005D45CD" w:rsidP="007531C5">
                      <w:pPr>
                        <w:jc w:val="center"/>
                      </w:pPr>
                      <w:r w:rsidRPr="00255E3F">
                        <w:t>Valter Kiisk</w:t>
                      </w:r>
                    </w:p>
                    <w:p w:rsidR="005D45CD" w:rsidRPr="00255E3F" w:rsidRDefault="005D45CD" w:rsidP="007531C5">
                      <w:pPr>
                        <w:jc w:val="center"/>
                      </w:pPr>
                      <w:smartTag w:uri="urn:schemas-microsoft-com:office:smarttags" w:element="PlaceType">
                        <w:r>
                          <w:t>Institute</w:t>
                        </w:r>
                      </w:smartTag>
                      <w:r>
                        <w:t xml:space="preserve"> of </w:t>
                      </w:r>
                      <w:smartTag w:uri="urn:schemas-microsoft-com:office:smarttags" w:element="PlaceName">
                        <w:r>
                          <w:t>Physics</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Tartu</w:t>
                          </w:r>
                        </w:smartTag>
                      </w:smartTag>
                    </w:p>
                  </w:txbxContent>
                </v:textbox>
                <w10:wrap anchory="margin"/>
              </v:shape>
            </w:pict>
          </mc:Fallback>
        </mc:AlternateContent>
      </w:r>
    </w:p>
    <w:p w:rsidR="00B2425D" w:rsidRDefault="00B2425D">
      <w:pPr>
        <w:spacing w:before="0" w:after="0"/>
        <w:jc w:val="left"/>
        <w:rPr>
          <w:rFonts w:ascii="Arial Black" w:hAnsi="Arial Black" w:cs="Arial"/>
          <w:bCs/>
          <w:caps/>
          <w:color w:val="E36C0A" w:themeColor="accent6" w:themeShade="BF"/>
          <w:kern w:val="32"/>
          <w:sz w:val="28"/>
          <w:szCs w:val="32"/>
        </w:rPr>
      </w:pPr>
      <w:bookmarkStart w:id="2" w:name="_Toc219459029"/>
      <w:bookmarkStart w:id="3" w:name="_Toc219459248"/>
      <w:r>
        <w:br w:type="page"/>
      </w:r>
    </w:p>
    <w:p w:rsidR="00522D34" w:rsidRDefault="00522D34" w:rsidP="00522D34">
      <w:pPr>
        <w:pStyle w:val="GeneralHeading"/>
      </w:pPr>
      <w:r>
        <w:lastRenderedPageBreak/>
        <w:t>Abstract</w:t>
      </w:r>
    </w:p>
    <w:p w:rsidR="00430825" w:rsidRDefault="00522D34" w:rsidP="00E05CE8">
      <w:r>
        <w:t xml:space="preserve">This </w:t>
      </w:r>
      <w:r w:rsidR="00F76CD0">
        <w:t>writing</w:t>
      </w:r>
      <w:r>
        <w:t xml:space="preserve"> collects some non-trivial information about </w:t>
      </w:r>
      <w:r w:rsidR="00F76CD0">
        <w:t xml:space="preserve">the </w:t>
      </w:r>
      <w:r>
        <w:t>prepar</w:t>
      </w:r>
      <w:r w:rsidR="00F76CD0">
        <w:t xml:space="preserve">ation </w:t>
      </w:r>
      <w:r w:rsidR="007F7605">
        <w:t xml:space="preserve">of </w:t>
      </w:r>
      <w:r w:rsidR="005C7E31">
        <w:t xml:space="preserve">longer </w:t>
      </w:r>
      <w:r>
        <w:t>technical docu</w:t>
      </w:r>
      <w:r w:rsidR="0093037D">
        <w:softHyphen/>
      </w:r>
      <w:r>
        <w:t>ment</w:t>
      </w:r>
      <w:r w:rsidR="00F76CD0">
        <w:t>s</w:t>
      </w:r>
      <w:r>
        <w:t xml:space="preserve"> </w:t>
      </w:r>
      <w:r w:rsidR="00405EFC">
        <w:t>in Microsoft Word (version</w:t>
      </w:r>
      <w:r>
        <w:t xml:space="preserve"> 200</w:t>
      </w:r>
      <w:r w:rsidR="008C4446">
        <w:t>7/2010</w:t>
      </w:r>
      <w:r>
        <w:t>).</w:t>
      </w:r>
      <w:r w:rsidR="00295BDB">
        <w:t xml:space="preserve"> It’s </w:t>
      </w:r>
      <w:r w:rsidR="0027185E">
        <w:t>addressed</w:t>
      </w:r>
      <w:r w:rsidR="00295BDB">
        <w:t xml:space="preserve"> mainly to people preparing scien</w:t>
      </w:r>
      <w:r w:rsidR="0093037D">
        <w:softHyphen/>
      </w:r>
      <w:r w:rsidR="00295BDB">
        <w:t>tific pa</w:t>
      </w:r>
      <w:r w:rsidR="00AD305E">
        <w:softHyphen/>
      </w:r>
      <w:r w:rsidR="00295BDB">
        <w:t>pers, dissertations</w:t>
      </w:r>
      <w:r w:rsidR="00C209E9">
        <w:t>, technical manuals</w:t>
      </w:r>
      <w:r w:rsidR="00295BDB">
        <w:t xml:space="preserve"> </w:t>
      </w:r>
      <w:r w:rsidR="00C209E9">
        <w:t>and</w:t>
      </w:r>
      <w:r w:rsidR="00295BDB">
        <w:t xml:space="preserve"> other documents of similar nature</w:t>
      </w:r>
      <w:r w:rsidR="007F7605">
        <w:t xml:space="preserve"> and complex</w:t>
      </w:r>
      <w:r w:rsidR="0093037D">
        <w:softHyphen/>
      </w:r>
      <w:r w:rsidR="007F7605">
        <w:t>ity</w:t>
      </w:r>
      <w:r w:rsidR="00295BDB">
        <w:t>.</w:t>
      </w:r>
      <w:r>
        <w:t xml:space="preserve"> </w:t>
      </w:r>
      <w:r w:rsidR="005A67F5">
        <w:t>While exposing</w:t>
      </w:r>
      <w:r w:rsidR="00C209E9">
        <w:t xml:space="preserve"> </w:t>
      </w:r>
      <w:r w:rsidR="000B66C6">
        <w:t xml:space="preserve">mainly </w:t>
      </w:r>
      <w:r w:rsidR="00C209E9">
        <w:t>tools suitable for quick preparation of short documents</w:t>
      </w:r>
      <w:r w:rsidR="005A67F5">
        <w:t>,</w:t>
      </w:r>
      <w:r w:rsidR="00DF0B98">
        <w:t xml:space="preserve"> </w:t>
      </w:r>
      <w:r w:rsidR="007F7605">
        <w:t xml:space="preserve">it </w:t>
      </w:r>
      <w:r w:rsidR="0027185E">
        <w:t xml:space="preserve">actually </w:t>
      </w:r>
      <w:r w:rsidR="00C8773B">
        <w:t>does</w:t>
      </w:r>
      <w:r w:rsidR="00DF0B98">
        <w:t xml:space="preserve"> </w:t>
      </w:r>
      <w:r w:rsidR="007F7605">
        <w:t>ha</w:t>
      </w:r>
      <w:r w:rsidR="00C8773B">
        <w:t>ve</w:t>
      </w:r>
      <w:r w:rsidR="007F7605">
        <w:t xml:space="preserve"> </w:t>
      </w:r>
      <w:r w:rsidR="0027185E">
        <w:t>a number of</w:t>
      </w:r>
      <w:r w:rsidR="007F7605">
        <w:t xml:space="preserve"> features for </w:t>
      </w:r>
      <w:r w:rsidR="00785215">
        <w:t xml:space="preserve">handling </w:t>
      </w:r>
      <w:r w:rsidR="007F7605">
        <w:t>longer</w:t>
      </w:r>
      <w:r w:rsidR="00785215">
        <w:t>,</w:t>
      </w:r>
      <w:r w:rsidR="007F7605">
        <w:t xml:space="preserve"> struc</w:t>
      </w:r>
      <w:r w:rsidR="0093037D">
        <w:softHyphen/>
      </w:r>
      <w:r w:rsidR="007F7605">
        <w:t>tured documents</w:t>
      </w:r>
      <w:r w:rsidR="00552079">
        <w:t xml:space="preserve"> containing lots of figures, formulas</w:t>
      </w:r>
      <w:r w:rsidR="0027185E">
        <w:t>, bibliography</w:t>
      </w:r>
      <w:r w:rsidR="00304BE0">
        <w:t xml:space="preserve"> and</w:t>
      </w:r>
      <w:r w:rsidR="00552079">
        <w:t xml:space="preserve"> cross-references</w:t>
      </w:r>
      <w:r>
        <w:t>.</w:t>
      </w:r>
      <w:r w:rsidR="00833565">
        <w:t xml:space="preserve"> </w:t>
      </w:r>
      <w:r w:rsidR="00930816">
        <w:t>T</w:t>
      </w:r>
      <w:r w:rsidR="00833565">
        <w:t>h</w:t>
      </w:r>
      <w:r w:rsidR="00721069">
        <w:t>o</w:t>
      </w:r>
      <w:r w:rsidR="00295BDB">
        <w:t>r</w:t>
      </w:r>
      <w:r w:rsidR="0093037D">
        <w:softHyphen/>
      </w:r>
      <w:r w:rsidR="00295BDB">
        <w:t>ough textbooks</w:t>
      </w:r>
      <w:r w:rsidR="00930816">
        <w:t xml:space="preserve"> </w:t>
      </w:r>
      <w:r w:rsidR="006E4182">
        <w:t>frequently</w:t>
      </w:r>
      <w:r w:rsidR="00833565">
        <w:t xml:space="preserve"> </w:t>
      </w:r>
      <w:r w:rsidR="00930816">
        <w:t>suffer from overly detailed</w:t>
      </w:r>
      <w:r w:rsidR="0027185E">
        <w:t xml:space="preserve"> or formal</w:t>
      </w:r>
      <w:r w:rsidR="00930816">
        <w:t xml:space="preserve"> descrip</w:t>
      </w:r>
      <w:r w:rsidR="00DF2B2E">
        <w:softHyphen/>
      </w:r>
      <w:r w:rsidR="00930816">
        <w:t xml:space="preserve">tions where the ideas are </w:t>
      </w:r>
      <w:r w:rsidR="006E4182">
        <w:t>dissolved</w:t>
      </w:r>
      <w:r w:rsidR="00BD0024">
        <w:t>.</w:t>
      </w:r>
    </w:p>
    <w:p w:rsidR="00B2425D" w:rsidRDefault="00BD0024" w:rsidP="00E05CE8">
      <w:r>
        <w:t>Since t</w:t>
      </w:r>
      <w:r w:rsidR="00C8773B">
        <w:t>he present document</w:t>
      </w:r>
      <w:r w:rsidR="0027185E">
        <w:t xml:space="preserve"> itself also</w:t>
      </w:r>
      <w:r w:rsidR="00C8773B">
        <w:t xml:space="preserve"> </w:t>
      </w:r>
      <w:r>
        <w:t>follows the ideas to be discussed, this</w:t>
      </w:r>
      <w:r w:rsidR="005A67F5">
        <w:t xml:space="preserve"> *.docx</w:t>
      </w:r>
      <w:r>
        <w:t xml:space="preserve"> </w:t>
      </w:r>
      <w:r w:rsidR="00C8773B">
        <w:t>file</w:t>
      </w:r>
      <w:r w:rsidR="004B47A9">
        <w:t xml:space="preserve"> c</w:t>
      </w:r>
      <w:r w:rsidR="00AC03E7">
        <w:t>ould</w:t>
      </w:r>
      <w:r w:rsidR="004B47A9">
        <w:t xml:space="preserve"> </w:t>
      </w:r>
      <w:r w:rsidR="0027185E">
        <w:t>possi</w:t>
      </w:r>
      <w:r w:rsidR="00DF2B2E">
        <w:softHyphen/>
      </w:r>
      <w:r w:rsidR="0027185E">
        <w:t>bly</w:t>
      </w:r>
      <w:r w:rsidR="004B47A9">
        <w:t xml:space="preserve"> serve as a template for certain tasks.</w:t>
      </w:r>
    </w:p>
    <w:p w:rsidR="00B2425D" w:rsidRDefault="00B2425D" w:rsidP="00B2425D">
      <w:pPr>
        <w:pStyle w:val="GeneralHeading"/>
      </w:pPr>
      <w:r>
        <w:t>Notation and Word 2007/2010 user interface</w:t>
      </w:r>
    </w:p>
    <w:p w:rsidR="00046EFE" w:rsidRDefault="00B2425D" w:rsidP="0027185E">
      <w:r>
        <w:t>Starting with Word 2007</w:t>
      </w:r>
      <w:r w:rsidR="00CD5ECB">
        <w:t>,</w:t>
      </w:r>
      <w:r>
        <w:t xml:space="preserve"> Microsoft dropped the classi</w:t>
      </w:r>
      <w:r w:rsidR="00DF2B2E">
        <w:softHyphen/>
      </w:r>
      <w:r>
        <w:t xml:space="preserve">cal </w:t>
      </w:r>
      <w:r w:rsidR="005A67F5">
        <w:t>user interface (UI)</w:t>
      </w:r>
      <w:r>
        <w:t xml:space="preserve"> design based on menus and toolbars. The so-called </w:t>
      </w:r>
      <w:r w:rsidR="00557C2E">
        <w:t>“</w:t>
      </w:r>
      <w:r w:rsidR="00711528">
        <w:t>R</w:t>
      </w:r>
      <w:r>
        <w:t>ibbon</w:t>
      </w:r>
      <w:r w:rsidR="00557C2E">
        <w:t>”</w:t>
      </w:r>
      <w:r>
        <w:t xml:space="preserve"> is an attempt to unify these two UI </w:t>
      </w:r>
      <w:r w:rsidR="006207AA">
        <w:t>concepts</w:t>
      </w:r>
      <w:r>
        <w:t>.</w:t>
      </w:r>
      <w:r w:rsidR="00CD5ECB">
        <w:t xml:space="preserve"> The </w:t>
      </w:r>
      <w:r w:rsidR="00711528">
        <w:t>R</w:t>
      </w:r>
      <w:r w:rsidR="00CD5ECB">
        <w:t>ibbon consists of tabs</w:t>
      </w:r>
      <w:r w:rsidR="006207AA">
        <w:t>,</w:t>
      </w:r>
      <w:r w:rsidR="00CD5ECB">
        <w:t xml:space="preserve"> and each tab contains one big</w:t>
      </w:r>
      <w:r w:rsidR="00711528">
        <w:t>, two-dimensional</w:t>
      </w:r>
      <w:r w:rsidR="00CD5ECB">
        <w:t xml:space="preserve"> </w:t>
      </w:r>
      <w:r w:rsidR="002F1C80">
        <w:t xml:space="preserve">sectioned </w:t>
      </w:r>
      <w:r w:rsidR="00CD5ECB">
        <w:t>toolbar</w:t>
      </w:r>
      <w:r w:rsidR="00DF307D">
        <w:t xml:space="preserve"> </w:t>
      </w:r>
      <w:r w:rsidR="002F1C80">
        <w:t xml:space="preserve">containing </w:t>
      </w:r>
      <w:r w:rsidR="00DF307D">
        <w:t>controls like button</w:t>
      </w:r>
      <w:r w:rsidR="00F80A2B">
        <w:t>s</w:t>
      </w:r>
      <w:r w:rsidR="00DF307D">
        <w:t xml:space="preserve">, </w:t>
      </w:r>
      <w:r w:rsidR="00557C2E">
        <w:t>lists</w:t>
      </w:r>
      <w:r w:rsidR="00DF307D">
        <w:t>,</w:t>
      </w:r>
      <w:r w:rsidR="00E13B50">
        <w:t xml:space="preserve"> drop-down menus</w:t>
      </w:r>
      <w:r w:rsidR="00DF307D">
        <w:t xml:space="preserve"> </w:t>
      </w:r>
      <w:r w:rsidR="00DF307D" w:rsidRPr="00F75D0B">
        <w:t>etc</w:t>
      </w:r>
      <w:r w:rsidR="00CD5ECB">
        <w:t>.</w:t>
      </w:r>
      <w:r w:rsidR="00DF307D">
        <w:t xml:space="preserve"> </w:t>
      </w:r>
      <w:r w:rsidR="00F80A2B">
        <w:t xml:space="preserve">Controls on each tab are </w:t>
      </w:r>
      <w:r w:rsidR="002F1C80">
        <w:t xml:space="preserve">logically </w:t>
      </w:r>
      <w:r w:rsidR="00F80A2B">
        <w:t>group</w:t>
      </w:r>
      <w:r w:rsidR="002F1C80">
        <w:t>ed</w:t>
      </w:r>
      <w:r w:rsidR="006207AA">
        <w:t>,</w:t>
      </w:r>
      <w:r w:rsidR="00557C2E">
        <w:t xml:space="preserve"> with the group name</w:t>
      </w:r>
      <w:r w:rsidR="009C517D">
        <w:t xml:space="preserve"> </w:t>
      </w:r>
      <w:r w:rsidR="006207AA">
        <w:t xml:space="preserve">shown </w:t>
      </w:r>
      <w:r w:rsidR="00F80A2B" w:rsidRPr="00F80A2B">
        <w:t>below the controls</w:t>
      </w:r>
      <w:r w:rsidR="00F80A2B">
        <w:t>.</w:t>
      </w:r>
      <w:r w:rsidR="0086023A">
        <w:t xml:space="preserve"> Many groups contain only the most frequently needed controls whereas the corresponding dialog box</w:t>
      </w:r>
      <w:r w:rsidR="00F75D0B">
        <w:t xml:space="preserve"> or task pane</w:t>
      </w:r>
      <w:r w:rsidR="0086023A">
        <w:t xml:space="preserve"> with all available op</w:t>
      </w:r>
      <w:r w:rsidR="00AC1435">
        <w:softHyphen/>
      </w:r>
      <w:r w:rsidR="0086023A">
        <w:t>tions (</w:t>
      </w:r>
      <w:r w:rsidR="00B61497" w:rsidRPr="00B61497">
        <w:rPr>
          <w:rStyle w:val="GUI"/>
        </w:rPr>
        <w:t>Font</w:t>
      </w:r>
      <w:r w:rsidR="00B61497">
        <w:t xml:space="preserve">, </w:t>
      </w:r>
      <w:r w:rsidR="0086023A" w:rsidRPr="0086023A">
        <w:rPr>
          <w:rStyle w:val="GUI"/>
        </w:rPr>
        <w:t>Page Setup</w:t>
      </w:r>
      <w:r w:rsidR="00436C42">
        <w:t xml:space="preserve">, </w:t>
      </w:r>
      <w:r w:rsidR="00436C42" w:rsidRPr="00436C42">
        <w:rPr>
          <w:rStyle w:val="GUI"/>
        </w:rPr>
        <w:t>Paragraph</w:t>
      </w:r>
      <w:r w:rsidR="00436C42">
        <w:t xml:space="preserve">, </w:t>
      </w:r>
      <w:r w:rsidR="00F75D0B">
        <w:rPr>
          <w:rStyle w:val="GUI"/>
        </w:rPr>
        <w:t>Styles</w:t>
      </w:r>
      <w:r w:rsidR="002F1C80">
        <w:t xml:space="preserve">, </w:t>
      </w:r>
      <w:r w:rsidR="002F1C80" w:rsidRPr="00F75D0B">
        <w:t>etc</w:t>
      </w:r>
      <w:r w:rsidR="00F75D0B">
        <w:t>.</w:t>
      </w:r>
      <w:r w:rsidR="0086023A">
        <w:t xml:space="preserve">) appears after clicking </w:t>
      </w:r>
      <w:r w:rsidR="00046EFE">
        <w:t>the</w:t>
      </w:r>
      <w:r w:rsidR="0086023A">
        <w:t xml:space="preserve"> small arrow-like button located to the right of the group name.</w:t>
      </w:r>
      <w:r w:rsidR="006446C8">
        <w:t xml:space="preserve"> Most tabs are static but there are also a number of contex</w:t>
      </w:r>
      <w:r w:rsidR="00AC1435">
        <w:softHyphen/>
      </w:r>
      <w:r w:rsidR="006446C8">
        <w:t xml:space="preserve">tual tabs. For example, if the cursor is inside a table, tabs </w:t>
      </w:r>
      <w:r w:rsidR="006446C8" w:rsidRPr="00451022">
        <w:rPr>
          <w:rStyle w:val="GUI"/>
        </w:rPr>
        <w:t>Design</w:t>
      </w:r>
      <w:r w:rsidR="006446C8">
        <w:t xml:space="preserve"> and </w:t>
      </w:r>
      <w:r w:rsidR="006446C8" w:rsidRPr="00451022">
        <w:rPr>
          <w:rStyle w:val="GUI"/>
        </w:rPr>
        <w:t>Layout</w:t>
      </w:r>
      <w:r w:rsidR="006446C8">
        <w:t xml:space="preserve"> become visible (grouped under the name </w:t>
      </w:r>
      <w:r w:rsidR="006446C8" w:rsidRPr="009C517D">
        <w:rPr>
          <w:rStyle w:val="GUI"/>
        </w:rPr>
        <w:t>Table Tools</w:t>
      </w:r>
      <w:r w:rsidR="006446C8">
        <w:t>).</w:t>
      </w:r>
      <w:r w:rsidR="00046EFE">
        <w:rPr>
          <w:noProof/>
          <w:lang w:val="et-EE" w:eastAsia="et-EE"/>
        </w:rPr>
        <mc:AlternateContent>
          <mc:Choice Requires="wpc">
            <w:drawing>
              <wp:anchor distT="0" distB="0" distL="114300" distR="114300" simplePos="0" relativeHeight="251678208" behindDoc="0" locked="1" layoutInCell="1" allowOverlap="0" wp14:anchorId="4B3F285B" wp14:editId="50FC0725">
                <wp:simplePos x="1343025" y="6565265"/>
                <wp:positionH relativeFrom="column">
                  <wp:align>center</wp:align>
                </wp:positionH>
                <wp:positionV relativeFrom="margin">
                  <wp:align>bottom</wp:align>
                </wp:positionV>
                <wp:extent cx="4719320" cy="2005965"/>
                <wp:effectExtent l="0" t="0" r="5080" b="0"/>
                <wp:wrapTopAndBottom/>
                <wp:docPr id="224" name="Canvas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54" name="Text Box 54"/>
                        <wps:cNvSpPr txBox="1"/>
                        <wps:spPr>
                          <a:xfrm>
                            <a:off x="1428953" y="190729"/>
                            <a:ext cx="16192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046EFE" w:rsidRDefault="005D45CD" w:rsidP="006F4BEB">
                              <w:pPr>
                                <w:pStyle w:val="Description"/>
                              </w:pPr>
                              <w:r>
                                <w:t>tab</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pic:pic xmlns:pic="http://schemas.openxmlformats.org/drawingml/2006/picture">
                        <pic:nvPicPr>
                          <pic:cNvPr id="225" name="Picture 225"/>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43032" y="393093"/>
                            <a:ext cx="2925517" cy="897069"/>
                          </a:xfrm>
                          <a:prstGeom prst="rect">
                            <a:avLst/>
                          </a:prstGeom>
                        </pic:spPr>
                      </pic:pic>
                      <wps:wsp>
                        <wps:cNvPr id="226" name="Right Brace 226"/>
                        <wps:cNvSpPr/>
                        <wps:spPr>
                          <a:xfrm>
                            <a:off x="3041293" y="576374"/>
                            <a:ext cx="131275" cy="713787"/>
                          </a:xfrm>
                          <a:prstGeom prst="rightBrace">
                            <a:avLst>
                              <a:gd name="adj1" fmla="val 53145"/>
                              <a:gd name="adj2" fmla="val 50000"/>
                            </a:avLst>
                          </a:prstGeom>
                          <a:ln w="12700">
                            <a:solidFill>
                              <a:srgbClr val="C0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Text Box 227"/>
                        <wps:cNvSpPr txBox="1"/>
                        <wps:spPr>
                          <a:xfrm>
                            <a:off x="3204172" y="810799"/>
                            <a:ext cx="38036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046EFE" w:rsidRDefault="005D45CD" w:rsidP="006F4BEB">
                              <w:pPr>
                                <w:pStyle w:val="Description"/>
                              </w:pPr>
                              <w:r>
                                <w:t>R</w:t>
                              </w:r>
                              <w:r w:rsidRPr="00046EFE">
                                <w:t>ibbon</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48" name="Text Box 227"/>
                        <wps:cNvSpPr txBox="1"/>
                        <wps:spPr>
                          <a:xfrm>
                            <a:off x="1797602" y="1459621"/>
                            <a:ext cx="30289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046EFE" w:rsidRDefault="005D45CD" w:rsidP="006F4BEB">
                              <w:pPr>
                                <w:pStyle w:val="Description"/>
                              </w:pPr>
                              <w:r w:rsidRPr="00046EFE">
                                <w:t>grou</w:t>
                              </w:r>
                              <w:r>
                                <w:t>p</w:t>
                              </w:r>
                            </w:p>
                          </w:txbxContent>
                        </wps:txbx>
                        <wps:bodyPr rot="0" spcFirstLastPara="0" vert="horz" wrap="none" lIns="0" tIns="0" rIns="0" bIns="0" numCol="1" spcCol="0" rtlCol="0" fromWordArt="0" anchor="t" anchorCtr="0" forceAA="0" compatLnSpc="1">
                          <a:prstTxWarp prst="textNoShape">
                            <a:avLst/>
                          </a:prstTxWarp>
                          <a:spAutoFit/>
                        </wps:bodyPr>
                      </wps:wsp>
                      <wps:wsp>
                        <wps:cNvPr id="49" name="Right Brace 49"/>
                        <wps:cNvSpPr/>
                        <wps:spPr>
                          <a:xfrm rot="5400000">
                            <a:off x="1877372" y="552624"/>
                            <a:ext cx="131275" cy="1773723"/>
                          </a:xfrm>
                          <a:prstGeom prst="rightBrace">
                            <a:avLst>
                              <a:gd name="adj1" fmla="val 53145"/>
                              <a:gd name="adj2" fmla="val 50000"/>
                            </a:avLst>
                          </a:prstGeom>
                          <a:ln w="12700">
                            <a:solidFill>
                              <a:srgbClr val="C0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Freeform 230"/>
                        <wps:cNvSpPr/>
                        <wps:spPr>
                          <a:xfrm>
                            <a:off x="2815156" y="1262227"/>
                            <a:ext cx="629215" cy="316894"/>
                          </a:xfrm>
                          <a:custGeom>
                            <a:avLst/>
                            <a:gdLst>
                              <a:gd name="connsiteX0" fmla="*/ 335622 w 335622"/>
                              <a:gd name="connsiteY0" fmla="*/ 631765 h 631765"/>
                              <a:gd name="connsiteX1" fmla="*/ 14224 w 335622"/>
                              <a:gd name="connsiteY1" fmla="*/ 65924 h 631765"/>
                              <a:gd name="connsiteX2" fmla="*/ 86652 w 335622"/>
                              <a:gd name="connsiteY2" fmla="*/ 34237 h 631765"/>
                              <a:gd name="connsiteX0" fmla="*/ 313620 w 313620"/>
                              <a:gd name="connsiteY0" fmla="*/ 599779 h 599779"/>
                              <a:gd name="connsiteX1" fmla="*/ 19382 w 313620"/>
                              <a:gd name="connsiteY1" fmla="*/ 427793 h 599779"/>
                              <a:gd name="connsiteX2" fmla="*/ 64650 w 313620"/>
                              <a:gd name="connsiteY2" fmla="*/ 2251 h 599779"/>
                              <a:gd name="connsiteX0" fmla="*/ 449022 w 449022"/>
                              <a:gd name="connsiteY0" fmla="*/ 635830 h 635830"/>
                              <a:gd name="connsiteX1" fmla="*/ 154784 w 449022"/>
                              <a:gd name="connsiteY1" fmla="*/ 463844 h 635830"/>
                              <a:gd name="connsiteX2" fmla="*/ 14456 w 449022"/>
                              <a:gd name="connsiteY2" fmla="*/ 2086 h 635830"/>
                              <a:gd name="connsiteX0" fmla="*/ 301517 w 591228"/>
                              <a:gd name="connsiteY0" fmla="*/ 518774 h 518774"/>
                              <a:gd name="connsiteX1" fmla="*/ 7279 w 591228"/>
                              <a:gd name="connsiteY1" fmla="*/ 346788 h 518774"/>
                              <a:gd name="connsiteX2" fmla="*/ 591228 w 591228"/>
                              <a:gd name="connsiteY2" fmla="*/ 2733 h 518774"/>
                              <a:gd name="connsiteX0" fmla="*/ 301517 w 591228"/>
                              <a:gd name="connsiteY0" fmla="*/ 516041 h 516041"/>
                              <a:gd name="connsiteX1" fmla="*/ 7279 w 591228"/>
                              <a:gd name="connsiteY1" fmla="*/ 344055 h 516041"/>
                              <a:gd name="connsiteX2" fmla="*/ 591228 w 591228"/>
                              <a:gd name="connsiteY2" fmla="*/ 0 h 516041"/>
                              <a:gd name="connsiteX0" fmla="*/ 608527 w 608527"/>
                              <a:gd name="connsiteY0" fmla="*/ 665432 h 665432"/>
                              <a:gd name="connsiteX1" fmla="*/ 314289 w 608527"/>
                              <a:gd name="connsiteY1" fmla="*/ 493446 h 665432"/>
                              <a:gd name="connsiteX2" fmla="*/ 169434 w 608527"/>
                              <a:gd name="connsiteY2" fmla="*/ 0 h 665432"/>
                              <a:gd name="connsiteX0" fmla="*/ 439093 w 439093"/>
                              <a:gd name="connsiteY0" fmla="*/ 665432 h 665432"/>
                              <a:gd name="connsiteX1" fmla="*/ 144855 w 439093"/>
                              <a:gd name="connsiteY1" fmla="*/ 493446 h 665432"/>
                              <a:gd name="connsiteX2" fmla="*/ 0 w 439093"/>
                              <a:gd name="connsiteY2" fmla="*/ 0 h 665432"/>
                              <a:gd name="connsiteX0" fmla="*/ 439093 w 439093"/>
                              <a:gd name="connsiteY0" fmla="*/ 665432 h 665432"/>
                              <a:gd name="connsiteX1" fmla="*/ 298764 w 439093"/>
                              <a:gd name="connsiteY1" fmla="*/ 421066 h 665432"/>
                              <a:gd name="connsiteX2" fmla="*/ 144855 w 439093"/>
                              <a:gd name="connsiteY2" fmla="*/ 493446 h 665432"/>
                              <a:gd name="connsiteX3" fmla="*/ 0 w 439093"/>
                              <a:gd name="connsiteY3" fmla="*/ 0 h 665432"/>
                              <a:gd name="connsiteX0" fmla="*/ 439093 w 439093"/>
                              <a:gd name="connsiteY0" fmla="*/ 665432 h 665432"/>
                              <a:gd name="connsiteX1" fmla="*/ 144855 w 439093"/>
                              <a:gd name="connsiteY1" fmla="*/ 493446 h 665432"/>
                              <a:gd name="connsiteX2" fmla="*/ 0 w 439093"/>
                              <a:gd name="connsiteY2" fmla="*/ 0 h 665432"/>
                              <a:gd name="connsiteX0" fmla="*/ 629215 w 629215"/>
                              <a:gd name="connsiteY0" fmla="*/ 316894 h 500430"/>
                              <a:gd name="connsiteX1" fmla="*/ 144855 w 629215"/>
                              <a:gd name="connsiteY1" fmla="*/ 493446 h 500430"/>
                              <a:gd name="connsiteX2" fmla="*/ 0 w 629215"/>
                              <a:gd name="connsiteY2" fmla="*/ 0 h 500430"/>
                              <a:gd name="connsiteX0" fmla="*/ 629215 w 629215"/>
                              <a:gd name="connsiteY0" fmla="*/ 316894 h 501911"/>
                              <a:gd name="connsiteX1" fmla="*/ 144855 w 629215"/>
                              <a:gd name="connsiteY1" fmla="*/ 493446 h 501911"/>
                              <a:gd name="connsiteX2" fmla="*/ 0 w 629215"/>
                              <a:gd name="connsiteY2" fmla="*/ 0 h 501911"/>
                              <a:gd name="connsiteX0" fmla="*/ 629215 w 629215"/>
                              <a:gd name="connsiteY0" fmla="*/ 316894 h 320106"/>
                              <a:gd name="connsiteX1" fmla="*/ 258024 w 629215"/>
                              <a:gd name="connsiteY1" fmla="*/ 217330 h 320106"/>
                              <a:gd name="connsiteX2" fmla="*/ 0 w 629215"/>
                              <a:gd name="connsiteY2" fmla="*/ 0 h 320106"/>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Lst>
                            <a:ahLst/>
                            <a:cxnLst>
                              <a:cxn ang="0">
                                <a:pos x="connsiteX0" y="connsiteY0"/>
                              </a:cxn>
                              <a:cxn ang="0">
                                <a:pos x="connsiteX1" y="connsiteY1"/>
                              </a:cxn>
                            </a:cxnLst>
                            <a:rect l="l" t="t" r="r" b="b"/>
                            <a:pathLst>
                              <a:path w="629215" h="316894">
                                <a:moveTo>
                                  <a:pt x="629215" y="316894"/>
                                </a:moveTo>
                                <a:cubicBezTo>
                                  <a:pt x="220301" y="306343"/>
                                  <a:pt x="327434" y="123746"/>
                                  <a:pt x="0" y="0"/>
                                </a:cubicBezTo>
                              </a:path>
                            </a:pathLst>
                          </a:custGeom>
                          <a:ln w="12700">
                            <a:solidFill>
                              <a:srgbClr val="C0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Text Box 53"/>
                        <wps:cNvSpPr txBox="1"/>
                        <wps:spPr>
                          <a:xfrm>
                            <a:off x="3470910" y="1432344"/>
                            <a:ext cx="121983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046EFE" w:rsidRDefault="005D45CD" w:rsidP="006F4BEB">
                              <w:pPr>
                                <w:pStyle w:val="Description"/>
                              </w:pPr>
                              <w:r>
                                <w:t>click to open full dialog</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55" name="Freeform 55"/>
                        <wps:cNvSpPr/>
                        <wps:spPr>
                          <a:xfrm>
                            <a:off x="752819" y="300216"/>
                            <a:ext cx="659040" cy="319855"/>
                          </a:xfrm>
                          <a:custGeom>
                            <a:avLst/>
                            <a:gdLst>
                              <a:gd name="connsiteX0" fmla="*/ 335622 w 335622"/>
                              <a:gd name="connsiteY0" fmla="*/ 631765 h 631765"/>
                              <a:gd name="connsiteX1" fmla="*/ 14224 w 335622"/>
                              <a:gd name="connsiteY1" fmla="*/ 65924 h 631765"/>
                              <a:gd name="connsiteX2" fmla="*/ 86652 w 335622"/>
                              <a:gd name="connsiteY2" fmla="*/ 34237 h 631765"/>
                              <a:gd name="connsiteX0" fmla="*/ 313620 w 313620"/>
                              <a:gd name="connsiteY0" fmla="*/ 599779 h 599779"/>
                              <a:gd name="connsiteX1" fmla="*/ 19382 w 313620"/>
                              <a:gd name="connsiteY1" fmla="*/ 427793 h 599779"/>
                              <a:gd name="connsiteX2" fmla="*/ 64650 w 313620"/>
                              <a:gd name="connsiteY2" fmla="*/ 2251 h 599779"/>
                              <a:gd name="connsiteX0" fmla="*/ 449022 w 449022"/>
                              <a:gd name="connsiteY0" fmla="*/ 635830 h 635830"/>
                              <a:gd name="connsiteX1" fmla="*/ 154784 w 449022"/>
                              <a:gd name="connsiteY1" fmla="*/ 463844 h 635830"/>
                              <a:gd name="connsiteX2" fmla="*/ 14456 w 449022"/>
                              <a:gd name="connsiteY2" fmla="*/ 2086 h 635830"/>
                              <a:gd name="connsiteX0" fmla="*/ 301517 w 591228"/>
                              <a:gd name="connsiteY0" fmla="*/ 518774 h 518774"/>
                              <a:gd name="connsiteX1" fmla="*/ 7279 w 591228"/>
                              <a:gd name="connsiteY1" fmla="*/ 346788 h 518774"/>
                              <a:gd name="connsiteX2" fmla="*/ 591228 w 591228"/>
                              <a:gd name="connsiteY2" fmla="*/ 2733 h 518774"/>
                              <a:gd name="connsiteX0" fmla="*/ 301517 w 591228"/>
                              <a:gd name="connsiteY0" fmla="*/ 516041 h 516041"/>
                              <a:gd name="connsiteX1" fmla="*/ 7279 w 591228"/>
                              <a:gd name="connsiteY1" fmla="*/ 344055 h 516041"/>
                              <a:gd name="connsiteX2" fmla="*/ 591228 w 591228"/>
                              <a:gd name="connsiteY2" fmla="*/ 0 h 516041"/>
                              <a:gd name="connsiteX0" fmla="*/ 608527 w 608527"/>
                              <a:gd name="connsiteY0" fmla="*/ 665432 h 665432"/>
                              <a:gd name="connsiteX1" fmla="*/ 314289 w 608527"/>
                              <a:gd name="connsiteY1" fmla="*/ 493446 h 665432"/>
                              <a:gd name="connsiteX2" fmla="*/ 169434 w 608527"/>
                              <a:gd name="connsiteY2" fmla="*/ 0 h 665432"/>
                              <a:gd name="connsiteX0" fmla="*/ 439093 w 439093"/>
                              <a:gd name="connsiteY0" fmla="*/ 665432 h 665432"/>
                              <a:gd name="connsiteX1" fmla="*/ 144855 w 439093"/>
                              <a:gd name="connsiteY1" fmla="*/ 493446 h 665432"/>
                              <a:gd name="connsiteX2" fmla="*/ 0 w 439093"/>
                              <a:gd name="connsiteY2" fmla="*/ 0 h 665432"/>
                              <a:gd name="connsiteX0" fmla="*/ 439093 w 439093"/>
                              <a:gd name="connsiteY0" fmla="*/ 665432 h 665432"/>
                              <a:gd name="connsiteX1" fmla="*/ 298764 w 439093"/>
                              <a:gd name="connsiteY1" fmla="*/ 421066 h 665432"/>
                              <a:gd name="connsiteX2" fmla="*/ 144855 w 439093"/>
                              <a:gd name="connsiteY2" fmla="*/ 493446 h 665432"/>
                              <a:gd name="connsiteX3" fmla="*/ 0 w 439093"/>
                              <a:gd name="connsiteY3" fmla="*/ 0 h 665432"/>
                              <a:gd name="connsiteX0" fmla="*/ 439093 w 439093"/>
                              <a:gd name="connsiteY0" fmla="*/ 665432 h 665432"/>
                              <a:gd name="connsiteX1" fmla="*/ 144855 w 439093"/>
                              <a:gd name="connsiteY1" fmla="*/ 493446 h 665432"/>
                              <a:gd name="connsiteX2" fmla="*/ 0 w 439093"/>
                              <a:gd name="connsiteY2" fmla="*/ 0 h 665432"/>
                              <a:gd name="connsiteX0" fmla="*/ 629215 w 629215"/>
                              <a:gd name="connsiteY0" fmla="*/ 316894 h 500430"/>
                              <a:gd name="connsiteX1" fmla="*/ 144855 w 629215"/>
                              <a:gd name="connsiteY1" fmla="*/ 493446 h 500430"/>
                              <a:gd name="connsiteX2" fmla="*/ 0 w 629215"/>
                              <a:gd name="connsiteY2" fmla="*/ 0 h 500430"/>
                              <a:gd name="connsiteX0" fmla="*/ 629215 w 629215"/>
                              <a:gd name="connsiteY0" fmla="*/ 316894 h 501911"/>
                              <a:gd name="connsiteX1" fmla="*/ 144855 w 629215"/>
                              <a:gd name="connsiteY1" fmla="*/ 493446 h 501911"/>
                              <a:gd name="connsiteX2" fmla="*/ 0 w 629215"/>
                              <a:gd name="connsiteY2" fmla="*/ 0 h 501911"/>
                              <a:gd name="connsiteX0" fmla="*/ 629215 w 629215"/>
                              <a:gd name="connsiteY0" fmla="*/ 316894 h 320106"/>
                              <a:gd name="connsiteX1" fmla="*/ 258024 w 629215"/>
                              <a:gd name="connsiteY1" fmla="*/ 217330 h 320106"/>
                              <a:gd name="connsiteX2" fmla="*/ 0 w 629215"/>
                              <a:gd name="connsiteY2" fmla="*/ 0 h 320106"/>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1290152 w 1290152"/>
                              <a:gd name="connsiteY0" fmla="*/ 172003 h 172003"/>
                              <a:gd name="connsiteX1" fmla="*/ 0 w 1290152"/>
                              <a:gd name="connsiteY1" fmla="*/ 0 h 172003"/>
                              <a:gd name="connsiteX0" fmla="*/ 1290152 w 1290152"/>
                              <a:gd name="connsiteY0" fmla="*/ 262653 h 262653"/>
                              <a:gd name="connsiteX1" fmla="*/ 0 w 1290152"/>
                              <a:gd name="connsiteY1" fmla="*/ 90650 h 262653"/>
                              <a:gd name="connsiteX0" fmla="*/ 923534 w 923534"/>
                              <a:gd name="connsiteY0" fmla="*/ 576 h 399016"/>
                              <a:gd name="connsiteX1" fmla="*/ 0 w 923534"/>
                              <a:gd name="connsiteY1" fmla="*/ 399016 h 399016"/>
                              <a:gd name="connsiteX0" fmla="*/ 923534 w 923534"/>
                              <a:gd name="connsiteY0" fmla="*/ 6487 h 404927"/>
                              <a:gd name="connsiteX1" fmla="*/ 0 w 923534"/>
                              <a:gd name="connsiteY1" fmla="*/ 404927 h 404927"/>
                              <a:gd name="connsiteX0" fmla="*/ 765137 w 765137"/>
                              <a:gd name="connsiteY0" fmla="*/ 1000 h 512635"/>
                              <a:gd name="connsiteX1" fmla="*/ 0 w 765137"/>
                              <a:gd name="connsiteY1" fmla="*/ 512635 h 512635"/>
                              <a:gd name="connsiteX0" fmla="*/ 765137 w 765137"/>
                              <a:gd name="connsiteY0" fmla="*/ 1816 h 513451"/>
                              <a:gd name="connsiteX1" fmla="*/ 0 w 765137"/>
                              <a:gd name="connsiteY1" fmla="*/ 513451 h 513451"/>
                              <a:gd name="connsiteX0" fmla="*/ 774190 w 774190"/>
                              <a:gd name="connsiteY0" fmla="*/ 1549 h 531419"/>
                              <a:gd name="connsiteX1" fmla="*/ 0 w 774190"/>
                              <a:gd name="connsiteY1" fmla="*/ 531419 h 531419"/>
                              <a:gd name="connsiteX0" fmla="*/ 774190 w 774190"/>
                              <a:gd name="connsiteY0" fmla="*/ 986 h 530856"/>
                              <a:gd name="connsiteX1" fmla="*/ 0 w 774190"/>
                              <a:gd name="connsiteY1" fmla="*/ 530856 h 530856"/>
                              <a:gd name="connsiteX0" fmla="*/ 715378 w 715378"/>
                              <a:gd name="connsiteY0" fmla="*/ 6784 h 355541"/>
                              <a:gd name="connsiteX1" fmla="*/ 0 w 715378"/>
                              <a:gd name="connsiteY1" fmla="*/ 355541 h 355541"/>
                              <a:gd name="connsiteX0" fmla="*/ 715378 w 715378"/>
                              <a:gd name="connsiteY0" fmla="*/ 1628 h 350385"/>
                              <a:gd name="connsiteX1" fmla="*/ 0 w 715378"/>
                              <a:gd name="connsiteY1" fmla="*/ 350385 h 350385"/>
                              <a:gd name="connsiteX0" fmla="*/ 715378 w 715378"/>
                              <a:gd name="connsiteY0" fmla="*/ 45474 h 394231"/>
                              <a:gd name="connsiteX1" fmla="*/ 0 w 715378"/>
                              <a:gd name="connsiteY1" fmla="*/ 394231 h 394231"/>
                              <a:gd name="connsiteX0" fmla="*/ 663374 w 663374"/>
                              <a:gd name="connsiteY0" fmla="*/ 49113 h 389203"/>
                              <a:gd name="connsiteX1" fmla="*/ 0 w 663374"/>
                              <a:gd name="connsiteY1" fmla="*/ 389203 h 389203"/>
                              <a:gd name="connsiteX0" fmla="*/ 663374 w 663374"/>
                              <a:gd name="connsiteY0" fmla="*/ 3314 h 343404"/>
                              <a:gd name="connsiteX1" fmla="*/ 0 w 663374"/>
                              <a:gd name="connsiteY1" fmla="*/ 343404 h 343404"/>
                              <a:gd name="connsiteX0" fmla="*/ 663374 w 663374"/>
                              <a:gd name="connsiteY0" fmla="*/ 1235 h 362993"/>
                              <a:gd name="connsiteX1" fmla="*/ 0 w 663374"/>
                              <a:gd name="connsiteY1" fmla="*/ 362993 h 362993"/>
                              <a:gd name="connsiteX0" fmla="*/ 663374 w 663374"/>
                              <a:gd name="connsiteY0" fmla="*/ 0 h 361758"/>
                              <a:gd name="connsiteX1" fmla="*/ 0 w 663374"/>
                              <a:gd name="connsiteY1" fmla="*/ 361758 h 361758"/>
                              <a:gd name="connsiteX0" fmla="*/ 659040 w 659040"/>
                              <a:gd name="connsiteY0" fmla="*/ 5768 h 319855"/>
                              <a:gd name="connsiteX1" fmla="*/ 0 w 659040"/>
                              <a:gd name="connsiteY1" fmla="*/ 319855 h 319855"/>
                            </a:gdLst>
                            <a:ahLst/>
                            <a:cxnLst>
                              <a:cxn ang="0">
                                <a:pos x="connsiteX0" y="connsiteY0"/>
                              </a:cxn>
                              <a:cxn ang="0">
                                <a:pos x="connsiteX1" y="connsiteY1"/>
                              </a:cxn>
                            </a:cxnLst>
                            <a:rect l="l" t="t" r="r" b="b"/>
                            <a:pathLst>
                              <a:path w="659040" h="319855">
                                <a:moveTo>
                                  <a:pt x="659040" y="5768"/>
                                </a:moveTo>
                                <a:cubicBezTo>
                                  <a:pt x="336947" y="8603"/>
                                  <a:pt x="191738" y="-76131"/>
                                  <a:pt x="0" y="319855"/>
                                </a:cubicBezTo>
                              </a:path>
                            </a:pathLst>
                          </a:custGeom>
                          <a:ln w="12700">
                            <a:solidFill>
                              <a:srgbClr val="C0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3" name="Text Box 227"/>
                        <wps:cNvSpPr txBox="1"/>
                        <wps:spPr>
                          <a:xfrm>
                            <a:off x="35999" y="1756211"/>
                            <a:ext cx="4379989" cy="2139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C72B43" w:rsidRDefault="005D45CD" w:rsidP="00C72B43">
                              <w:pPr>
                                <w:pStyle w:val="Caption"/>
                              </w:pPr>
                              <w:bookmarkStart w:id="4" w:name="_Toc369296093"/>
                              <w:r w:rsidRPr="00C72B43">
                                <w:t xml:space="preserve">Figure </w:t>
                              </w:r>
                              <w:fldSimple w:instr=" STYLEREF 1 \s \* MERGEFORMAT ">
                                <w:r w:rsidR="008443F9">
                                  <w:rPr>
                                    <w:noProof/>
                                  </w:rPr>
                                  <w:t>1</w:t>
                                </w:r>
                              </w:fldSimple>
                              <w:r w:rsidRPr="00C72B43">
                                <w:t>-</w:t>
                              </w:r>
                              <w:fldSimple w:instr=" SEQ figure \s 1 \* MERGEFORMAT ">
                                <w:r w:rsidR="008443F9">
                                  <w:rPr>
                                    <w:noProof/>
                                  </w:rPr>
                                  <w:t>1</w:t>
                                </w:r>
                              </w:fldSimple>
                              <w:r w:rsidRPr="00C72B43">
                                <w:t xml:space="preserve">. </w:t>
                              </w:r>
                              <w:r>
                                <w:t>The s</w:t>
                              </w:r>
                              <w:r w:rsidRPr="00C72B43">
                                <w:t>tructure of the</w:t>
                              </w:r>
                              <w:r>
                                <w:t xml:space="preserve"> Word 2007/2010 Ribbon.</w:t>
                              </w:r>
                              <w:bookmarkEnd w:id="4"/>
                            </w:p>
                          </w:txbxContent>
                        </wps:txbx>
                        <wps:bodyPr rot="0" spcFirstLastPara="0" vert="horz" wrap="square" lIns="0" tIns="0" rIns="0" bIns="0" numCol="1" spcCol="0" rtlCol="0" fromWordArt="0" anchor="t" anchorCtr="0" forceAA="0" compatLnSpc="1">
                          <a:prstTxWarp prst="textNoShape">
                            <a:avLst/>
                          </a:prstTxWarp>
                          <a:spAutoFit/>
                        </wps:bodyPr>
                      </wps:wsp>
                      <wps:wsp>
                        <wps:cNvPr id="76" name="Text Box 76"/>
                        <wps:cNvSpPr txBox="1"/>
                        <wps:spPr>
                          <a:xfrm>
                            <a:off x="1142933" y="45"/>
                            <a:ext cx="1142365" cy="2286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046EFE" w:rsidRDefault="005D45CD" w:rsidP="006F4BEB">
                              <w:pPr>
                                <w:pStyle w:val="Description"/>
                              </w:pPr>
                              <w:r>
                                <w:t>Quick Access Toolbar</w:t>
                              </w:r>
                            </w:p>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wps:wsp>
                        <wps:cNvPr id="77" name="Freeform 77"/>
                        <wps:cNvSpPr/>
                        <wps:spPr>
                          <a:xfrm>
                            <a:off x="375791" y="97482"/>
                            <a:ext cx="750047" cy="279905"/>
                          </a:xfrm>
                          <a:custGeom>
                            <a:avLst/>
                            <a:gdLst>
                              <a:gd name="connsiteX0" fmla="*/ 335622 w 335622"/>
                              <a:gd name="connsiteY0" fmla="*/ 631765 h 631765"/>
                              <a:gd name="connsiteX1" fmla="*/ 14224 w 335622"/>
                              <a:gd name="connsiteY1" fmla="*/ 65924 h 631765"/>
                              <a:gd name="connsiteX2" fmla="*/ 86652 w 335622"/>
                              <a:gd name="connsiteY2" fmla="*/ 34237 h 631765"/>
                              <a:gd name="connsiteX0" fmla="*/ 313620 w 313620"/>
                              <a:gd name="connsiteY0" fmla="*/ 599779 h 599779"/>
                              <a:gd name="connsiteX1" fmla="*/ 19382 w 313620"/>
                              <a:gd name="connsiteY1" fmla="*/ 427793 h 599779"/>
                              <a:gd name="connsiteX2" fmla="*/ 64650 w 313620"/>
                              <a:gd name="connsiteY2" fmla="*/ 2251 h 599779"/>
                              <a:gd name="connsiteX0" fmla="*/ 449022 w 449022"/>
                              <a:gd name="connsiteY0" fmla="*/ 635830 h 635830"/>
                              <a:gd name="connsiteX1" fmla="*/ 154784 w 449022"/>
                              <a:gd name="connsiteY1" fmla="*/ 463844 h 635830"/>
                              <a:gd name="connsiteX2" fmla="*/ 14456 w 449022"/>
                              <a:gd name="connsiteY2" fmla="*/ 2086 h 635830"/>
                              <a:gd name="connsiteX0" fmla="*/ 301517 w 591228"/>
                              <a:gd name="connsiteY0" fmla="*/ 518774 h 518774"/>
                              <a:gd name="connsiteX1" fmla="*/ 7279 w 591228"/>
                              <a:gd name="connsiteY1" fmla="*/ 346788 h 518774"/>
                              <a:gd name="connsiteX2" fmla="*/ 591228 w 591228"/>
                              <a:gd name="connsiteY2" fmla="*/ 2733 h 518774"/>
                              <a:gd name="connsiteX0" fmla="*/ 301517 w 591228"/>
                              <a:gd name="connsiteY0" fmla="*/ 516041 h 516041"/>
                              <a:gd name="connsiteX1" fmla="*/ 7279 w 591228"/>
                              <a:gd name="connsiteY1" fmla="*/ 344055 h 516041"/>
                              <a:gd name="connsiteX2" fmla="*/ 591228 w 591228"/>
                              <a:gd name="connsiteY2" fmla="*/ 0 h 516041"/>
                              <a:gd name="connsiteX0" fmla="*/ 608527 w 608527"/>
                              <a:gd name="connsiteY0" fmla="*/ 665432 h 665432"/>
                              <a:gd name="connsiteX1" fmla="*/ 314289 w 608527"/>
                              <a:gd name="connsiteY1" fmla="*/ 493446 h 665432"/>
                              <a:gd name="connsiteX2" fmla="*/ 169434 w 608527"/>
                              <a:gd name="connsiteY2" fmla="*/ 0 h 665432"/>
                              <a:gd name="connsiteX0" fmla="*/ 439093 w 439093"/>
                              <a:gd name="connsiteY0" fmla="*/ 665432 h 665432"/>
                              <a:gd name="connsiteX1" fmla="*/ 144855 w 439093"/>
                              <a:gd name="connsiteY1" fmla="*/ 493446 h 665432"/>
                              <a:gd name="connsiteX2" fmla="*/ 0 w 439093"/>
                              <a:gd name="connsiteY2" fmla="*/ 0 h 665432"/>
                              <a:gd name="connsiteX0" fmla="*/ 439093 w 439093"/>
                              <a:gd name="connsiteY0" fmla="*/ 665432 h 665432"/>
                              <a:gd name="connsiteX1" fmla="*/ 298764 w 439093"/>
                              <a:gd name="connsiteY1" fmla="*/ 421066 h 665432"/>
                              <a:gd name="connsiteX2" fmla="*/ 144855 w 439093"/>
                              <a:gd name="connsiteY2" fmla="*/ 493446 h 665432"/>
                              <a:gd name="connsiteX3" fmla="*/ 0 w 439093"/>
                              <a:gd name="connsiteY3" fmla="*/ 0 h 665432"/>
                              <a:gd name="connsiteX0" fmla="*/ 439093 w 439093"/>
                              <a:gd name="connsiteY0" fmla="*/ 665432 h 665432"/>
                              <a:gd name="connsiteX1" fmla="*/ 144855 w 439093"/>
                              <a:gd name="connsiteY1" fmla="*/ 493446 h 665432"/>
                              <a:gd name="connsiteX2" fmla="*/ 0 w 439093"/>
                              <a:gd name="connsiteY2" fmla="*/ 0 h 665432"/>
                              <a:gd name="connsiteX0" fmla="*/ 629215 w 629215"/>
                              <a:gd name="connsiteY0" fmla="*/ 316894 h 500430"/>
                              <a:gd name="connsiteX1" fmla="*/ 144855 w 629215"/>
                              <a:gd name="connsiteY1" fmla="*/ 493446 h 500430"/>
                              <a:gd name="connsiteX2" fmla="*/ 0 w 629215"/>
                              <a:gd name="connsiteY2" fmla="*/ 0 h 500430"/>
                              <a:gd name="connsiteX0" fmla="*/ 629215 w 629215"/>
                              <a:gd name="connsiteY0" fmla="*/ 316894 h 501911"/>
                              <a:gd name="connsiteX1" fmla="*/ 144855 w 629215"/>
                              <a:gd name="connsiteY1" fmla="*/ 493446 h 501911"/>
                              <a:gd name="connsiteX2" fmla="*/ 0 w 629215"/>
                              <a:gd name="connsiteY2" fmla="*/ 0 h 501911"/>
                              <a:gd name="connsiteX0" fmla="*/ 629215 w 629215"/>
                              <a:gd name="connsiteY0" fmla="*/ 316894 h 320106"/>
                              <a:gd name="connsiteX1" fmla="*/ 258024 w 629215"/>
                              <a:gd name="connsiteY1" fmla="*/ 217330 h 320106"/>
                              <a:gd name="connsiteX2" fmla="*/ 0 w 629215"/>
                              <a:gd name="connsiteY2" fmla="*/ 0 h 320106"/>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1290152 w 1290152"/>
                              <a:gd name="connsiteY0" fmla="*/ 172003 h 172003"/>
                              <a:gd name="connsiteX1" fmla="*/ 0 w 1290152"/>
                              <a:gd name="connsiteY1" fmla="*/ 0 h 172003"/>
                              <a:gd name="connsiteX0" fmla="*/ 1290152 w 1290152"/>
                              <a:gd name="connsiteY0" fmla="*/ 262653 h 262653"/>
                              <a:gd name="connsiteX1" fmla="*/ 0 w 1290152"/>
                              <a:gd name="connsiteY1" fmla="*/ 90650 h 262653"/>
                              <a:gd name="connsiteX0" fmla="*/ 923534 w 923534"/>
                              <a:gd name="connsiteY0" fmla="*/ 576 h 399016"/>
                              <a:gd name="connsiteX1" fmla="*/ 0 w 923534"/>
                              <a:gd name="connsiteY1" fmla="*/ 399016 h 399016"/>
                              <a:gd name="connsiteX0" fmla="*/ 923534 w 923534"/>
                              <a:gd name="connsiteY0" fmla="*/ 6487 h 404927"/>
                              <a:gd name="connsiteX1" fmla="*/ 0 w 923534"/>
                              <a:gd name="connsiteY1" fmla="*/ 404927 h 404927"/>
                              <a:gd name="connsiteX0" fmla="*/ 765137 w 765137"/>
                              <a:gd name="connsiteY0" fmla="*/ 1000 h 512635"/>
                              <a:gd name="connsiteX1" fmla="*/ 0 w 765137"/>
                              <a:gd name="connsiteY1" fmla="*/ 512635 h 512635"/>
                              <a:gd name="connsiteX0" fmla="*/ 765137 w 765137"/>
                              <a:gd name="connsiteY0" fmla="*/ 1816 h 513451"/>
                              <a:gd name="connsiteX1" fmla="*/ 0 w 765137"/>
                              <a:gd name="connsiteY1" fmla="*/ 513451 h 513451"/>
                              <a:gd name="connsiteX0" fmla="*/ 774190 w 774190"/>
                              <a:gd name="connsiteY0" fmla="*/ 1549 h 531419"/>
                              <a:gd name="connsiteX1" fmla="*/ 0 w 774190"/>
                              <a:gd name="connsiteY1" fmla="*/ 531419 h 531419"/>
                              <a:gd name="connsiteX0" fmla="*/ 774190 w 774190"/>
                              <a:gd name="connsiteY0" fmla="*/ 986 h 530856"/>
                              <a:gd name="connsiteX1" fmla="*/ 0 w 774190"/>
                              <a:gd name="connsiteY1" fmla="*/ 530856 h 530856"/>
                              <a:gd name="connsiteX0" fmla="*/ 715378 w 715378"/>
                              <a:gd name="connsiteY0" fmla="*/ 6784 h 355541"/>
                              <a:gd name="connsiteX1" fmla="*/ 0 w 715378"/>
                              <a:gd name="connsiteY1" fmla="*/ 355541 h 355541"/>
                              <a:gd name="connsiteX0" fmla="*/ 715378 w 715378"/>
                              <a:gd name="connsiteY0" fmla="*/ 1628 h 350385"/>
                              <a:gd name="connsiteX1" fmla="*/ 0 w 715378"/>
                              <a:gd name="connsiteY1" fmla="*/ 350385 h 350385"/>
                              <a:gd name="connsiteX0" fmla="*/ 715378 w 715378"/>
                              <a:gd name="connsiteY0" fmla="*/ 45474 h 394231"/>
                              <a:gd name="connsiteX1" fmla="*/ 0 w 715378"/>
                              <a:gd name="connsiteY1" fmla="*/ 394231 h 394231"/>
                              <a:gd name="connsiteX0" fmla="*/ 663374 w 663374"/>
                              <a:gd name="connsiteY0" fmla="*/ 49113 h 389203"/>
                              <a:gd name="connsiteX1" fmla="*/ 0 w 663374"/>
                              <a:gd name="connsiteY1" fmla="*/ 389203 h 389203"/>
                              <a:gd name="connsiteX0" fmla="*/ 663374 w 663374"/>
                              <a:gd name="connsiteY0" fmla="*/ 3314 h 343404"/>
                              <a:gd name="connsiteX1" fmla="*/ 0 w 663374"/>
                              <a:gd name="connsiteY1" fmla="*/ 343404 h 343404"/>
                              <a:gd name="connsiteX0" fmla="*/ 663374 w 663374"/>
                              <a:gd name="connsiteY0" fmla="*/ 1235 h 362993"/>
                              <a:gd name="connsiteX1" fmla="*/ 0 w 663374"/>
                              <a:gd name="connsiteY1" fmla="*/ 362993 h 362993"/>
                              <a:gd name="connsiteX0" fmla="*/ 663374 w 663374"/>
                              <a:gd name="connsiteY0" fmla="*/ 0 h 361758"/>
                              <a:gd name="connsiteX1" fmla="*/ 0 w 663374"/>
                              <a:gd name="connsiteY1" fmla="*/ 361758 h 361758"/>
                              <a:gd name="connsiteX0" fmla="*/ 750047 w 750047"/>
                              <a:gd name="connsiteY0" fmla="*/ 22154 h 279905"/>
                              <a:gd name="connsiteX1" fmla="*/ 0 w 750047"/>
                              <a:gd name="connsiteY1" fmla="*/ 279905 h 279905"/>
                            </a:gdLst>
                            <a:ahLst/>
                            <a:cxnLst>
                              <a:cxn ang="0">
                                <a:pos x="connsiteX0" y="connsiteY0"/>
                              </a:cxn>
                              <a:cxn ang="0">
                                <a:pos x="connsiteX1" y="connsiteY1"/>
                              </a:cxn>
                            </a:cxnLst>
                            <a:rect l="l" t="t" r="r" b="b"/>
                            <a:pathLst>
                              <a:path w="750047" h="279905">
                                <a:moveTo>
                                  <a:pt x="750047" y="22154"/>
                                </a:moveTo>
                                <a:cubicBezTo>
                                  <a:pt x="427954" y="24989"/>
                                  <a:pt x="191738" y="-116081"/>
                                  <a:pt x="0" y="279905"/>
                                </a:cubicBezTo>
                              </a:path>
                            </a:pathLst>
                          </a:custGeom>
                          <a:ln w="12700">
                            <a:solidFill>
                              <a:srgbClr val="C0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4B3F285B" id="Canvas 224" o:spid="_x0000_s1028" editas="canvas" style="position:absolute;left:0;text-align:left;margin-left:0;margin-top:0;width:371.6pt;height:157.95pt;z-index:251678208;mso-position-horizontal:center;mso-position-vertical:bottom;mso-position-vertical-relative:margin;mso-width-relative:margin;mso-height-relative:margin" coordsize="47193,200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" o:allowoverlap="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width:47193;height:20059;visibility:visible;mso-wrap-style:square">
                  <v:fill o:detectmouseclick="t"/>
                  <v:path o:connecttype="none"/>
                </v:shape>
                <v:shape id="Text Box 54" o:spid="_x0000_s1030" type="#_x0000_t202" style="position:absolute;left:14289;top:1907;width:1619;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fqbr8A&#10;AADbAAAADwAAAGRycy9kb3ducmV2LnhtbESPQYvCMBSE7wv+h/AEb2uquItUo0hBEG/W9f5onkmx&#10;eSlNrPXfG0HY4zAz3zDr7eAa0VMXas8KZtMMBHHldc1Gwd95/70EESKyxsYzKXhSgO1m9LXGXPsH&#10;n6gvoxEJwiFHBTbGNpcyVJYchqlviZN39Z3DmGRnpO7wkeCukfMs+5UOa04LFlsqLFW38u4U7F3R&#10;Gt0PiyKenueLOZbXnS2UmoyH3QpEpCH+hz/tg1bws4D3l/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jF+puvwAAANsAAAAPAAAAAAAAAAAAAAAAAJgCAABkcnMvZG93bnJl&#10;di54bWxQSwUGAAAAAAQABAD1AAAAhAMAAAAA&#10;" fillcolor="white [3201]" stroked="f" strokeweight=".5pt">
                  <v:textbox style="mso-fit-shape-to-text:t" inset="0,0,0,0">
                    <w:txbxContent>
                      <w:p w:rsidR="005D45CD" w:rsidRPr="00046EFE" w:rsidRDefault="005D45CD" w:rsidP="006F4BEB">
                        <w:pPr>
                          <w:pStyle w:val="Description"/>
                        </w:pPr>
                        <w:r>
                          <w:t>tab</w:t>
                        </w:r>
                      </w:p>
                    </w:txbxContent>
                  </v:textbox>
                </v:shape>
                <v:shape id="Picture 225" o:spid="_x0000_s1031" type="#_x0000_t75" style="position:absolute;left:430;top:3930;width:29255;height:8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hn6vEAAAA3AAAAA8AAABkcnMvZG93bnJldi54bWxEj0FrwkAUhO8F/8PyCt7qpgGDja5ShEI9&#10;BDH14PGRfc0Gs29DdjXJv3eFQo/DzHzDbHajbcWdet84VvC+SEAQV043XCs4/3y9rUD4gKyxdUwK&#10;JvKw285eNphrN/CJ7mWoRYSwz1GBCaHLpfSVIYt+4Tri6P263mKIsq+l7nGIcNvKNEkyabHhuGCw&#10;o72h6lrerIIwns2tqA7N8VKa69QW7iOzTqn56/i5BhFoDP/hv/a3VpCmS3ieiUdAbh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lhn6vEAAAA3AAAAA8AAAAAAAAAAAAAAAAA&#10;nwIAAGRycy9kb3ducmV2LnhtbFBLBQYAAAAABAAEAPcAAACQAwAAAAA=&#10;">
                  <v:imagedata r:id="rId9" o:title=""/>
                  <v:path arrowok="t"/>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26" o:spid="_x0000_s1032" type="#_x0000_t88" style="position:absolute;left:30412;top:5763;width:1313;height:71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31UccA&#10;AADcAAAADwAAAGRycy9kb3ducmV2LnhtbESPT2vCQBTE7wW/w/IK3uqm21YkdZWS0lr04r+DvT2y&#10;zySYfRuyq6Z++q4geBxm5jfMeNrZWpyo9ZVjDc+DBARx7kzFhYbt5utpBMIHZIO1Y9LwRx6mk97D&#10;GFPjzryi0zoUIkLYp6ihDKFJpfR5SRb9wDXE0du71mKIsi2kafEc4baWKkmG0mLFcaHEhrKS8sP6&#10;aDV8zzOl3mavn6NZNn/Z7y7LxW+91Lr/2H28gwjUhXv41v4xGpQawvVMPAJy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t9VHHAAAA3AAAAA8AAAAAAAAAAAAAAAAAmAIAAGRy&#10;cy9kb3ducmV2LnhtbFBLBQYAAAAABAAEAPUAAACMAwAAAAA=&#10;" adj="2111" strokecolor="#c00000" strokeweight="1pt"/>
                <v:shape id="Text Box 227" o:spid="_x0000_s1033" type="#_x0000_t202" style="position:absolute;left:32041;top:8107;width:3804;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3mCsEA&#10;AADcAAAADwAAAGRycy9kb3ducmV2LnhtbESPQYvCMBSE78L+h/AWvGm6RVSqUaQgyN6sen80z6Rs&#10;81KaWOu/3ywseBxm5htmux9dKwbqQ+NZwdc8A0Fce92wUXC9HGdrECEia2w9k4IXBdjvPiZbLLR/&#10;8pmGKhqRIBwKVGBj7AopQ23JYZj7jjh5d987jEn2RuoenwnuWpln2VI6bDgtWOyotFT/VA+n4OjK&#10;zuhhXJTx/LrczHd1P9hSqenneNiAiDTGd/i/fdIK8nwFf2fSEZ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d5grBAAAA3AAAAA8AAAAAAAAAAAAAAAAAmAIAAGRycy9kb3du&#10;cmV2LnhtbFBLBQYAAAAABAAEAPUAAACGAwAAAAA=&#10;" fillcolor="white [3201]" stroked="f" strokeweight=".5pt">
                  <v:textbox style="mso-fit-shape-to-text:t" inset="0,0,0,0">
                    <w:txbxContent>
                      <w:p w:rsidR="005D45CD" w:rsidRPr="00046EFE" w:rsidRDefault="005D45CD" w:rsidP="006F4BEB">
                        <w:pPr>
                          <w:pStyle w:val="Description"/>
                        </w:pPr>
                        <w:r>
                          <w:t>R</w:t>
                        </w:r>
                        <w:r w:rsidRPr="00046EFE">
                          <w:t>ibbon</w:t>
                        </w:r>
                      </w:p>
                    </w:txbxContent>
                  </v:textbox>
                </v:shape>
                <v:shape id="Text Box 227" o:spid="_x0000_s1034" type="#_x0000_t202" style="position:absolute;left:17976;top:14596;width:3028;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N2tr4A&#10;AADbAAAADwAAAGRycy9kb3ducmV2LnhtbERPy4rCMBTdD/gP4QqzG9ORIkM1ihQEcdc6s78016RM&#10;c1Oa2MffTxYDLg/nfTjNrhMjDaH1rOBzk4Egbrxu2Sj4vl8+vkCEiKyx80wKFgpwOq7eDlhoP3FF&#10;Yx2NSCEcClRgY+wLKUNjyWHY+J44cQ8/OIwJDkbqAacU7jq5zbKddNhyarDYU2mp+a2fTsHFlb3R&#10;45yXsVruP+ZWP862VOp9PZ/3ICLN8SX+d1+1gjyNTV/SD5DH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eDdra+AAAA2wAAAA8AAAAAAAAAAAAAAAAAmAIAAGRycy9kb3ducmV2&#10;LnhtbFBLBQYAAAAABAAEAPUAAACDAwAAAAA=&#10;" fillcolor="white [3201]" stroked="f" strokeweight=".5pt">
                  <v:textbox style="mso-fit-shape-to-text:t" inset="0,0,0,0">
                    <w:txbxContent>
                      <w:p w:rsidR="005D45CD" w:rsidRPr="00046EFE" w:rsidRDefault="005D45CD" w:rsidP="006F4BEB">
                        <w:pPr>
                          <w:pStyle w:val="Description"/>
                        </w:pPr>
                        <w:r w:rsidRPr="00046EFE">
                          <w:t>grou</w:t>
                        </w:r>
                        <w:r>
                          <w:t>p</w:t>
                        </w:r>
                      </w:p>
                    </w:txbxContent>
                  </v:textbox>
                </v:shape>
                <v:shape id="Right Brace 49" o:spid="_x0000_s1035" type="#_x0000_t88" style="position:absolute;left:18773;top:5526;width:1313;height:1773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jrsYA&#10;AADbAAAADwAAAGRycy9kb3ducmV2LnhtbESP3WoCMRSE7wu+QzhCb4pmLbLo1iilKEhbBH9Qe3fY&#10;HHeDm5NlE3V9e1Mo9HKYmW+Yyay1lbhS441jBYN+AoI4d9pwoWC3XfRGIHxA1lg5JgV38jCbdp4m&#10;mGl34zVdN6EQEcI+QwVlCHUmpc9Lsuj7riaO3sk1FkOUTSF1g7cIt5V8TZJUWjQcF0qs6aOk/Ly5&#10;WAV6dzRfq5fz/PNgtj+n4Tz9zvepUs/d9v0NRKA2/If/2kutYDiG3y/xB8j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vjrsYAAADbAAAADwAAAAAAAAAAAAAAAACYAgAAZHJz&#10;L2Rvd25yZXYueG1sUEsFBgAAAAAEAAQA9QAAAIsDAAAAAA==&#10;" adj="850" strokecolor="#c00000" strokeweight="1pt"/>
                <v:shape id="Freeform 230" o:spid="_x0000_s1036" style="position:absolute;left:28151;top:12622;width:6292;height:3169;visibility:visible;mso-wrap-style:square;v-text-anchor:middle" coordsize="629215,316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iub8A&#10;AADcAAAADwAAAGRycy9kb3ducmV2LnhtbERPy4rCMBTdD/gP4QruxtQKjlSjiC/cuBgV3F6aa1pt&#10;bkoTtf69WQguD+c9nbe2Eg9qfOlYwaCfgCDOnS7ZKDgdN79jED4ga6wck4IXeZjPOj9TzLR78j89&#10;DsGIGMI+QwVFCHUmpc8Lsuj7riaO3MU1FkOEjZG6wWcMt5VMk2QkLZYcGwqsaVlQfjvcrYLrn9/m&#10;Jj1Tshv5YFarjVzvB0r1uu1iAiJQG77ij3unFaTDOD+eiUdAz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M+K5vwAAANwAAAAPAAAAAAAAAAAAAAAAAJgCAABkcnMvZG93bnJl&#10;di54bWxQSwUGAAAAAAQABAD1AAAAhAMAAAAA&#10;" path="m629215,316894c220301,306343,327434,123746,,e" filled="f" strokecolor="#c00000" strokeweight="1pt">
                  <v:stroke endarrow="block"/>
                  <v:path arrowok="t" o:connecttype="custom" o:connectlocs="629215,316894;0,0" o:connectangles="0,0"/>
                </v:shape>
                <v:shape id="Text Box 53" o:spid="_x0000_s1037" type="#_x0000_t202" style="position:absolute;left:34709;top:14323;width:12198;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5yGsAA&#10;AADbAAAADwAAAGRycy9kb3ducmV2LnhtbESPQYvCMBSE74L/ITzBm6a6uixdo0hBWPZmde+P5pkU&#10;m5fSxFr/vVkQPA4z8w2z2Q2uET11ofasYDHPQBBXXtdsFJxPh9kXiBCRNTaeScGDAuy249EGc+3v&#10;fKS+jEYkCIccFdgY21zKUFlyGOa+JU7exXcOY5KdkbrDe4K7Ri6z7FM6rDktWGypsFRdy5tTcHBF&#10;a3Q/rIp4fJz+zG952dtCqelk2H+DiDTEd/jV/tEK1h/w/yX9A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5yGsAAAADbAAAADwAAAAAAAAAAAAAAAACYAgAAZHJzL2Rvd25y&#10;ZXYueG1sUEsFBgAAAAAEAAQA9QAAAIUDAAAAAA==&#10;" fillcolor="white [3201]" stroked="f" strokeweight=".5pt">
                  <v:textbox style="mso-fit-shape-to-text:t" inset="0,0,0,0">
                    <w:txbxContent>
                      <w:p w:rsidR="005D45CD" w:rsidRPr="00046EFE" w:rsidRDefault="005D45CD" w:rsidP="006F4BEB">
                        <w:pPr>
                          <w:pStyle w:val="Description"/>
                        </w:pPr>
                        <w:r>
                          <w:t>click to open full dialog</w:t>
                        </w:r>
                      </w:p>
                    </w:txbxContent>
                  </v:textbox>
                </v:shape>
                <v:shape id="Freeform 55" o:spid="_x0000_s1038" style="position:absolute;left:7528;top:3002;width:6590;height:3198;visibility:visible;mso-wrap-style:square;v-text-anchor:middle" coordsize="659040,319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TNMcA&#10;AADbAAAADwAAAGRycy9kb3ducmV2LnhtbESPQWvCQBSE70L/w/IKvUizUYhKmlVULKQgiKk99Paa&#10;fU1Cs29DdtX033cLgsdhZr5hstVgWnGh3jWWFUyiGARxaXXDlYLT++vzAoTzyBpby6Tglxyslg+j&#10;DFNtr3ykS+ErESDsUlRQe9+lUrqyJoMush1x8L5tb9AH2VdS93gNcNPKaRzPpMGGw0KNHW1rKn+K&#10;s1FwPo7tYpdP5nr8sdm85fvP09chUerpcVi/gPA0+Hv41s61giSB/y/hB8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lEzTHAAAA2wAAAA8AAAAAAAAAAAAAAAAAmAIAAGRy&#10;cy9kb3ducmV2LnhtbFBLBQYAAAAABAAEAPUAAACMAwAAAAA=&#10;" path="m659040,5768c336947,8603,191738,-76131,,319855e" filled="f" strokecolor="#c00000" strokeweight="1pt">
                  <v:stroke endarrow="block"/>
                  <v:path arrowok="t" o:connecttype="custom" o:connectlocs="659040,5768;0,319855" o:connectangles="0,0"/>
                </v:shape>
                <v:shape id="Text Box 227" o:spid="_x0000_s1039" type="#_x0000_t202" style="position:absolute;left:359;top:17562;width:43800;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ri74A&#10;AADbAAAADwAAAGRycy9kb3ducmV2LnhtbESPzQrCMBCE74LvEFbwpqkKItUopSKIePHnAZZmbYrN&#10;pjRR69sbQfA4zMw3zGrT2Vo8qfWVYwWTcQKCuHC64lLB9bIbLUD4gKyxdkwK3uRhs+73Vphq9+IT&#10;Pc+hFBHCPkUFJoQmldIXhiz6sWuIo3dzrcUQZVtK3eIrwm0tp0kylxYrjgsGG8oNFffzwyq4G5fn&#10;Ltn6y/5w25KccJYdZ0oNB122BBGoC//wr73XCuYz+H6JP0C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BD64u+AAAA2wAAAA8AAAAAAAAAAAAAAAAAmAIAAGRycy9kb3ducmV2&#10;LnhtbFBLBQYAAAAABAAEAPUAAACDAwAAAAA=&#10;" fillcolor="white [3201]" stroked="f" strokeweight=".5pt">
                  <v:textbox style="mso-fit-shape-to-text:t" inset="0,0,0,0">
                    <w:txbxContent>
                      <w:p w:rsidR="005D45CD" w:rsidRPr="00C72B43" w:rsidRDefault="005D45CD" w:rsidP="00C72B43">
                        <w:pPr>
                          <w:pStyle w:val="Caption"/>
                        </w:pPr>
                        <w:bookmarkStart w:id="5" w:name="_Toc369296093"/>
                        <w:r w:rsidRPr="00C72B43">
                          <w:t xml:space="preserve">Figure </w:t>
                        </w:r>
                        <w:fldSimple w:instr=" STYLEREF 1 \s \* MERGEFORMAT ">
                          <w:r w:rsidR="008443F9">
                            <w:rPr>
                              <w:noProof/>
                            </w:rPr>
                            <w:t>1</w:t>
                          </w:r>
                        </w:fldSimple>
                        <w:r w:rsidRPr="00C72B43">
                          <w:t>-</w:t>
                        </w:r>
                        <w:fldSimple w:instr=" SEQ figure \s 1 \* MERGEFORMAT ">
                          <w:r w:rsidR="008443F9">
                            <w:rPr>
                              <w:noProof/>
                            </w:rPr>
                            <w:t>1</w:t>
                          </w:r>
                        </w:fldSimple>
                        <w:r w:rsidRPr="00C72B43">
                          <w:t xml:space="preserve">. </w:t>
                        </w:r>
                        <w:r>
                          <w:t>The s</w:t>
                        </w:r>
                        <w:r w:rsidRPr="00C72B43">
                          <w:t>tructure of the</w:t>
                        </w:r>
                        <w:r>
                          <w:t xml:space="preserve"> Word 2007/2010 Ribbon.</w:t>
                        </w:r>
                        <w:bookmarkEnd w:id="5"/>
                      </w:p>
                    </w:txbxContent>
                  </v:textbox>
                </v:shape>
                <v:shape id="Text Box 76" o:spid="_x0000_s1040" type="#_x0000_t202" style="position:absolute;left:11429;width:11423;height:228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yN4r8A&#10;AADbAAAADwAAAGRycy9kb3ducmV2LnhtbESPQYvCMBSE7wv+h/AEb2uqiCvVKFIQxJt1vT+aZ1Js&#10;XkoTa/33RljY4zAz3zCb3eAa0VMXas8KZtMMBHHldc1Gwe/l8L0CESKyxsYzKXhRgN129LXBXPsn&#10;n6kvoxEJwiFHBTbGNpcyVJYchqlviZN3853DmGRnpO7wmeCukfMsW0qHNacFiy0Vlqp7+XAKDq5o&#10;je6HRRHPr8vVnMrb3hZKTcbDfg0i0hD/w3/to1bws4TPl/QD5P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PI3ivwAAANsAAAAPAAAAAAAAAAAAAAAAAJgCAABkcnMvZG93bnJl&#10;di54bWxQSwUGAAAAAAQABAD1AAAAhAMAAAAA&#10;" fillcolor="white [3201]" stroked="f" strokeweight=".5pt">
                  <v:textbox style="mso-fit-shape-to-text:t" inset="0,0,0,0">
                    <w:txbxContent>
                      <w:p w:rsidR="005D45CD" w:rsidRPr="00046EFE" w:rsidRDefault="005D45CD" w:rsidP="006F4BEB">
                        <w:pPr>
                          <w:pStyle w:val="Description"/>
                        </w:pPr>
                        <w:r>
                          <w:t>Quick Access Toolbar</w:t>
                        </w:r>
                      </w:p>
                    </w:txbxContent>
                  </v:textbox>
                </v:shape>
                <v:shape id="Freeform 77" o:spid="_x0000_s1041" style="position:absolute;left:3757;top:974;width:7501;height:2799;visibility:visible;mso-wrap-style:square;v-text-anchor:middle" coordsize="750047,27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NHI8MA&#10;AADbAAAADwAAAGRycy9kb3ducmV2LnhtbESPT2sCMRTE74V+h/AKvdWsUtSuRpEFwVOpf1jo7bF5&#10;boKbl2UT1+23bwTB4zAzv2GW68E1oqcuWM8KxqMMBHHlteVawem4/ZiDCBFZY+OZFPxRgPXq9WWJ&#10;ufY33lN/iLVIEA45KjAxtrmUoTLkMIx8S5y8s+8cxiS7WuoObwnuGjnJsql0aDktGGypMFRdDlen&#10;oGyKuv+xv/FrYz+/d3szKakolXp/GzYLEJGG+Aw/2jutYDaD+5f0A+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VNHI8MAAADbAAAADwAAAAAAAAAAAAAAAACYAgAAZHJzL2Rv&#10;d25yZXYueG1sUEsFBgAAAAAEAAQA9QAAAIgDAAAAAA==&#10;" path="m750047,22154c427954,24989,191738,-116081,,279905e" filled="f" strokecolor="#c00000" strokeweight="1pt">
                  <v:stroke endarrow="block"/>
                  <v:path arrowok="t" o:connecttype="custom" o:connectlocs="750047,22154;0,279905" o:connectangles="0,0"/>
                </v:shape>
                <w10:wrap type="topAndBottom" anchory="margin"/>
                <w10:anchorlock/>
              </v:group>
            </w:pict>
          </mc:Fallback>
        </mc:AlternateContent>
      </w:r>
      <w:r w:rsidR="000729C5">
        <w:t xml:space="preserve"> Double-clicking any tab hides the </w:t>
      </w:r>
      <w:r w:rsidR="00414E67">
        <w:t>R</w:t>
      </w:r>
      <w:r w:rsidR="000729C5">
        <w:t>ibbon, leav</w:t>
      </w:r>
      <w:r w:rsidR="00DF2B2E">
        <w:softHyphen/>
      </w:r>
      <w:r w:rsidR="000729C5">
        <w:t>ing nearly full screen for the document.</w:t>
      </w:r>
      <w:r w:rsidR="00F16776">
        <w:t xml:space="preserve"> The Ribbon is relatively dynamical entity — the appearance and layout of the controls depends on the size of the Word window [</w:t>
      </w:r>
      <w:r w:rsidR="00F16776">
        <w:fldChar w:fldCharType="begin"/>
      </w:r>
      <w:r w:rsidR="00F16776">
        <w:instrText xml:space="preserve"> REF bibitem_Kelly_Ribbon \h </w:instrText>
      </w:r>
      <w:r w:rsidR="00F16776">
        <w:fldChar w:fldCharType="separate"/>
      </w:r>
      <w:r w:rsidR="008443F9">
        <w:rPr>
          <w:noProof/>
        </w:rPr>
        <w:t>1</w:t>
      </w:r>
      <w:r w:rsidR="00F16776">
        <w:fldChar w:fldCharType="end"/>
      </w:r>
      <w:r w:rsidR="00F16776">
        <w:t xml:space="preserve">]. </w:t>
      </w:r>
    </w:p>
    <w:p w:rsidR="00B2425D" w:rsidRPr="002C7B06" w:rsidRDefault="00697F96" w:rsidP="002C7B06">
      <w:r>
        <w:t xml:space="preserve">In this document a notation like </w:t>
      </w:r>
      <w:r w:rsidR="009C517D">
        <w:rPr>
          <w:rStyle w:val="GUI"/>
        </w:rPr>
        <w:t>Home</w:t>
      </w:r>
      <w:r w:rsidR="009C517D" w:rsidRPr="00D312B7">
        <w:rPr>
          <w:rStyle w:val="GUI"/>
        </w:rPr>
        <w:t xml:space="preserve"> </w:t>
      </w:r>
      <w:r w:rsidR="009C517D" w:rsidRPr="00D312B7">
        <w:rPr>
          <w:rStyle w:val="GUI"/>
        </w:rPr>
        <w:sym w:font="Wingdings 3" w:char="F07D"/>
      </w:r>
      <w:r w:rsidR="009C517D" w:rsidRPr="00D312B7">
        <w:rPr>
          <w:rStyle w:val="GUI"/>
        </w:rPr>
        <w:t xml:space="preserve"> Paragraph</w:t>
      </w:r>
      <w:r>
        <w:t xml:space="preserve"> </w:t>
      </w:r>
      <w:r w:rsidR="002F1C80">
        <w:t xml:space="preserve">generally implies to open the </w:t>
      </w:r>
      <w:r w:rsidR="002F1C80" w:rsidRPr="00697F96">
        <w:rPr>
          <w:rStyle w:val="GUI"/>
        </w:rPr>
        <w:t>Paragraph</w:t>
      </w:r>
      <w:r w:rsidR="002F1C80">
        <w:t xml:space="preserve"> dia</w:t>
      </w:r>
      <w:r w:rsidR="00AC1435">
        <w:softHyphen/>
      </w:r>
      <w:r w:rsidR="002F1C80">
        <w:t xml:space="preserve">log box from the </w:t>
      </w:r>
      <w:r w:rsidR="002F1C80" w:rsidRPr="002F1C80">
        <w:rPr>
          <w:rStyle w:val="GUI"/>
        </w:rPr>
        <w:t>Home</w:t>
      </w:r>
      <w:r w:rsidR="002F1C80">
        <w:t xml:space="preserve"> tab, but it may also </w:t>
      </w:r>
      <w:r>
        <w:t xml:space="preserve">refer to the </w:t>
      </w:r>
      <w:r w:rsidRPr="00697F96">
        <w:rPr>
          <w:rStyle w:val="GUI"/>
        </w:rPr>
        <w:t>Paragraph</w:t>
      </w:r>
      <w:r>
        <w:t xml:space="preserve"> group on the </w:t>
      </w:r>
      <w:r w:rsidRPr="00697F96">
        <w:rPr>
          <w:rStyle w:val="GUI"/>
        </w:rPr>
        <w:t>Home</w:t>
      </w:r>
      <w:r>
        <w:t xml:space="preserve"> tab. So</w:t>
      </w:r>
      <w:r w:rsidR="002103B7">
        <w:t xml:space="preserve"> the writing</w:t>
      </w:r>
      <w:r>
        <w:t xml:space="preserve"> </w:t>
      </w:r>
      <w:r>
        <w:rPr>
          <w:rStyle w:val="GUI"/>
        </w:rPr>
        <w:t>Home</w:t>
      </w:r>
      <w:r w:rsidRPr="00D312B7">
        <w:rPr>
          <w:rStyle w:val="GUI"/>
        </w:rPr>
        <w:t xml:space="preserve"> </w:t>
      </w:r>
      <w:r w:rsidRPr="00D312B7">
        <w:rPr>
          <w:rStyle w:val="GUI"/>
        </w:rPr>
        <w:sym w:font="Wingdings 3" w:char="F07D"/>
      </w:r>
      <w:r w:rsidRPr="00D312B7">
        <w:rPr>
          <w:rStyle w:val="GUI"/>
        </w:rPr>
        <w:t xml:space="preserve"> Paragraph </w:t>
      </w:r>
      <w:r w:rsidRPr="00D312B7">
        <w:rPr>
          <w:rStyle w:val="GUI"/>
        </w:rPr>
        <w:sym w:font="Wingdings 3" w:char="F07D"/>
      </w:r>
      <w:r w:rsidRPr="00D312B7">
        <w:rPr>
          <w:rStyle w:val="GUI"/>
        </w:rPr>
        <w:t xml:space="preserve"> </w:t>
      </w:r>
      <w:r w:rsidR="00280674">
        <w:rPr>
          <w:rStyle w:val="GUI"/>
        </w:rPr>
        <w:t>Indents and Spacing</w:t>
      </w:r>
      <w:r>
        <w:t xml:space="preserve"> means to open the </w:t>
      </w:r>
      <w:r w:rsidRPr="00280674">
        <w:rPr>
          <w:rStyle w:val="GUI"/>
        </w:rPr>
        <w:t>Paragraph</w:t>
      </w:r>
      <w:r>
        <w:t xml:space="preserve"> dialog</w:t>
      </w:r>
      <w:r w:rsidR="00280674">
        <w:t xml:space="preserve"> and select the </w:t>
      </w:r>
      <w:r w:rsidR="00280674" w:rsidRPr="00280674">
        <w:rPr>
          <w:rStyle w:val="GUI"/>
        </w:rPr>
        <w:t>Indents and Spacing</w:t>
      </w:r>
      <w:r w:rsidR="00280674">
        <w:t xml:space="preserve"> sheet</w:t>
      </w:r>
      <w:r w:rsidR="00E752BD">
        <w:t xml:space="preserve"> whereas</w:t>
      </w:r>
      <w:r w:rsidR="00280674">
        <w:t xml:space="preserve"> </w:t>
      </w:r>
      <w:r w:rsidR="00280674">
        <w:rPr>
          <w:rStyle w:val="GUI"/>
        </w:rPr>
        <w:t>Home</w:t>
      </w:r>
      <w:r w:rsidR="00280674" w:rsidRPr="00D312B7">
        <w:rPr>
          <w:rStyle w:val="GUI"/>
        </w:rPr>
        <w:t xml:space="preserve"> </w:t>
      </w:r>
      <w:r w:rsidR="00280674" w:rsidRPr="00D312B7">
        <w:rPr>
          <w:rStyle w:val="GUI"/>
        </w:rPr>
        <w:sym w:font="Wingdings 3" w:char="F07D"/>
      </w:r>
      <w:r w:rsidR="00280674" w:rsidRPr="00D312B7">
        <w:rPr>
          <w:rStyle w:val="GUI"/>
        </w:rPr>
        <w:t xml:space="preserve"> Paragraph </w:t>
      </w:r>
      <w:r w:rsidR="00280674" w:rsidRPr="00D312B7">
        <w:rPr>
          <w:rStyle w:val="GUI"/>
        </w:rPr>
        <w:sym w:font="Wingdings 3" w:char="F07D"/>
      </w:r>
      <w:r w:rsidR="00280674" w:rsidRPr="00D312B7">
        <w:rPr>
          <w:rStyle w:val="GUI"/>
        </w:rPr>
        <w:t xml:space="preserve"> </w:t>
      </w:r>
      <w:r w:rsidR="00B61497">
        <w:rPr>
          <w:rStyle w:val="GUI"/>
        </w:rPr>
        <w:t xml:space="preserve">Multilevel List </w:t>
      </w:r>
      <w:r w:rsidR="00B61497" w:rsidRPr="00D312B7">
        <w:rPr>
          <w:rStyle w:val="GUI"/>
        </w:rPr>
        <w:sym w:font="Wingdings 3" w:char="F07D"/>
      </w:r>
      <w:r w:rsidR="00B61497" w:rsidRPr="00D312B7">
        <w:rPr>
          <w:rStyle w:val="GUI"/>
        </w:rPr>
        <w:t xml:space="preserve"> </w:t>
      </w:r>
      <w:r w:rsidR="00B61497">
        <w:rPr>
          <w:rStyle w:val="GUI"/>
        </w:rPr>
        <w:t>Define New List Style</w:t>
      </w:r>
      <w:r w:rsidR="00280674">
        <w:t xml:space="preserve"> means to click </w:t>
      </w:r>
      <w:r w:rsidR="00B61497">
        <w:t xml:space="preserve">on </w:t>
      </w:r>
      <w:r w:rsidR="00280674">
        <w:t xml:space="preserve">the </w:t>
      </w:r>
      <w:r w:rsidR="00B61497">
        <w:t xml:space="preserve">button </w:t>
      </w:r>
      <w:r w:rsidR="00F02D2E">
        <w:rPr>
          <w:noProof/>
          <w:lang w:val="et-EE" w:eastAsia="et-EE"/>
        </w:rPr>
        <w:drawing>
          <wp:inline distT="0" distB="0" distL="0" distR="0" wp14:anchorId="26000D2C" wp14:editId="6B061ADD">
            <wp:extent cx="162513" cy="130010"/>
            <wp:effectExtent l="0" t="0" r="9525" b="381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ultilevel list button.png"/>
                    <pic:cNvPicPr/>
                  </pic:nvPicPr>
                  <pic:blipFill>
                    <a:blip r:embed="rId10">
                      <a:extLst>
                        <a:ext uri="{28A0092B-C50C-407E-A947-70E740481C1C}">
                          <a14:useLocalDpi xmlns:a14="http://schemas.microsoft.com/office/drawing/2010/main" val="0"/>
                        </a:ext>
                      </a:extLst>
                    </a:blip>
                    <a:stretch>
                      <a:fillRect/>
                    </a:stretch>
                  </pic:blipFill>
                  <pic:spPr>
                    <a:xfrm>
                      <a:off x="0" y="0"/>
                      <a:ext cx="165627" cy="132501"/>
                    </a:xfrm>
                    <a:prstGeom prst="rect">
                      <a:avLst/>
                    </a:prstGeom>
                  </pic:spPr>
                </pic:pic>
              </a:graphicData>
            </a:graphic>
          </wp:inline>
        </w:drawing>
      </w:r>
      <w:r w:rsidR="00F02D2E">
        <w:t xml:space="preserve"> located in the </w:t>
      </w:r>
      <w:r w:rsidR="00F02D2E">
        <w:rPr>
          <w:rStyle w:val="GUI"/>
        </w:rPr>
        <w:t>Home</w:t>
      </w:r>
      <w:r w:rsidR="00F02D2E" w:rsidRPr="00D312B7">
        <w:rPr>
          <w:rStyle w:val="GUI"/>
        </w:rPr>
        <w:t xml:space="preserve"> </w:t>
      </w:r>
      <w:r w:rsidR="00F02D2E" w:rsidRPr="00D312B7">
        <w:rPr>
          <w:rStyle w:val="GUI"/>
        </w:rPr>
        <w:sym w:font="Wingdings 3" w:char="F07D"/>
      </w:r>
      <w:r w:rsidR="00F02D2E" w:rsidRPr="00D312B7">
        <w:rPr>
          <w:rStyle w:val="GUI"/>
        </w:rPr>
        <w:t xml:space="preserve"> Paragraph</w:t>
      </w:r>
      <w:r w:rsidR="00F02D2E" w:rsidRPr="00F02D2E">
        <w:t xml:space="preserve"> group </w:t>
      </w:r>
      <w:r w:rsidR="00F02D2E">
        <w:t xml:space="preserve">and </w:t>
      </w:r>
      <w:r w:rsidR="00D05D79">
        <w:t>then select</w:t>
      </w:r>
      <w:r w:rsidR="00F02D2E">
        <w:t xml:space="preserve"> the command </w:t>
      </w:r>
      <w:r w:rsidR="00F02D2E">
        <w:rPr>
          <w:rStyle w:val="GUI"/>
        </w:rPr>
        <w:t>Define New List Style</w:t>
      </w:r>
      <w:r w:rsidR="00F02D2E">
        <w:t xml:space="preserve"> from the drop-down menu</w:t>
      </w:r>
      <w:r w:rsidR="00280674">
        <w:t>.</w:t>
      </w:r>
    </w:p>
    <w:p w:rsidR="00704558" w:rsidRDefault="00704558" w:rsidP="00704558">
      <w:pPr>
        <w:pStyle w:val="GeneralHeading"/>
      </w:pPr>
      <w:r>
        <w:lastRenderedPageBreak/>
        <w:t>Table of Contents</w:t>
      </w:r>
      <w:bookmarkEnd w:id="2"/>
      <w:bookmarkEnd w:id="3"/>
    </w:p>
    <w:p w:rsidR="003918DE" w:rsidRDefault="004108C7">
      <w:pPr>
        <w:pStyle w:val="TOC1"/>
        <w:rPr>
          <w:rFonts w:asciiTheme="minorHAnsi" w:eastAsiaTheme="minorEastAsia" w:hAnsiTheme="minorHAnsi" w:cstheme="minorBidi"/>
          <w:b w:val="0"/>
          <w:noProof/>
          <w:sz w:val="22"/>
          <w:szCs w:val="22"/>
          <w:lang w:val="et-EE" w:eastAsia="et-EE"/>
        </w:rPr>
      </w:pPr>
      <w:r>
        <w:fldChar w:fldCharType="begin"/>
      </w:r>
      <w:r>
        <w:instrText xml:space="preserve"> TOC \o "1-3" \h \z \t "Heading 7;1" </w:instrText>
      </w:r>
      <w:r>
        <w:fldChar w:fldCharType="separate"/>
      </w:r>
      <w:hyperlink w:anchor="_Toc369296055" w:history="1">
        <w:r w:rsidR="003918DE" w:rsidRPr="005D2B95">
          <w:rPr>
            <w:rStyle w:val="Hyperlink"/>
            <w:noProof/>
          </w:rPr>
          <w:t>Chapter 1. Introduction</w:t>
        </w:r>
        <w:r w:rsidR="003918DE">
          <w:rPr>
            <w:noProof/>
            <w:webHidden/>
          </w:rPr>
          <w:tab/>
        </w:r>
        <w:r w:rsidR="003918DE">
          <w:rPr>
            <w:noProof/>
            <w:webHidden/>
          </w:rPr>
          <w:fldChar w:fldCharType="begin"/>
        </w:r>
        <w:r w:rsidR="003918DE">
          <w:rPr>
            <w:noProof/>
            <w:webHidden/>
          </w:rPr>
          <w:instrText xml:space="preserve"> PAGEREF _Toc369296055 \h </w:instrText>
        </w:r>
        <w:r w:rsidR="003918DE">
          <w:rPr>
            <w:noProof/>
            <w:webHidden/>
          </w:rPr>
        </w:r>
        <w:r w:rsidR="003918DE">
          <w:rPr>
            <w:noProof/>
            <w:webHidden/>
          </w:rPr>
          <w:fldChar w:fldCharType="separate"/>
        </w:r>
        <w:r w:rsidR="008443F9">
          <w:rPr>
            <w:noProof/>
            <w:webHidden/>
          </w:rPr>
          <w:t>1</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56" w:history="1">
        <w:r w:rsidR="003918DE" w:rsidRPr="005D2B95">
          <w:rPr>
            <w:rStyle w:val="Hyperlink"/>
            <w:noProof/>
          </w:rPr>
          <w:t>1.1. An overview of word processing and related topics</w:t>
        </w:r>
        <w:r w:rsidR="003918DE">
          <w:rPr>
            <w:noProof/>
            <w:webHidden/>
          </w:rPr>
          <w:tab/>
        </w:r>
        <w:r w:rsidR="003918DE">
          <w:rPr>
            <w:noProof/>
            <w:webHidden/>
          </w:rPr>
          <w:fldChar w:fldCharType="begin"/>
        </w:r>
        <w:r w:rsidR="003918DE">
          <w:rPr>
            <w:noProof/>
            <w:webHidden/>
          </w:rPr>
          <w:instrText xml:space="preserve"> PAGEREF _Toc369296056 \h </w:instrText>
        </w:r>
        <w:r w:rsidR="003918DE">
          <w:rPr>
            <w:noProof/>
            <w:webHidden/>
          </w:rPr>
        </w:r>
        <w:r w:rsidR="003918DE">
          <w:rPr>
            <w:noProof/>
            <w:webHidden/>
          </w:rPr>
          <w:fldChar w:fldCharType="separate"/>
        </w:r>
        <w:r w:rsidR="008443F9">
          <w:rPr>
            <w:noProof/>
            <w:webHidden/>
          </w:rPr>
          <w:t>1</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57" w:history="1">
        <w:r w:rsidR="003918DE" w:rsidRPr="005D2B95">
          <w:rPr>
            <w:rStyle w:val="Hyperlink"/>
            <w:noProof/>
          </w:rPr>
          <w:t>1.2. Basic rules of text editing in Word</w:t>
        </w:r>
        <w:r w:rsidR="003918DE">
          <w:rPr>
            <w:noProof/>
            <w:webHidden/>
          </w:rPr>
          <w:tab/>
        </w:r>
        <w:r w:rsidR="003918DE">
          <w:rPr>
            <w:noProof/>
            <w:webHidden/>
          </w:rPr>
          <w:fldChar w:fldCharType="begin"/>
        </w:r>
        <w:r w:rsidR="003918DE">
          <w:rPr>
            <w:noProof/>
            <w:webHidden/>
          </w:rPr>
          <w:instrText xml:space="preserve"> PAGEREF _Toc369296057 \h </w:instrText>
        </w:r>
        <w:r w:rsidR="003918DE">
          <w:rPr>
            <w:noProof/>
            <w:webHidden/>
          </w:rPr>
        </w:r>
        <w:r w:rsidR="003918DE">
          <w:rPr>
            <w:noProof/>
            <w:webHidden/>
          </w:rPr>
          <w:fldChar w:fldCharType="separate"/>
        </w:r>
        <w:r w:rsidR="008443F9">
          <w:rPr>
            <w:noProof/>
            <w:webHidden/>
          </w:rPr>
          <w:t>2</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58" w:history="1">
        <w:r w:rsidR="003918DE" w:rsidRPr="005D2B95">
          <w:rPr>
            <w:rStyle w:val="Hyperlink"/>
            <w:noProof/>
          </w:rPr>
          <w:t>Chapter 2. Styles</w:t>
        </w:r>
        <w:r w:rsidR="003918DE">
          <w:rPr>
            <w:noProof/>
            <w:webHidden/>
          </w:rPr>
          <w:tab/>
        </w:r>
        <w:r w:rsidR="003918DE">
          <w:rPr>
            <w:noProof/>
            <w:webHidden/>
          </w:rPr>
          <w:fldChar w:fldCharType="begin"/>
        </w:r>
        <w:r w:rsidR="003918DE">
          <w:rPr>
            <w:noProof/>
            <w:webHidden/>
          </w:rPr>
          <w:instrText xml:space="preserve"> PAGEREF _Toc369296058 \h </w:instrText>
        </w:r>
        <w:r w:rsidR="003918DE">
          <w:rPr>
            <w:noProof/>
            <w:webHidden/>
          </w:rPr>
        </w:r>
        <w:r w:rsidR="003918DE">
          <w:rPr>
            <w:noProof/>
            <w:webHidden/>
          </w:rPr>
          <w:fldChar w:fldCharType="separate"/>
        </w:r>
        <w:r w:rsidR="008443F9">
          <w:rPr>
            <w:noProof/>
            <w:webHidden/>
          </w:rPr>
          <w:t>4</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59" w:history="1">
        <w:r w:rsidR="003918DE" w:rsidRPr="005D2B95">
          <w:rPr>
            <w:rStyle w:val="Hyperlink"/>
            <w:noProof/>
          </w:rPr>
          <w:t>2.1. The idea of styles</w:t>
        </w:r>
        <w:r w:rsidR="003918DE">
          <w:rPr>
            <w:noProof/>
            <w:webHidden/>
          </w:rPr>
          <w:tab/>
        </w:r>
        <w:r w:rsidR="003918DE">
          <w:rPr>
            <w:noProof/>
            <w:webHidden/>
          </w:rPr>
          <w:fldChar w:fldCharType="begin"/>
        </w:r>
        <w:r w:rsidR="003918DE">
          <w:rPr>
            <w:noProof/>
            <w:webHidden/>
          </w:rPr>
          <w:instrText xml:space="preserve"> PAGEREF _Toc369296059 \h </w:instrText>
        </w:r>
        <w:r w:rsidR="003918DE">
          <w:rPr>
            <w:noProof/>
            <w:webHidden/>
          </w:rPr>
        </w:r>
        <w:r w:rsidR="003918DE">
          <w:rPr>
            <w:noProof/>
            <w:webHidden/>
          </w:rPr>
          <w:fldChar w:fldCharType="separate"/>
        </w:r>
        <w:r w:rsidR="008443F9">
          <w:rPr>
            <w:noProof/>
            <w:webHidden/>
          </w:rPr>
          <w:t>4</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0" w:history="1">
        <w:r w:rsidR="003918DE" w:rsidRPr="005D2B95">
          <w:rPr>
            <w:rStyle w:val="Hyperlink"/>
            <w:noProof/>
          </w:rPr>
          <w:t>2.2. Further possibilities to utilize styles</w:t>
        </w:r>
        <w:r w:rsidR="003918DE">
          <w:rPr>
            <w:noProof/>
            <w:webHidden/>
          </w:rPr>
          <w:tab/>
        </w:r>
        <w:r w:rsidR="003918DE">
          <w:rPr>
            <w:noProof/>
            <w:webHidden/>
          </w:rPr>
          <w:fldChar w:fldCharType="begin"/>
        </w:r>
        <w:r w:rsidR="003918DE">
          <w:rPr>
            <w:noProof/>
            <w:webHidden/>
          </w:rPr>
          <w:instrText xml:space="preserve"> PAGEREF _Toc369296060 \h </w:instrText>
        </w:r>
        <w:r w:rsidR="003918DE">
          <w:rPr>
            <w:noProof/>
            <w:webHidden/>
          </w:rPr>
        </w:r>
        <w:r w:rsidR="003918DE">
          <w:rPr>
            <w:noProof/>
            <w:webHidden/>
          </w:rPr>
          <w:fldChar w:fldCharType="separate"/>
        </w:r>
        <w:r w:rsidR="008443F9">
          <w:rPr>
            <w:noProof/>
            <w:webHidden/>
          </w:rPr>
          <w:t>5</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61" w:history="1">
        <w:r w:rsidR="003918DE" w:rsidRPr="005D2B95">
          <w:rPr>
            <w:rStyle w:val="Hyperlink"/>
            <w:noProof/>
          </w:rPr>
          <w:t>Chapter 3. Fields</w:t>
        </w:r>
        <w:r w:rsidR="003918DE">
          <w:rPr>
            <w:noProof/>
            <w:webHidden/>
          </w:rPr>
          <w:tab/>
        </w:r>
        <w:r w:rsidR="003918DE">
          <w:rPr>
            <w:noProof/>
            <w:webHidden/>
          </w:rPr>
          <w:fldChar w:fldCharType="begin"/>
        </w:r>
        <w:r w:rsidR="003918DE">
          <w:rPr>
            <w:noProof/>
            <w:webHidden/>
          </w:rPr>
          <w:instrText xml:space="preserve"> PAGEREF _Toc369296061 \h </w:instrText>
        </w:r>
        <w:r w:rsidR="003918DE">
          <w:rPr>
            <w:noProof/>
            <w:webHidden/>
          </w:rPr>
        </w:r>
        <w:r w:rsidR="003918DE">
          <w:rPr>
            <w:noProof/>
            <w:webHidden/>
          </w:rPr>
          <w:fldChar w:fldCharType="separate"/>
        </w:r>
        <w:r w:rsidR="008443F9">
          <w:rPr>
            <w:noProof/>
            <w:webHidden/>
          </w:rPr>
          <w:t>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2" w:history="1">
        <w:r w:rsidR="003918DE" w:rsidRPr="005D2B95">
          <w:rPr>
            <w:rStyle w:val="Hyperlink"/>
            <w:noProof/>
          </w:rPr>
          <w:t>3.1. The idea of fields</w:t>
        </w:r>
        <w:r w:rsidR="003918DE">
          <w:rPr>
            <w:noProof/>
            <w:webHidden/>
          </w:rPr>
          <w:tab/>
        </w:r>
        <w:r w:rsidR="003918DE">
          <w:rPr>
            <w:noProof/>
            <w:webHidden/>
          </w:rPr>
          <w:fldChar w:fldCharType="begin"/>
        </w:r>
        <w:r w:rsidR="003918DE">
          <w:rPr>
            <w:noProof/>
            <w:webHidden/>
          </w:rPr>
          <w:instrText xml:space="preserve"> PAGEREF _Toc369296062 \h </w:instrText>
        </w:r>
        <w:r w:rsidR="003918DE">
          <w:rPr>
            <w:noProof/>
            <w:webHidden/>
          </w:rPr>
        </w:r>
        <w:r w:rsidR="003918DE">
          <w:rPr>
            <w:noProof/>
            <w:webHidden/>
          </w:rPr>
          <w:fldChar w:fldCharType="separate"/>
        </w:r>
        <w:r w:rsidR="008443F9">
          <w:rPr>
            <w:noProof/>
            <w:webHidden/>
          </w:rPr>
          <w:t>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3" w:history="1">
        <w:r w:rsidR="003918DE" w:rsidRPr="005D2B95">
          <w:rPr>
            <w:rStyle w:val="Hyperlink"/>
            <w:noProof/>
          </w:rPr>
          <w:t>3.2. List of some useful fields</w:t>
        </w:r>
        <w:r w:rsidR="003918DE">
          <w:rPr>
            <w:noProof/>
            <w:webHidden/>
          </w:rPr>
          <w:tab/>
        </w:r>
        <w:r w:rsidR="003918DE">
          <w:rPr>
            <w:noProof/>
            <w:webHidden/>
          </w:rPr>
          <w:fldChar w:fldCharType="begin"/>
        </w:r>
        <w:r w:rsidR="003918DE">
          <w:rPr>
            <w:noProof/>
            <w:webHidden/>
          </w:rPr>
          <w:instrText xml:space="preserve"> PAGEREF _Toc369296063 \h </w:instrText>
        </w:r>
        <w:r w:rsidR="003918DE">
          <w:rPr>
            <w:noProof/>
            <w:webHidden/>
          </w:rPr>
        </w:r>
        <w:r w:rsidR="003918DE">
          <w:rPr>
            <w:noProof/>
            <w:webHidden/>
          </w:rPr>
          <w:fldChar w:fldCharType="separate"/>
        </w:r>
        <w:r w:rsidR="008443F9">
          <w:rPr>
            <w:noProof/>
            <w:webHidden/>
          </w:rPr>
          <w:t>8</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64" w:history="1">
        <w:r w:rsidR="003918DE" w:rsidRPr="005D2B95">
          <w:rPr>
            <w:rStyle w:val="Hyperlink"/>
            <w:noProof/>
          </w:rPr>
          <w:t>Chapter 4. Bullets &amp; numbering</w:t>
        </w:r>
        <w:r w:rsidR="003918DE">
          <w:rPr>
            <w:noProof/>
            <w:webHidden/>
          </w:rPr>
          <w:tab/>
        </w:r>
        <w:r w:rsidR="003918DE">
          <w:rPr>
            <w:noProof/>
            <w:webHidden/>
          </w:rPr>
          <w:fldChar w:fldCharType="begin"/>
        </w:r>
        <w:r w:rsidR="003918DE">
          <w:rPr>
            <w:noProof/>
            <w:webHidden/>
          </w:rPr>
          <w:instrText xml:space="preserve"> PAGEREF _Toc369296064 \h </w:instrText>
        </w:r>
        <w:r w:rsidR="003918DE">
          <w:rPr>
            <w:noProof/>
            <w:webHidden/>
          </w:rPr>
        </w:r>
        <w:r w:rsidR="003918DE">
          <w:rPr>
            <w:noProof/>
            <w:webHidden/>
          </w:rPr>
          <w:fldChar w:fldCharType="separate"/>
        </w:r>
        <w:r w:rsidR="008443F9">
          <w:rPr>
            <w:noProof/>
            <w:webHidden/>
          </w:rPr>
          <w:t>9</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5" w:history="1">
        <w:r w:rsidR="003918DE" w:rsidRPr="005D2B95">
          <w:rPr>
            <w:rStyle w:val="Hyperlink"/>
            <w:noProof/>
          </w:rPr>
          <w:t>4.1. The idea of automatic multilevel lists</w:t>
        </w:r>
        <w:r w:rsidR="003918DE">
          <w:rPr>
            <w:noProof/>
            <w:webHidden/>
          </w:rPr>
          <w:tab/>
        </w:r>
        <w:r w:rsidR="003918DE">
          <w:rPr>
            <w:noProof/>
            <w:webHidden/>
          </w:rPr>
          <w:fldChar w:fldCharType="begin"/>
        </w:r>
        <w:r w:rsidR="003918DE">
          <w:rPr>
            <w:noProof/>
            <w:webHidden/>
          </w:rPr>
          <w:instrText xml:space="preserve"> PAGEREF _Toc369296065 \h </w:instrText>
        </w:r>
        <w:r w:rsidR="003918DE">
          <w:rPr>
            <w:noProof/>
            <w:webHidden/>
          </w:rPr>
        </w:r>
        <w:r w:rsidR="003918DE">
          <w:rPr>
            <w:noProof/>
            <w:webHidden/>
          </w:rPr>
          <w:fldChar w:fldCharType="separate"/>
        </w:r>
        <w:r w:rsidR="008443F9">
          <w:rPr>
            <w:noProof/>
            <w:webHidden/>
          </w:rPr>
          <w:t>9</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6" w:history="1">
        <w:r w:rsidR="003918DE" w:rsidRPr="005D2B95">
          <w:rPr>
            <w:rStyle w:val="Hyperlink"/>
            <w:noProof/>
          </w:rPr>
          <w:t>4.2. Implementation in Word</w:t>
        </w:r>
        <w:r w:rsidR="003918DE">
          <w:rPr>
            <w:noProof/>
            <w:webHidden/>
          </w:rPr>
          <w:tab/>
        </w:r>
        <w:r w:rsidR="003918DE">
          <w:rPr>
            <w:noProof/>
            <w:webHidden/>
          </w:rPr>
          <w:fldChar w:fldCharType="begin"/>
        </w:r>
        <w:r w:rsidR="003918DE">
          <w:rPr>
            <w:noProof/>
            <w:webHidden/>
          </w:rPr>
          <w:instrText xml:space="preserve"> PAGEREF _Toc369296066 \h </w:instrText>
        </w:r>
        <w:r w:rsidR="003918DE">
          <w:rPr>
            <w:noProof/>
            <w:webHidden/>
          </w:rPr>
        </w:r>
        <w:r w:rsidR="003918DE">
          <w:rPr>
            <w:noProof/>
            <w:webHidden/>
          </w:rPr>
          <w:fldChar w:fldCharType="separate"/>
        </w:r>
        <w:r w:rsidR="008443F9">
          <w:rPr>
            <w:noProof/>
            <w:webHidden/>
          </w:rPr>
          <w:t>9</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67" w:history="1">
        <w:r w:rsidR="003918DE" w:rsidRPr="005D2B95">
          <w:rPr>
            <w:rStyle w:val="Hyperlink"/>
            <w:noProof/>
          </w:rPr>
          <w:t>Chapter 5. Figures</w:t>
        </w:r>
        <w:r w:rsidR="003918DE">
          <w:rPr>
            <w:noProof/>
            <w:webHidden/>
          </w:rPr>
          <w:tab/>
        </w:r>
        <w:r w:rsidR="003918DE">
          <w:rPr>
            <w:noProof/>
            <w:webHidden/>
          </w:rPr>
          <w:fldChar w:fldCharType="begin"/>
        </w:r>
        <w:r w:rsidR="003918DE">
          <w:rPr>
            <w:noProof/>
            <w:webHidden/>
          </w:rPr>
          <w:instrText xml:space="preserve"> PAGEREF _Toc369296067 \h </w:instrText>
        </w:r>
        <w:r w:rsidR="003918DE">
          <w:rPr>
            <w:noProof/>
            <w:webHidden/>
          </w:rPr>
        </w:r>
        <w:r w:rsidR="003918DE">
          <w:rPr>
            <w:noProof/>
            <w:webHidden/>
          </w:rPr>
          <w:fldChar w:fldCharType="separate"/>
        </w:r>
        <w:r w:rsidR="008443F9">
          <w:rPr>
            <w:noProof/>
            <w:webHidden/>
          </w:rPr>
          <w:t>11</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8" w:history="1">
        <w:r w:rsidR="003918DE" w:rsidRPr="005D2B95">
          <w:rPr>
            <w:rStyle w:val="Hyperlink"/>
            <w:noProof/>
          </w:rPr>
          <w:t>5.1. Preparing figures for Word</w:t>
        </w:r>
        <w:r w:rsidR="003918DE">
          <w:rPr>
            <w:noProof/>
            <w:webHidden/>
          </w:rPr>
          <w:tab/>
        </w:r>
        <w:r w:rsidR="003918DE">
          <w:rPr>
            <w:noProof/>
            <w:webHidden/>
          </w:rPr>
          <w:fldChar w:fldCharType="begin"/>
        </w:r>
        <w:r w:rsidR="003918DE">
          <w:rPr>
            <w:noProof/>
            <w:webHidden/>
          </w:rPr>
          <w:instrText xml:space="preserve"> PAGEREF _Toc369296068 \h </w:instrText>
        </w:r>
        <w:r w:rsidR="003918DE">
          <w:rPr>
            <w:noProof/>
            <w:webHidden/>
          </w:rPr>
        </w:r>
        <w:r w:rsidR="003918DE">
          <w:rPr>
            <w:noProof/>
            <w:webHidden/>
          </w:rPr>
          <w:fldChar w:fldCharType="separate"/>
        </w:r>
        <w:r w:rsidR="008443F9">
          <w:rPr>
            <w:noProof/>
            <w:webHidden/>
          </w:rPr>
          <w:t>11</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69" w:history="1">
        <w:r w:rsidR="003918DE" w:rsidRPr="005D2B95">
          <w:rPr>
            <w:rStyle w:val="Hyperlink"/>
            <w:noProof/>
          </w:rPr>
          <w:t>5.2. Positioning and captioning figures</w:t>
        </w:r>
        <w:r w:rsidR="003918DE">
          <w:rPr>
            <w:noProof/>
            <w:webHidden/>
          </w:rPr>
          <w:tab/>
        </w:r>
        <w:r w:rsidR="003918DE">
          <w:rPr>
            <w:noProof/>
            <w:webHidden/>
          </w:rPr>
          <w:fldChar w:fldCharType="begin"/>
        </w:r>
        <w:r w:rsidR="003918DE">
          <w:rPr>
            <w:noProof/>
            <w:webHidden/>
          </w:rPr>
          <w:instrText xml:space="preserve"> PAGEREF _Toc369296069 \h </w:instrText>
        </w:r>
        <w:r w:rsidR="003918DE">
          <w:rPr>
            <w:noProof/>
            <w:webHidden/>
          </w:rPr>
        </w:r>
        <w:r w:rsidR="003918DE">
          <w:rPr>
            <w:noProof/>
            <w:webHidden/>
          </w:rPr>
          <w:fldChar w:fldCharType="separate"/>
        </w:r>
        <w:r w:rsidR="008443F9">
          <w:rPr>
            <w:noProof/>
            <w:webHidden/>
          </w:rPr>
          <w:t>12</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0" w:history="1">
        <w:r w:rsidR="003918DE" w:rsidRPr="005D2B95">
          <w:rPr>
            <w:rStyle w:val="Hyperlink"/>
            <w:noProof/>
          </w:rPr>
          <w:t>5.3. Numbering and referencing figures</w:t>
        </w:r>
        <w:r w:rsidR="003918DE">
          <w:rPr>
            <w:noProof/>
            <w:webHidden/>
          </w:rPr>
          <w:tab/>
        </w:r>
        <w:r w:rsidR="003918DE">
          <w:rPr>
            <w:noProof/>
            <w:webHidden/>
          </w:rPr>
          <w:fldChar w:fldCharType="begin"/>
        </w:r>
        <w:r w:rsidR="003918DE">
          <w:rPr>
            <w:noProof/>
            <w:webHidden/>
          </w:rPr>
          <w:instrText xml:space="preserve"> PAGEREF _Toc369296070 \h </w:instrText>
        </w:r>
        <w:r w:rsidR="003918DE">
          <w:rPr>
            <w:noProof/>
            <w:webHidden/>
          </w:rPr>
        </w:r>
        <w:r w:rsidR="003918DE">
          <w:rPr>
            <w:noProof/>
            <w:webHidden/>
          </w:rPr>
          <w:fldChar w:fldCharType="separate"/>
        </w:r>
        <w:r w:rsidR="008443F9">
          <w:rPr>
            <w:noProof/>
            <w:webHidden/>
          </w:rPr>
          <w:t>13</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71" w:history="1">
        <w:r w:rsidR="003918DE" w:rsidRPr="005D2B95">
          <w:rPr>
            <w:rStyle w:val="Hyperlink"/>
            <w:noProof/>
          </w:rPr>
          <w:t>Chapter 6. Equations</w:t>
        </w:r>
        <w:r w:rsidR="003918DE">
          <w:rPr>
            <w:noProof/>
            <w:webHidden/>
          </w:rPr>
          <w:tab/>
        </w:r>
        <w:r w:rsidR="003918DE">
          <w:rPr>
            <w:noProof/>
            <w:webHidden/>
          </w:rPr>
          <w:fldChar w:fldCharType="begin"/>
        </w:r>
        <w:r w:rsidR="003918DE">
          <w:rPr>
            <w:noProof/>
            <w:webHidden/>
          </w:rPr>
          <w:instrText xml:space="preserve"> PAGEREF _Toc369296071 \h </w:instrText>
        </w:r>
        <w:r w:rsidR="003918DE">
          <w:rPr>
            <w:noProof/>
            <w:webHidden/>
          </w:rPr>
        </w:r>
        <w:r w:rsidR="003918DE">
          <w:rPr>
            <w:noProof/>
            <w:webHidden/>
          </w:rPr>
          <w:fldChar w:fldCharType="separate"/>
        </w:r>
        <w:r w:rsidR="008443F9">
          <w:rPr>
            <w:noProof/>
            <w:webHidden/>
          </w:rPr>
          <w:t>15</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2" w:history="1">
        <w:r w:rsidR="003918DE" w:rsidRPr="005D2B95">
          <w:rPr>
            <w:rStyle w:val="Hyperlink"/>
            <w:noProof/>
          </w:rPr>
          <w:t>6.1. The style of equations</w:t>
        </w:r>
        <w:r w:rsidR="003918DE">
          <w:rPr>
            <w:noProof/>
            <w:webHidden/>
          </w:rPr>
          <w:tab/>
        </w:r>
        <w:r w:rsidR="003918DE">
          <w:rPr>
            <w:noProof/>
            <w:webHidden/>
          </w:rPr>
          <w:fldChar w:fldCharType="begin"/>
        </w:r>
        <w:r w:rsidR="003918DE">
          <w:rPr>
            <w:noProof/>
            <w:webHidden/>
          </w:rPr>
          <w:instrText xml:space="preserve"> PAGEREF _Toc369296072 \h </w:instrText>
        </w:r>
        <w:r w:rsidR="003918DE">
          <w:rPr>
            <w:noProof/>
            <w:webHidden/>
          </w:rPr>
        </w:r>
        <w:r w:rsidR="003918DE">
          <w:rPr>
            <w:noProof/>
            <w:webHidden/>
          </w:rPr>
          <w:fldChar w:fldCharType="separate"/>
        </w:r>
        <w:r w:rsidR="008443F9">
          <w:rPr>
            <w:noProof/>
            <w:webHidden/>
          </w:rPr>
          <w:t>15</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3" w:history="1">
        <w:r w:rsidR="003918DE" w:rsidRPr="005D2B95">
          <w:rPr>
            <w:rStyle w:val="Hyperlink"/>
            <w:noProof/>
          </w:rPr>
          <w:t>6.2. Aligning and numbering equations</w:t>
        </w:r>
        <w:r w:rsidR="003918DE">
          <w:rPr>
            <w:noProof/>
            <w:webHidden/>
          </w:rPr>
          <w:tab/>
        </w:r>
        <w:r w:rsidR="003918DE">
          <w:rPr>
            <w:noProof/>
            <w:webHidden/>
          </w:rPr>
          <w:fldChar w:fldCharType="begin"/>
        </w:r>
        <w:r w:rsidR="003918DE">
          <w:rPr>
            <w:noProof/>
            <w:webHidden/>
          </w:rPr>
          <w:instrText xml:space="preserve"> PAGEREF _Toc369296073 \h </w:instrText>
        </w:r>
        <w:r w:rsidR="003918DE">
          <w:rPr>
            <w:noProof/>
            <w:webHidden/>
          </w:rPr>
        </w:r>
        <w:r w:rsidR="003918DE">
          <w:rPr>
            <w:noProof/>
            <w:webHidden/>
          </w:rPr>
          <w:fldChar w:fldCharType="separate"/>
        </w:r>
        <w:r w:rsidR="008443F9">
          <w:rPr>
            <w:noProof/>
            <w:webHidden/>
          </w:rPr>
          <w:t>16</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4" w:history="1">
        <w:r w:rsidR="003918DE" w:rsidRPr="005D2B95">
          <w:rPr>
            <w:rStyle w:val="Hyperlink"/>
            <w:noProof/>
          </w:rPr>
          <w:t>6.3. Creating equations</w:t>
        </w:r>
        <w:r w:rsidR="003918DE">
          <w:rPr>
            <w:noProof/>
            <w:webHidden/>
          </w:rPr>
          <w:tab/>
        </w:r>
        <w:r w:rsidR="003918DE">
          <w:rPr>
            <w:noProof/>
            <w:webHidden/>
          </w:rPr>
          <w:fldChar w:fldCharType="begin"/>
        </w:r>
        <w:r w:rsidR="003918DE">
          <w:rPr>
            <w:noProof/>
            <w:webHidden/>
          </w:rPr>
          <w:instrText xml:space="preserve"> PAGEREF _Toc369296074 \h </w:instrText>
        </w:r>
        <w:r w:rsidR="003918DE">
          <w:rPr>
            <w:noProof/>
            <w:webHidden/>
          </w:rPr>
        </w:r>
        <w:r w:rsidR="003918DE">
          <w:rPr>
            <w:noProof/>
            <w:webHidden/>
          </w:rPr>
          <w:fldChar w:fldCharType="separate"/>
        </w:r>
        <w:r w:rsidR="008443F9">
          <w:rPr>
            <w:noProof/>
            <w:webHidden/>
          </w:rPr>
          <w:t>16</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75" w:history="1">
        <w:r w:rsidR="003918DE" w:rsidRPr="005D2B95">
          <w:rPr>
            <w:rStyle w:val="Hyperlink"/>
            <w:noProof/>
          </w:rPr>
          <w:t>Chapter 7. Handling bibliography</w:t>
        </w:r>
        <w:r w:rsidR="003918DE">
          <w:rPr>
            <w:noProof/>
            <w:webHidden/>
          </w:rPr>
          <w:tab/>
        </w:r>
        <w:r w:rsidR="003918DE">
          <w:rPr>
            <w:noProof/>
            <w:webHidden/>
          </w:rPr>
          <w:fldChar w:fldCharType="begin"/>
        </w:r>
        <w:r w:rsidR="003918DE">
          <w:rPr>
            <w:noProof/>
            <w:webHidden/>
          </w:rPr>
          <w:instrText xml:space="preserve"> PAGEREF _Toc369296075 \h </w:instrText>
        </w:r>
        <w:r w:rsidR="003918DE">
          <w:rPr>
            <w:noProof/>
            <w:webHidden/>
          </w:rPr>
        </w:r>
        <w:r w:rsidR="003918DE">
          <w:rPr>
            <w:noProof/>
            <w:webHidden/>
          </w:rPr>
          <w:fldChar w:fldCharType="separate"/>
        </w:r>
        <w:r w:rsidR="008443F9">
          <w:rPr>
            <w:noProof/>
            <w:webHidden/>
          </w:rPr>
          <w:t>1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6" w:history="1">
        <w:r w:rsidR="003918DE" w:rsidRPr="005D2B95">
          <w:rPr>
            <w:rStyle w:val="Hyperlink"/>
            <w:noProof/>
          </w:rPr>
          <w:t>7.1. Footnotes and endnotes</w:t>
        </w:r>
        <w:r w:rsidR="003918DE">
          <w:rPr>
            <w:noProof/>
            <w:webHidden/>
          </w:rPr>
          <w:tab/>
        </w:r>
        <w:r w:rsidR="003918DE">
          <w:rPr>
            <w:noProof/>
            <w:webHidden/>
          </w:rPr>
          <w:fldChar w:fldCharType="begin"/>
        </w:r>
        <w:r w:rsidR="003918DE">
          <w:rPr>
            <w:noProof/>
            <w:webHidden/>
          </w:rPr>
          <w:instrText xml:space="preserve"> PAGEREF _Toc369296076 \h </w:instrText>
        </w:r>
        <w:r w:rsidR="003918DE">
          <w:rPr>
            <w:noProof/>
            <w:webHidden/>
          </w:rPr>
        </w:r>
        <w:r w:rsidR="003918DE">
          <w:rPr>
            <w:noProof/>
            <w:webHidden/>
          </w:rPr>
          <w:fldChar w:fldCharType="separate"/>
        </w:r>
        <w:r w:rsidR="008443F9">
          <w:rPr>
            <w:noProof/>
            <w:webHidden/>
          </w:rPr>
          <w:t>1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7" w:history="1">
        <w:r w:rsidR="003918DE" w:rsidRPr="005D2B95">
          <w:rPr>
            <w:rStyle w:val="Hyperlink"/>
            <w:noProof/>
          </w:rPr>
          <w:t>7.2. Numbered list</w:t>
        </w:r>
        <w:r w:rsidR="003918DE">
          <w:rPr>
            <w:noProof/>
            <w:webHidden/>
          </w:rPr>
          <w:tab/>
        </w:r>
        <w:r w:rsidR="003918DE">
          <w:rPr>
            <w:noProof/>
            <w:webHidden/>
          </w:rPr>
          <w:fldChar w:fldCharType="begin"/>
        </w:r>
        <w:r w:rsidR="003918DE">
          <w:rPr>
            <w:noProof/>
            <w:webHidden/>
          </w:rPr>
          <w:instrText xml:space="preserve"> PAGEREF _Toc369296077 \h </w:instrText>
        </w:r>
        <w:r w:rsidR="003918DE">
          <w:rPr>
            <w:noProof/>
            <w:webHidden/>
          </w:rPr>
        </w:r>
        <w:r w:rsidR="003918DE">
          <w:rPr>
            <w:noProof/>
            <w:webHidden/>
          </w:rPr>
          <w:fldChar w:fldCharType="separate"/>
        </w:r>
        <w:r w:rsidR="008443F9">
          <w:rPr>
            <w:noProof/>
            <w:webHidden/>
          </w:rPr>
          <w:t>1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8" w:history="1">
        <w:r w:rsidR="003918DE" w:rsidRPr="005D2B95">
          <w:rPr>
            <w:rStyle w:val="Hyperlink"/>
            <w:noProof/>
          </w:rPr>
          <w:t>7.3. SEQ field</w:t>
        </w:r>
        <w:r w:rsidR="003918DE">
          <w:rPr>
            <w:noProof/>
            <w:webHidden/>
          </w:rPr>
          <w:tab/>
        </w:r>
        <w:r w:rsidR="003918DE">
          <w:rPr>
            <w:noProof/>
            <w:webHidden/>
          </w:rPr>
          <w:fldChar w:fldCharType="begin"/>
        </w:r>
        <w:r w:rsidR="003918DE">
          <w:rPr>
            <w:noProof/>
            <w:webHidden/>
          </w:rPr>
          <w:instrText xml:space="preserve"> PAGEREF _Toc369296078 \h </w:instrText>
        </w:r>
        <w:r w:rsidR="003918DE">
          <w:rPr>
            <w:noProof/>
            <w:webHidden/>
          </w:rPr>
        </w:r>
        <w:r w:rsidR="003918DE">
          <w:rPr>
            <w:noProof/>
            <w:webHidden/>
          </w:rPr>
          <w:fldChar w:fldCharType="separate"/>
        </w:r>
        <w:r w:rsidR="008443F9">
          <w:rPr>
            <w:noProof/>
            <w:webHidden/>
          </w:rPr>
          <w:t>17</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79" w:history="1">
        <w:r w:rsidR="003918DE" w:rsidRPr="005D2B95">
          <w:rPr>
            <w:rStyle w:val="Hyperlink"/>
            <w:noProof/>
          </w:rPr>
          <w:t>7.4. Dedicated reference management software</w:t>
        </w:r>
        <w:r w:rsidR="003918DE">
          <w:rPr>
            <w:noProof/>
            <w:webHidden/>
          </w:rPr>
          <w:tab/>
        </w:r>
        <w:r w:rsidR="003918DE">
          <w:rPr>
            <w:noProof/>
            <w:webHidden/>
          </w:rPr>
          <w:fldChar w:fldCharType="begin"/>
        </w:r>
        <w:r w:rsidR="003918DE">
          <w:rPr>
            <w:noProof/>
            <w:webHidden/>
          </w:rPr>
          <w:instrText xml:space="preserve"> PAGEREF _Toc369296079 \h </w:instrText>
        </w:r>
        <w:r w:rsidR="003918DE">
          <w:rPr>
            <w:noProof/>
            <w:webHidden/>
          </w:rPr>
        </w:r>
        <w:r w:rsidR="003918DE">
          <w:rPr>
            <w:noProof/>
            <w:webHidden/>
          </w:rPr>
          <w:fldChar w:fldCharType="separate"/>
        </w:r>
        <w:r w:rsidR="008443F9">
          <w:rPr>
            <w:noProof/>
            <w:webHidden/>
          </w:rPr>
          <w:t>17</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80" w:history="1">
        <w:r w:rsidR="003918DE" w:rsidRPr="005D2B95">
          <w:rPr>
            <w:rStyle w:val="Hyperlink"/>
            <w:noProof/>
          </w:rPr>
          <w:t>Chapter 8. Miscellaneous tasks</w:t>
        </w:r>
        <w:r w:rsidR="003918DE">
          <w:rPr>
            <w:noProof/>
            <w:webHidden/>
          </w:rPr>
          <w:tab/>
        </w:r>
        <w:r w:rsidR="003918DE">
          <w:rPr>
            <w:noProof/>
            <w:webHidden/>
          </w:rPr>
          <w:fldChar w:fldCharType="begin"/>
        </w:r>
        <w:r w:rsidR="003918DE">
          <w:rPr>
            <w:noProof/>
            <w:webHidden/>
          </w:rPr>
          <w:instrText xml:space="preserve"> PAGEREF _Toc369296080 \h </w:instrText>
        </w:r>
        <w:r w:rsidR="003918DE">
          <w:rPr>
            <w:noProof/>
            <w:webHidden/>
          </w:rPr>
        </w:r>
        <w:r w:rsidR="003918DE">
          <w:rPr>
            <w:noProof/>
            <w:webHidden/>
          </w:rPr>
          <w:fldChar w:fldCharType="separate"/>
        </w:r>
        <w:r w:rsidR="008443F9">
          <w:rPr>
            <w:noProof/>
            <w:webHidden/>
          </w:rPr>
          <w:t>19</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1" w:history="1">
        <w:r w:rsidR="003918DE" w:rsidRPr="005D2B95">
          <w:rPr>
            <w:rStyle w:val="Hyperlink"/>
            <w:noProof/>
          </w:rPr>
          <w:t>8.1. Copying and pasting data from other applications</w:t>
        </w:r>
        <w:r w:rsidR="003918DE">
          <w:rPr>
            <w:noProof/>
            <w:webHidden/>
          </w:rPr>
          <w:tab/>
        </w:r>
        <w:r w:rsidR="003918DE">
          <w:rPr>
            <w:noProof/>
            <w:webHidden/>
          </w:rPr>
          <w:fldChar w:fldCharType="begin"/>
        </w:r>
        <w:r w:rsidR="003918DE">
          <w:rPr>
            <w:noProof/>
            <w:webHidden/>
          </w:rPr>
          <w:instrText xml:space="preserve"> PAGEREF _Toc369296081 \h </w:instrText>
        </w:r>
        <w:r w:rsidR="003918DE">
          <w:rPr>
            <w:noProof/>
            <w:webHidden/>
          </w:rPr>
        </w:r>
        <w:r w:rsidR="003918DE">
          <w:rPr>
            <w:noProof/>
            <w:webHidden/>
          </w:rPr>
          <w:fldChar w:fldCharType="separate"/>
        </w:r>
        <w:r w:rsidR="008443F9">
          <w:rPr>
            <w:noProof/>
            <w:webHidden/>
          </w:rPr>
          <w:t>19</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2" w:history="1">
        <w:r w:rsidR="003918DE" w:rsidRPr="005D2B95">
          <w:rPr>
            <w:rStyle w:val="Hyperlink"/>
            <w:noProof/>
          </w:rPr>
          <w:t>8.2. Sections and page numbering</w:t>
        </w:r>
        <w:r w:rsidR="003918DE">
          <w:rPr>
            <w:noProof/>
            <w:webHidden/>
          </w:rPr>
          <w:tab/>
        </w:r>
        <w:r w:rsidR="003918DE">
          <w:rPr>
            <w:noProof/>
            <w:webHidden/>
          </w:rPr>
          <w:fldChar w:fldCharType="begin"/>
        </w:r>
        <w:r w:rsidR="003918DE">
          <w:rPr>
            <w:noProof/>
            <w:webHidden/>
          </w:rPr>
          <w:instrText xml:space="preserve"> PAGEREF _Toc369296082 \h </w:instrText>
        </w:r>
        <w:r w:rsidR="003918DE">
          <w:rPr>
            <w:noProof/>
            <w:webHidden/>
          </w:rPr>
        </w:r>
        <w:r w:rsidR="003918DE">
          <w:rPr>
            <w:noProof/>
            <w:webHidden/>
          </w:rPr>
          <w:fldChar w:fldCharType="separate"/>
        </w:r>
        <w:r w:rsidR="008443F9">
          <w:rPr>
            <w:noProof/>
            <w:webHidden/>
          </w:rPr>
          <w:t>19</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3" w:history="1">
        <w:r w:rsidR="003918DE" w:rsidRPr="005D2B95">
          <w:rPr>
            <w:rStyle w:val="Hyperlink"/>
            <w:noProof/>
          </w:rPr>
          <w:t>8.3. Customizing the table of contents</w:t>
        </w:r>
        <w:r w:rsidR="003918DE">
          <w:rPr>
            <w:noProof/>
            <w:webHidden/>
          </w:rPr>
          <w:tab/>
        </w:r>
        <w:r w:rsidR="003918DE">
          <w:rPr>
            <w:noProof/>
            <w:webHidden/>
          </w:rPr>
          <w:fldChar w:fldCharType="begin"/>
        </w:r>
        <w:r w:rsidR="003918DE">
          <w:rPr>
            <w:noProof/>
            <w:webHidden/>
          </w:rPr>
          <w:instrText xml:space="preserve"> PAGEREF _Toc369296083 \h </w:instrText>
        </w:r>
        <w:r w:rsidR="003918DE">
          <w:rPr>
            <w:noProof/>
            <w:webHidden/>
          </w:rPr>
        </w:r>
        <w:r w:rsidR="003918DE">
          <w:rPr>
            <w:noProof/>
            <w:webHidden/>
          </w:rPr>
          <w:fldChar w:fldCharType="separate"/>
        </w:r>
        <w:r w:rsidR="008443F9">
          <w:rPr>
            <w:noProof/>
            <w:webHidden/>
          </w:rPr>
          <w:t>20</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4" w:history="1">
        <w:r w:rsidR="003918DE" w:rsidRPr="005D2B95">
          <w:rPr>
            <w:rStyle w:val="Hyperlink"/>
            <w:noProof/>
          </w:rPr>
          <w:t>8.4. Creating appendices</w:t>
        </w:r>
        <w:r w:rsidR="003918DE">
          <w:rPr>
            <w:noProof/>
            <w:webHidden/>
          </w:rPr>
          <w:tab/>
        </w:r>
        <w:r w:rsidR="003918DE">
          <w:rPr>
            <w:noProof/>
            <w:webHidden/>
          </w:rPr>
          <w:fldChar w:fldCharType="begin"/>
        </w:r>
        <w:r w:rsidR="003918DE">
          <w:rPr>
            <w:noProof/>
            <w:webHidden/>
          </w:rPr>
          <w:instrText xml:space="preserve"> PAGEREF _Toc369296084 \h </w:instrText>
        </w:r>
        <w:r w:rsidR="003918DE">
          <w:rPr>
            <w:noProof/>
            <w:webHidden/>
          </w:rPr>
        </w:r>
        <w:r w:rsidR="003918DE">
          <w:rPr>
            <w:noProof/>
            <w:webHidden/>
          </w:rPr>
          <w:fldChar w:fldCharType="separate"/>
        </w:r>
        <w:r w:rsidR="008443F9">
          <w:rPr>
            <w:noProof/>
            <w:webHidden/>
          </w:rPr>
          <w:t>21</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5" w:history="1">
        <w:r w:rsidR="003918DE" w:rsidRPr="005D2B95">
          <w:rPr>
            <w:rStyle w:val="Hyperlink"/>
            <w:noProof/>
          </w:rPr>
          <w:t>8.5. AutoCorrect</w:t>
        </w:r>
        <w:r w:rsidR="003918DE">
          <w:rPr>
            <w:noProof/>
            <w:webHidden/>
          </w:rPr>
          <w:tab/>
        </w:r>
        <w:r w:rsidR="003918DE">
          <w:rPr>
            <w:noProof/>
            <w:webHidden/>
          </w:rPr>
          <w:fldChar w:fldCharType="begin"/>
        </w:r>
        <w:r w:rsidR="003918DE">
          <w:rPr>
            <w:noProof/>
            <w:webHidden/>
          </w:rPr>
          <w:instrText xml:space="preserve"> PAGEREF _Toc369296085 \h </w:instrText>
        </w:r>
        <w:r w:rsidR="003918DE">
          <w:rPr>
            <w:noProof/>
            <w:webHidden/>
          </w:rPr>
        </w:r>
        <w:r w:rsidR="003918DE">
          <w:rPr>
            <w:noProof/>
            <w:webHidden/>
          </w:rPr>
          <w:fldChar w:fldCharType="separate"/>
        </w:r>
        <w:r w:rsidR="008443F9">
          <w:rPr>
            <w:noProof/>
            <w:webHidden/>
          </w:rPr>
          <w:t>21</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86" w:history="1">
        <w:r w:rsidR="003918DE" w:rsidRPr="005D2B95">
          <w:rPr>
            <w:rStyle w:val="Hyperlink"/>
            <w:noProof/>
          </w:rPr>
          <w:t>Chapter 9. Customizing the user interface</w:t>
        </w:r>
        <w:r w:rsidR="003918DE">
          <w:rPr>
            <w:noProof/>
            <w:webHidden/>
          </w:rPr>
          <w:tab/>
        </w:r>
        <w:r w:rsidR="003918DE">
          <w:rPr>
            <w:noProof/>
            <w:webHidden/>
          </w:rPr>
          <w:fldChar w:fldCharType="begin"/>
        </w:r>
        <w:r w:rsidR="003918DE">
          <w:rPr>
            <w:noProof/>
            <w:webHidden/>
          </w:rPr>
          <w:instrText xml:space="preserve"> PAGEREF _Toc369296086 \h </w:instrText>
        </w:r>
        <w:r w:rsidR="003918DE">
          <w:rPr>
            <w:noProof/>
            <w:webHidden/>
          </w:rPr>
        </w:r>
        <w:r w:rsidR="003918DE">
          <w:rPr>
            <w:noProof/>
            <w:webHidden/>
          </w:rPr>
          <w:fldChar w:fldCharType="separate"/>
        </w:r>
        <w:r w:rsidR="008443F9">
          <w:rPr>
            <w:noProof/>
            <w:webHidden/>
          </w:rPr>
          <w:t>22</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7" w:history="1">
        <w:r w:rsidR="003918DE" w:rsidRPr="005D2B95">
          <w:rPr>
            <w:rStyle w:val="Hyperlink"/>
            <w:noProof/>
          </w:rPr>
          <w:t>9.1. Customizing the ribbon</w:t>
        </w:r>
        <w:r w:rsidR="003918DE">
          <w:rPr>
            <w:noProof/>
            <w:webHidden/>
          </w:rPr>
          <w:tab/>
        </w:r>
        <w:r w:rsidR="003918DE">
          <w:rPr>
            <w:noProof/>
            <w:webHidden/>
          </w:rPr>
          <w:fldChar w:fldCharType="begin"/>
        </w:r>
        <w:r w:rsidR="003918DE">
          <w:rPr>
            <w:noProof/>
            <w:webHidden/>
          </w:rPr>
          <w:instrText xml:space="preserve"> PAGEREF _Toc369296087 \h </w:instrText>
        </w:r>
        <w:r w:rsidR="003918DE">
          <w:rPr>
            <w:noProof/>
            <w:webHidden/>
          </w:rPr>
        </w:r>
        <w:r w:rsidR="003918DE">
          <w:rPr>
            <w:noProof/>
            <w:webHidden/>
          </w:rPr>
          <w:fldChar w:fldCharType="separate"/>
        </w:r>
        <w:r w:rsidR="008443F9">
          <w:rPr>
            <w:noProof/>
            <w:webHidden/>
          </w:rPr>
          <w:t>22</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8" w:history="1">
        <w:r w:rsidR="003918DE" w:rsidRPr="005D2B95">
          <w:rPr>
            <w:rStyle w:val="Hyperlink"/>
            <w:noProof/>
          </w:rPr>
          <w:t>9.2. Using and customizing hotkeys</w:t>
        </w:r>
        <w:r w:rsidR="003918DE">
          <w:rPr>
            <w:noProof/>
            <w:webHidden/>
          </w:rPr>
          <w:tab/>
        </w:r>
        <w:r w:rsidR="003918DE">
          <w:rPr>
            <w:noProof/>
            <w:webHidden/>
          </w:rPr>
          <w:fldChar w:fldCharType="begin"/>
        </w:r>
        <w:r w:rsidR="003918DE">
          <w:rPr>
            <w:noProof/>
            <w:webHidden/>
          </w:rPr>
          <w:instrText xml:space="preserve"> PAGEREF _Toc369296088 \h </w:instrText>
        </w:r>
        <w:r w:rsidR="003918DE">
          <w:rPr>
            <w:noProof/>
            <w:webHidden/>
          </w:rPr>
        </w:r>
        <w:r w:rsidR="003918DE">
          <w:rPr>
            <w:noProof/>
            <w:webHidden/>
          </w:rPr>
          <w:fldChar w:fldCharType="separate"/>
        </w:r>
        <w:r w:rsidR="008443F9">
          <w:rPr>
            <w:noProof/>
            <w:webHidden/>
          </w:rPr>
          <w:t>22</w:t>
        </w:r>
        <w:r w:rsidR="003918DE">
          <w:rPr>
            <w:noProof/>
            <w:webHidden/>
          </w:rPr>
          <w:fldChar w:fldCharType="end"/>
        </w:r>
      </w:hyperlink>
    </w:p>
    <w:p w:rsidR="003918DE" w:rsidRDefault="005D45CD">
      <w:pPr>
        <w:pStyle w:val="TOC2"/>
        <w:rPr>
          <w:rFonts w:asciiTheme="minorHAnsi" w:eastAsiaTheme="minorEastAsia" w:hAnsiTheme="minorHAnsi" w:cstheme="minorBidi"/>
          <w:noProof/>
          <w:sz w:val="22"/>
          <w:szCs w:val="22"/>
          <w:lang w:val="et-EE" w:eastAsia="et-EE"/>
        </w:rPr>
      </w:pPr>
      <w:hyperlink w:anchor="_Toc369296089" w:history="1">
        <w:r w:rsidR="003918DE" w:rsidRPr="005D2B95">
          <w:rPr>
            <w:rStyle w:val="Hyperlink"/>
            <w:noProof/>
          </w:rPr>
          <w:t>9.3. Macros</w:t>
        </w:r>
        <w:r w:rsidR="003918DE">
          <w:rPr>
            <w:noProof/>
            <w:webHidden/>
          </w:rPr>
          <w:tab/>
        </w:r>
        <w:r w:rsidR="003918DE">
          <w:rPr>
            <w:noProof/>
            <w:webHidden/>
          </w:rPr>
          <w:fldChar w:fldCharType="begin"/>
        </w:r>
        <w:r w:rsidR="003918DE">
          <w:rPr>
            <w:noProof/>
            <w:webHidden/>
          </w:rPr>
          <w:instrText xml:space="preserve"> PAGEREF _Toc369296089 \h </w:instrText>
        </w:r>
        <w:r w:rsidR="003918DE">
          <w:rPr>
            <w:noProof/>
            <w:webHidden/>
          </w:rPr>
        </w:r>
        <w:r w:rsidR="003918DE">
          <w:rPr>
            <w:noProof/>
            <w:webHidden/>
          </w:rPr>
          <w:fldChar w:fldCharType="separate"/>
        </w:r>
        <w:r w:rsidR="008443F9">
          <w:rPr>
            <w:noProof/>
            <w:webHidden/>
          </w:rPr>
          <w:t>24</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90" w:history="1">
        <w:r w:rsidR="003918DE" w:rsidRPr="005D2B95">
          <w:rPr>
            <w:rStyle w:val="Hyperlink"/>
            <w:noProof/>
          </w:rPr>
          <w:t>References and suggested reading</w:t>
        </w:r>
        <w:r w:rsidR="003918DE">
          <w:rPr>
            <w:noProof/>
            <w:webHidden/>
          </w:rPr>
          <w:tab/>
        </w:r>
        <w:r w:rsidR="003918DE">
          <w:rPr>
            <w:noProof/>
            <w:webHidden/>
          </w:rPr>
          <w:fldChar w:fldCharType="begin"/>
        </w:r>
        <w:r w:rsidR="003918DE">
          <w:rPr>
            <w:noProof/>
            <w:webHidden/>
          </w:rPr>
          <w:instrText xml:space="preserve"> PAGEREF _Toc369296090 \h </w:instrText>
        </w:r>
        <w:r w:rsidR="003918DE">
          <w:rPr>
            <w:noProof/>
            <w:webHidden/>
          </w:rPr>
        </w:r>
        <w:r w:rsidR="003918DE">
          <w:rPr>
            <w:noProof/>
            <w:webHidden/>
          </w:rPr>
          <w:fldChar w:fldCharType="separate"/>
        </w:r>
        <w:r w:rsidR="008443F9">
          <w:rPr>
            <w:noProof/>
            <w:webHidden/>
          </w:rPr>
          <w:t>25</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91" w:history="1">
        <w:r w:rsidR="003918DE" w:rsidRPr="005D2B95">
          <w:rPr>
            <w:rStyle w:val="Hyperlink"/>
            <w:noProof/>
          </w:rPr>
          <w:t>Appendix A. Various MS Word tips and tricks</w:t>
        </w:r>
        <w:r w:rsidR="003918DE">
          <w:rPr>
            <w:noProof/>
            <w:webHidden/>
          </w:rPr>
          <w:tab/>
        </w:r>
        <w:r w:rsidR="003918DE">
          <w:rPr>
            <w:noProof/>
            <w:webHidden/>
          </w:rPr>
          <w:fldChar w:fldCharType="begin"/>
        </w:r>
        <w:r w:rsidR="003918DE">
          <w:rPr>
            <w:noProof/>
            <w:webHidden/>
          </w:rPr>
          <w:instrText xml:space="preserve"> PAGEREF _Toc369296091 \h </w:instrText>
        </w:r>
        <w:r w:rsidR="003918DE">
          <w:rPr>
            <w:noProof/>
            <w:webHidden/>
          </w:rPr>
        </w:r>
        <w:r w:rsidR="003918DE">
          <w:rPr>
            <w:noProof/>
            <w:webHidden/>
          </w:rPr>
          <w:fldChar w:fldCharType="separate"/>
        </w:r>
        <w:r w:rsidR="008443F9">
          <w:rPr>
            <w:noProof/>
            <w:webHidden/>
          </w:rPr>
          <w:t>26</w:t>
        </w:r>
        <w:r w:rsidR="003918DE">
          <w:rPr>
            <w:noProof/>
            <w:webHidden/>
          </w:rPr>
          <w:fldChar w:fldCharType="end"/>
        </w:r>
      </w:hyperlink>
    </w:p>
    <w:p w:rsidR="003918DE" w:rsidRDefault="005D45CD">
      <w:pPr>
        <w:pStyle w:val="TOC1"/>
        <w:rPr>
          <w:rFonts w:asciiTheme="minorHAnsi" w:eastAsiaTheme="minorEastAsia" w:hAnsiTheme="minorHAnsi" w:cstheme="minorBidi"/>
          <w:b w:val="0"/>
          <w:noProof/>
          <w:sz w:val="22"/>
          <w:szCs w:val="22"/>
          <w:lang w:val="et-EE" w:eastAsia="et-EE"/>
        </w:rPr>
      </w:pPr>
      <w:hyperlink w:anchor="_Toc369296092" w:history="1">
        <w:r w:rsidR="003918DE" w:rsidRPr="005D2B95">
          <w:rPr>
            <w:rStyle w:val="Hyperlink"/>
            <w:noProof/>
          </w:rPr>
          <w:t>Appendix B. Some useful macros</w:t>
        </w:r>
        <w:r w:rsidR="003918DE">
          <w:rPr>
            <w:noProof/>
            <w:webHidden/>
          </w:rPr>
          <w:tab/>
        </w:r>
        <w:r w:rsidR="003918DE">
          <w:rPr>
            <w:noProof/>
            <w:webHidden/>
          </w:rPr>
          <w:fldChar w:fldCharType="begin"/>
        </w:r>
        <w:r w:rsidR="003918DE">
          <w:rPr>
            <w:noProof/>
            <w:webHidden/>
          </w:rPr>
          <w:instrText xml:space="preserve"> PAGEREF _Toc369296092 \h </w:instrText>
        </w:r>
        <w:r w:rsidR="003918DE">
          <w:rPr>
            <w:noProof/>
            <w:webHidden/>
          </w:rPr>
        </w:r>
        <w:r w:rsidR="003918DE">
          <w:rPr>
            <w:noProof/>
            <w:webHidden/>
          </w:rPr>
          <w:fldChar w:fldCharType="separate"/>
        </w:r>
        <w:r w:rsidR="008443F9">
          <w:rPr>
            <w:noProof/>
            <w:webHidden/>
          </w:rPr>
          <w:t>27</w:t>
        </w:r>
        <w:r w:rsidR="003918DE">
          <w:rPr>
            <w:noProof/>
            <w:webHidden/>
          </w:rPr>
          <w:fldChar w:fldCharType="end"/>
        </w:r>
      </w:hyperlink>
    </w:p>
    <w:p w:rsidR="004108C7" w:rsidRPr="004108C7" w:rsidRDefault="004108C7" w:rsidP="004108C7">
      <w:r>
        <w:fldChar w:fldCharType="end"/>
      </w:r>
    </w:p>
    <w:p w:rsidR="00704558" w:rsidRDefault="00B609BF" w:rsidP="00522D34">
      <w:pPr>
        <w:pStyle w:val="GeneralHeading"/>
      </w:pPr>
      <w:bookmarkStart w:id="6" w:name="_Toc219459030"/>
      <w:bookmarkStart w:id="7" w:name="_Toc219459249"/>
      <w:bookmarkStart w:id="8" w:name="sec_list_of_figures"/>
      <w:r>
        <w:lastRenderedPageBreak/>
        <w:t>List</w:t>
      </w:r>
      <w:r w:rsidR="000948B1">
        <w:t xml:space="preserve"> of Figures</w:t>
      </w:r>
      <w:bookmarkEnd w:id="6"/>
      <w:bookmarkEnd w:id="7"/>
      <w:bookmarkEnd w:id="8"/>
    </w:p>
    <w:p w:rsidR="003918DE" w:rsidRDefault="000948B1">
      <w:pPr>
        <w:pStyle w:val="TableofFigures"/>
        <w:tabs>
          <w:tab w:val="right" w:leader="dot" w:pos="9060"/>
        </w:tabs>
        <w:rPr>
          <w:rFonts w:asciiTheme="minorHAnsi" w:eastAsiaTheme="minorEastAsia" w:hAnsiTheme="minorHAnsi" w:cstheme="minorBidi"/>
          <w:noProof/>
          <w:sz w:val="22"/>
          <w:szCs w:val="22"/>
          <w:lang w:val="et-EE" w:eastAsia="et-EE"/>
        </w:rPr>
      </w:pPr>
      <w:r>
        <w:fldChar w:fldCharType="begin"/>
      </w:r>
      <w:r w:rsidR="00F05720">
        <w:instrText xml:space="preserve"> TOC \h \z \t "</w:instrText>
      </w:r>
      <w:r>
        <w:instrText xml:space="preserve">Caption" \c </w:instrText>
      </w:r>
      <w:r>
        <w:fldChar w:fldCharType="separate"/>
      </w:r>
      <w:hyperlink r:id="rId11" w:anchor="_Toc369296093" w:history="1">
        <w:r w:rsidR="003918DE" w:rsidRPr="00CF541B">
          <w:rPr>
            <w:rStyle w:val="Hyperlink"/>
            <w:noProof/>
          </w:rPr>
          <w:t>Figure 1-1. The structure of the Word 2007/2010 Ribbon.</w:t>
        </w:r>
        <w:r w:rsidR="003918DE">
          <w:rPr>
            <w:noProof/>
            <w:webHidden/>
          </w:rPr>
          <w:tab/>
        </w:r>
        <w:r w:rsidR="003918DE">
          <w:rPr>
            <w:noProof/>
            <w:webHidden/>
          </w:rPr>
          <w:fldChar w:fldCharType="begin"/>
        </w:r>
        <w:r w:rsidR="003918DE">
          <w:rPr>
            <w:noProof/>
            <w:webHidden/>
          </w:rPr>
          <w:instrText xml:space="preserve"> PAGEREF _Toc369296093 \h </w:instrText>
        </w:r>
        <w:r w:rsidR="003918DE">
          <w:rPr>
            <w:noProof/>
            <w:webHidden/>
          </w:rPr>
        </w:r>
        <w:r w:rsidR="003918DE">
          <w:rPr>
            <w:noProof/>
            <w:webHidden/>
          </w:rPr>
          <w:fldChar w:fldCharType="separate"/>
        </w:r>
        <w:r w:rsidR="008443F9">
          <w:rPr>
            <w:noProof/>
            <w:webHidden/>
          </w:rPr>
          <w:t>II</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2" w:anchor="_Toc369296094" w:history="1">
        <w:r w:rsidR="003918DE" w:rsidRPr="00CF541B">
          <w:rPr>
            <w:rStyle w:val="Hyperlink"/>
            <w:noProof/>
          </w:rPr>
          <w:t>Figure 2-1. The Styles task pane.</w:t>
        </w:r>
        <w:r w:rsidR="003918DE">
          <w:rPr>
            <w:noProof/>
            <w:webHidden/>
          </w:rPr>
          <w:tab/>
        </w:r>
        <w:r w:rsidR="003918DE">
          <w:rPr>
            <w:noProof/>
            <w:webHidden/>
          </w:rPr>
          <w:fldChar w:fldCharType="begin"/>
        </w:r>
        <w:r w:rsidR="003918DE">
          <w:rPr>
            <w:noProof/>
            <w:webHidden/>
          </w:rPr>
          <w:instrText xml:space="preserve"> PAGEREF _Toc369296094 \h </w:instrText>
        </w:r>
        <w:r w:rsidR="003918DE">
          <w:rPr>
            <w:noProof/>
            <w:webHidden/>
          </w:rPr>
        </w:r>
        <w:r w:rsidR="003918DE">
          <w:rPr>
            <w:noProof/>
            <w:webHidden/>
          </w:rPr>
          <w:fldChar w:fldCharType="separate"/>
        </w:r>
        <w:r w:rsidR="008443F9">
          <w:rPr>
            <w:noProof/>
            <w:webHidden/>
          </w:rPr>
          <w:t>4</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3" w:anchor="_Toc369296095" w:history="1">
        <w:r w:rsidR="003918DE" w:rsidRPr="00CF541B">
          <w:rPr>
            <w:rStyle w:val="Hyperlink"/>
            <w:noProof/>
          </w:rPr>
          <w:t>Figure 2-2. Controlling the spacing between paragraphs.</w:t>
        </w:r>
        <w:r w:rsidR="003918DE">
          <w:rPr>
            <w:noProof/>
            <w:webHidden/>
          </w:rPr>
          <w:tab/>
        </w:r>
        <w:r w:rsidR="003918DE">
          <w:rPr>
            <w:noProof/>
            <w:webHidden/>
          </w:rPr>
          <w:fldChar w:fldCharType="begin"/>
        </w:r>
        <w:r w:rsidR="003918DE">
          <w:rPr>
            <w:noProof/>
            <w:webHidden/>
          </w:rPr>
          <w:instrText xml:space="preserve"> PAGEREF _Toc369296095 \h </w:instrText>
        </w:r>
        <w:r w:rsidR="003918DE">
          <w:rPr>
            <w:noProof/>
            <w:webHidden/>
          </w:rPr>
        </w:r>
        <w:r w:rsidR="003918DE">
          <w:rPr>
            <w:noProof/>
            <w:webHidden/>
          </w:rPr>
          <w:fldChar w:fldCharType="separate"/>
        </w:r>
        <w:r w:rsidR="008443F9">
          <w:rPr>
            <w:noProof/>
            <w:webHidden/>
          </w:rPr>
          <w:t>5</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4" w:anchor="_Toc369296096" w:history="1">
        <w:r w:rsidR="003918DE" w:rsidRPr="00CF541B">
          <w:rPr>
            <w:rStyle w:val="Hyperlink"/>
            <w:noProof/>
          </w:rPr>
          <w:t>Figure 2</w:t>
        </w:r>
        <w:r w:rsidR="003918DE" w:rsidRPr="00CF541B">
          <w:rPr>
            <w:rStyle w:val="Hyperlink"/>
            <w:noProof/>
          </w:rPr>
          <w:noBreakHyphen/>
          <w:t>3. Paragraph’s pagination properties.</w:t>
        </w:r>
        <w:r w:rsidR="003918DE">
          <w:rPr>
            <w:noProof/>
            <w:webHidden/>
          </w:rPr>
          <w:tab/>
        </w:r>
        <w:r w:rsidR="003918DE">
          <w:rPr>
            <w:noProof/>
            <w:webHidden/>
          </w:rPr>
          <w:fldChar w:fldCharType="begin"/>
        </w:r>
        <w:r w:rsidR="003918DE">
          <w:rPr>
            <w:noProof/>
            <w:webHidden/>
          </w:rPr>
          <w:instrText xml:space="preserve"> PAGEREF _Toc369296096 \h </w:instrText>
        </w:r>
        <w:r w:rsidR="003918DE">
          <w:rPr>
            <w:noProof/>
            <w:webHidden/>
          </w:rPr>
        </w:r>
        <w:r w:rsidR="003918DE">
          <w:rPr>
            <w:noProof/>
            <w:webHidden/>
          </w:rPr>
          <w:fldChar w:fldCharType="separate"/>
        </w:r>
        <w:r w:rsidR="008443F9">
          <w:rPr>
            <w:noProof/>
            <w:webHidden/>
          </w:rPr>
          <w:t>5</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5" w:anchor="_Toc369296097" w:history="1">
        <w:r w:rsidR="003918DE" w:rsidRPr="00CF541B">
          <w:rPr>
            <w:rStyle w:val="Hyperlink"/>
            <w:noProof/>
          </w:rPr>
          <w:t>Figure 3</w:t>
        </w:r>
        <w:r w:rsidR="003918DE" w:rsidRPr="00CF541B">
          <w:rPr>
            <w:rStyle w:val="Hyperlink"/>
            <w:noProof/>
          </w:rPr>
          <w:noBreakHyphen/>
          <w:t>1: Field insertion/editing dialog</w:t>
        </w:r>
        <w:r w:rsidR="003918DE">
          <w:rPr>
            <w:noProof/>
            <w:webHidden/>
          </w:rPr>
          <w:tab/>
        </w:r>
        <w:r w:rsidR="003918DE">
          <w:rPr>
            <w:noProof/>
            <w:webHidden/>
          </w:rPr>
          <w:fldChar w:fldCharType="begin"/>
        </w:r>
        <w:r w:rsidR="003918DE">
          <w:rPr>
            <w:noProof/>
            <w:webHidden/>
          </w:rPr>
          <w:instrText xml:space="preserve"> PAGEREF _Toc369296097 \h </w:instrText>
        </w:r>
        <w:r w:rsidR="003918DE">
          <w:rPr>
            <w:noProof/>
            <w:webHidden/>
          </w:rPr>
        </w:r>
        <w:r w:rsidR="003918DE">
          <w:rPr>
            <w:noProof/>
            <w:webHidden/>
          </w:rPr>
          <w:fldChar w:fldCharType="separate"/>
        </w:r>
        <w:r w:rsidR="008443F9">
          <w:rPr>
            <w:noProof/>
            <w:webHidden/>
          </w:rPr>
          <w:t>7</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6" w:anchor="_Toc369296098" w:history="1">
        <w:r w:rsidR="003918DE" w:rsidRPr="00CF541B">
          <w:rPr>
            <w:rStyle w:val="Hyperlink"/>
            <w:noProof/>
          </w:rPr>
          <w:t>Figure 4</w:t>
        </w:r>
        <w:r w:rsidR="003918DE" w:rsidRPr="00CF541B">
          <w:rPr>
            <w:rStyle w:val="Hyperlink"/>
            <w:noProof/>
          </w:rPr>
          <w:noBreakHyphen/>
          <w:t>1: Customization dialog of multilevel list.</w:t>
        </w:r>
        <w:r w:rsidR="003918DE">
          <w:rPr>
            <w:noProof/>
            <w:webHidden/>
          </w:rPr>
          <w:tab/>
        </w:r>
        <w:r w:rsidR="003918DE">
          <w:rPr>
            <w:noProof/>
            <w:webHidden/>
          </w:rPr>
          <w:fldChar w:fldCharType="begin"/>
        </w:r>
        <w:r w:rsidR="003918DE">
          <w:rPr>
            <w:noProof/>
            <w:webHidden/>
          </w:rPr>
          <w:instrText xml:space="preserve"> PAGEREF _Toc369296098 \h </w:instrText>
        </w:r>
        <w:r w:rsidR="003918DE">
          <w:rPr>
            <w:noProof/>
            <w:webHidden/>
          </w:rPr>
        </w:r>
        <w:r w:rsidR="003918DE">
          <w:rPr>
            <w:noProof/>
            <w:webHidden/>
          </w:rPr>
          <w:fldChar w:fldCharType="separate"/>
        </w:r>
        <w:r w:rsidR="008443F9">
          <w:rPr>
            <w:noProof/>
            <w:webHidden/>
          </w:rPr>
          <w:t>9</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7" w:anchor="_Toc369296099" w:history="1">
        <w:r w:rsidR="003918DE" w:rsidRPr="00CF541B">
          <w:rPr>
            <w:rStyle w:val="Hyperlink"/>
            <w:noProof/>
          </w:rPr>
          <w:t>Figure 5</w:t>
        </w:r>
        <w:r w:rsidR="003918DE" w:rsidRPr="00CF541B">
          <w:rPr>
            <w:rStyle w:val="Hyperlink"/>
            <w:noProof/>
          </w:rPr>
          <w:noBreakHyphen/>
          <w:t xml:space="preserve">1: Calculating the factorial of </w:t>
        </w:r>
        <w:r w:rsidR="003918DE" w:rsidRPr="00CF541B">
          <w:rPr>
            <w:rStyle w:val="Hyperlink"/>
            <w:i/>
            <w:noProof/>
          </w:rPr>
          <w:t>N</w:t>
        </w:r>
        <w:r w:rsidR="003918DE" w:rsidRPr="00CF541B">
          <w:rPr>
            <w:rStyle w:val="Hyperlink"/>
            <w:noProof/>
          </w:rPr>
          <w:t>. The diagram is drawn on a drawing canvas by using the drawing tools provided by Word.</w:t>
        </w:r>
        <w:r w:rsidR="003918DE">
          <w:rPr>
            <w:noProof/>
            <w:webHidden/>
          </w:rPr>
          <w:tab/>
        </w:r>
        <w:r w:rsidR="003918DE">
          <w:rPr>
            <w:noProof/>
            <w:webHidden/>
          </w:rPr>
          <w:fldChar w:fldCharType="begin"/>
        </w:r>
        <w:r w:rsidR="003918DE">
          <w:rPr>
            <w:noProof/>
            <w:webHidden/>
          </w:rPr>
          <w:instrText xml:space="preserve"> PAGEREF _Toc369296099 \h </w:instrText>
        </w:r>
        <w:r w:rsidR="003918DE">
          <w:rPr>
            <w:noProof/>
            <w:webHidden/>
          </w:rPr>
        </w:r>
        <w:r w:rsidR="003918DE">
          <w:rPr>
            <w:noProof/>
            <w:webHidden/>
          </w:rPr>
          <w:fldChar w:fldCharType="separate"/>
        </w:r>
        <w:r w:rsidR="008443F9">
          <w:rPr>
            <w:noProof/>
            <w:webHidden/>
          </w:rPr>
          <w:t>12</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w:anchor="_Toc369296100" w:history="1">
        <w:r w:rsidR="003918DE" w:rsidRPr="00CF541B">
          <w:rPr>
            <w:rStyle w:val="Hyperlink"/>
            <w:noProof/>
          </w:rPr>
          <w:t>Figure 5</w:t>
        </w:r>
        <w:r w:rsidR="003918DE" w:rsidRPr="00CF541B">
          <w:rPr>
            <w:rStyle w:val="Hyperlink"/>
            <w:noProof/>
          </w:rPr>
          <w:noBreakHyphen/>
          <w:t>2: Photo of Earth by Suomi NPP satellite.</w:t>
        </w:r>
        <w:r w:rsidR="003918DE">
          <w:rPr>
            <w:noProof/>
            <w:webHidden/>
          </w:rPr>
          <w:tab/>
        </w:r>
        <w:r w:rsidR="003918DE">
          <w:rPr>
            <w:noProof/>
            <w:webHidden/>
          </w:rPr>
          <w:fldChar w:fldCharType="begin"/>
        </w:r>
        <w:r w:rsidR="003918DE">
          <w:rPr>
            <w:noProof/>
            <w:webHidden/>
          </w:rPr>
          <w:instrText xml:space="preserve"> PAGEREF _Toc369296100 \h </w:instrText>
        </w:r>
        <w:r w:rsidR="003918DE">
          <w:rPr>
            <w:noProof/>
            <w:webHidden/>
          </w:rPr>
        </w:r>
        <w:r w:rsidR="003918DE">
          <w:rPr>
            <w:noProof/>
            <w:webHidden/>
          </w:rPr>
          <w:fldChar w:fldCharType="separate"/>
        </w:r>
        <w:r w:rsidR="008443F9">
          <w:rPr>
            <w:noProof/>
            <w:webHidden/>
          </w:rPr>
          <w:t>13</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w:anchor="_Toc369296101" w:history="1">
        <w:r w:rsidR="003918DE" w:rsidRPr="00CF541B">
          <w:rPr>
            <w:rStyle w:val="Hyperlink"/>
            <w:noProof/>
          </w:rPr>
          <w:t>Figure 5</w:t>
        </w:r>
        <w:r w:rsidR="003918DE" w:rsidRPr="00CF541B">
          <w:rPr>
            <w:rStyle w:val="Hyperlink"/>
            <w:noProof/>
          </w:rPr>
          <w:noBreakHyphen/>
          <w:t>3: Photo of Earth by Apollo 17.</w:t>
        </w:r>
        <w:r w:rsidR="003918DE">
          <w:rPr>
            <w:noProof/>
            <w:webHidden/>
          </w:rPr>
          <w:tab/>
        </w:r>
        <w:r w:rsidR="003918DE">
          <w:rPr>
            <w:noProof/>
            <w:webHidden/>
          </w:rPr>
          <w:fldChar w:fldCharType="begin"/>
        </w:r>
        <w:r w:rsidR="003918DE">
          <w:rPr>
            <w:noProof/>
            <w:webHidden/>
          </w:rPr>
          <w:instrText xml:space="preserve"> PAGEREF _Toc369296101 \h </w:instrText>
        </w:r>
        <w:r w:rsidR="003918DE">
          <w:rPr>
            <w:noProof/>
            <w:webHidden/>
          </w:rPr>
        </w:r>
        <w:r w:rsidR="003918DE">
          <w:rPr>
            <w:noProof/>
            <w:webHidden/>
          </w:rPr>
          <w:fldChar w:fldCharType="separate"/>
        </w:r>
        <w:r w:rsidR="008443F9">
          <w:rPr>
            <w:noProof/>
            <w:webHidden/>
          </w:rPr>
          <w:t>13</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8" w:anchor="_Toc369296102" w:history="1">
        <w:r w:rsidR="003918DE" w:rsidRPr="00CF541B">
          <w:rPr>
            <w:rStyle w:val="Hyperlink"/>
            <w:noProof/>
          </w:rPr>
          <w:t>Figure 8</w:t>
        </w:r>
        <w:r w:rsidR="003918DE" w:rsidRPr="00CF541B">
          <w:rPr>
            <w:rStyle w:val="Hyperlink"/>
            <w:noProof/>
          </w:rPr>
          <w:noBreakHyphen/>
          <w:t>1: The Find and Replace dialog.</w:t>
        </w:r>
        <w:r w:rsidR="003918DE">
          <w:rPr>
            <w:noProof/>
            <w:webHidden/>
          </w:rPr>
          <w:tab/>
        </w:r>
        <w:r w:rsidR="003918DE">
          <w:rPr>
            <w:noProof/>
            <w:webHidden/>
          </w:rPr>
          <w:fldChar w:fldCharType="begin"/>
        </w:r>
        <w:r w:rsidR="003918DE">
          <w:rPr>
            <w:noProof/>
            <w:webHidden/>
          </w:rPr>
          <w:instrText xml:space="preserve"> PAGEREF _Toc369296102 \h </w:instrText>
        </w:r>
        <w:r w:rsidR="003918DE">
          <w:rPr>
            <w:noProof/>
            <w:webHidden/>
          </w:rPr>
        </w:r>
        <w:r w:rsidR="003918DE">
          <w:rPr>
            <w:noProof/>
            <w:webHidden/>
          </w:rPr>
          <w:fldChar w:fldCharType="separate"/>
        </w:r>
        <w:r w:rsidR="008443F9">
          <w:rPr>
            <w:noProof/>
            <w:webHidden/>
          </w:rPr>
          <w:t>19</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19" w:anchor="_Toc369296103" w:history="1">
        <w:r w:rsidR="003918DE" w:rsidRPr="00CF541B">
          <w:rPr>
            <w:rStyle w:val="Hyperlink"/>
            <w:noProof/>
          </w:rPr>
          <w:t>Figure 8</w:t>
        </w:r>
        <w:r w:rsidR="003918DE" w:rsidRPr="00CF541B">
          <w:rPr>
            <w:rStyle w:val="Hyperlink"/>
            <w:noProof/>
          </w:rPr>
          <w:noBreakHyphen/>
          <w:t>2: The dialog for setting up a table of contents.</w:t>
        </w:r>
        <w:r w:rsidR="003918DE">
          <w:rPr>
            <w:noProof/>
            <w:webHidden/>
          </w:rPr>
          <w:tab/>
        </w:r>
        <w:r w:rsidR="003918DE">
          <w:rPr>
            <w:noProof/>
            <w:webHidden/>
          </w:rPr>
          <w:fldChar w:fldCharType="begin"/>
        </w:r>
        <w:r w:rsidR="003918DE">
          <w:rPr>
            <w:noProof/>
            <w:webHidden/>
          </w:rPr>
          <w:instrText xml:space="preserve"> PAGEREF _Toc369296103 \h </w:instrText>
        </w:r>
        <w:r w:rsidR="003918DE">
          <w:rPr>
            <w:noProof/>
            <w:webHidden/>
          </w:rPr>
        </w:r>
        <w:r w:rsidR="003918DE">
          <w:rPr>
            <w:noProof/>
            <w:webHidden/>
          </w:rPr>
          <w:fldChar w:fldCharType="separate"/>
        </w:r>
        <w:r w:rsidR="008443F9">
          <w:rPr>
            <w:noProof/>
            <w:webHidden/>
          </w:rPr>
          <w:t>20</w:t>
        </w:r>
        <w:r w:rsidR="003918DE">
          <w:rPr>
            <w:noProof/>
            <w:webHidden/>
          </w:rPr>
          <w:fldChar w:fldCharType="end"/>
        </w:r>
      </w:hyperlink>
    </w:p>
    <w:p w:rsidR="003918DE" w:rsidRDefault="005D45CD">
      <w:pPr>
        <w:pStyle w:val="TableofFigures"/>
        <w:tabs>
          <w:tab w:val="right" w:leader="dot" w:pos="9060"/>
        </w:tabs>
        <w:rPr>
          <w:rFonts w:asciiTheme="minorHAnsi" w:eastAsiaTheme="minorEastAsia" w:hAnsiTheme="minorHAnsi" w:cstheme="minorBidi"/>
          <w:noProof/>
          <w:sz w:val="22"/>
          <w:szCs w:val="22"/>
          <w:lang w:val="et-EE" w:eastAsia="et-EE"/>
        </w:rPr>
      </w:pPr>
      <w:hyperlink r:id="rId20" w:anchor="_Toc369296104" w:history="1">
        <w:r w:rsidR="003918DE" w:rsidRPr="00CF541B">
          <w:rPr>
            <w:rStyle w:val="Hyperlink"/>
            <w:noProof/>
          </w:rPr>
          <w:t>Figure A</w:t>
        </w:r>
        <w:r w:rsidR="003918DE" w:rsidRPr="00CF541B">
          <w:rPr>
            <w:rStyle w:val="Hyperlink"/>
            <w:noProof/>
          </w:rPr>
          <w:noBreakHyphen/>
          <w:t>1: The Reveal Formatting task pane.</w:t>
        </w:r>
        <w:r w:rsidR="003918DE">
          <w:rPr>
            <w:noProof/>
            <w:webHidden/>
          </w:rPr>
          <w:tab/>
        </w:r>
        <w:r w:rsidR="003918DE">
          <w:rPr>
            <w:noProof/>
            <w:webHidden/>
          </w:rPr>
          <w:fldChar w:fldCharType="begin"/>
        </w:r>
        <w:r w:rsidR="003918DE">
          <w:rPr>
            <w:noProof/>
            <w:webHidden/>
          </w:rPr>
          <w:instrText xml:space="preserve"> PAGEREF _Toc369296104 \h </w:instrText>
        </w:r>
        <w:r w:rsidR="003918DE">
          <w:rPr>
            <w:noProof/>
            <w:webHidden/>
          </w:rPr>
        </w:r>
        <w:r w:rsidR="003918DE">
          <w:rPr>
            <w:noProof/>
            <w:webHidden/>
          </w:rPr>
          <w:fldChar w:fldCharType="separate"/>
        </w:r>
        <w:r w:rsidR="008443F9">
          <w:rPr>
            <w:noProof/>
            <w:webHidden/>
          </w:rPr>
          <w:t>26</w:t>
        </w:r>
        <w:r w:rsidR="003918DE">
          <w:rPr>
            <w:noProof/>
            <w:webHidden/>
          </w:rPr>
          <w:fldChar w:fldCharType="end"/>
        </w:r>
      </w:hyperlink>
    </w:p>
    <w:p w:rsidR="000948B1" w:rsidRDefault="000948B1" w:rsidP="00704558">
      <w:r>
        <w:fldChar w:fldCharType="end"/>
      </w:r>
    </w:p>
    <w:p w:rsidR="000948B1" w:rsidRPr="00704558" w:rsidRDefault="000948B1" w:rsidP="00704558"/>
    <w:p w:rsidR="00B219C9" w:rsidRDefault="00B219C9" w:rsidP="00493FDC">
      <w:pPr>
        <w:pStyle w:val="GeneralHeading"/>
        <w:sectPr w:rsidR="00B219C9" w:rsidSect="00406A72">
          <w:footerReference w:type="default" r:id="rId21"/>
          <w:pgSz w:w="11906" w:h="16838" w:code="9"/>
          <w:pgMar w:top="1418" w:right="1418" w:bottom="1418" w:left="1418" w:header="709" w:footer="709" w:gutter="0"/>
          <w:pgNumType w:fmt="upperRoman" w:start="1"/>
          <w:cols w:space="708"/>
          <w:titlePg/>
          <w:docGrid w:linePitch="360"/>
        </w:sectPr>
      </w:pPr>
    </w:p>
    <w:p w:rsidR="00091EA0" w:rsidRDefault="004B47A9" w:rsidP="00091EA0">
      <w:pPr>
        <w:pStyle w:val="Heading1"/>
      </w:pPr>
      <w:bookmarkStart w:id="9" w:name="_Toc369296055"/>
      <w:r>
        <w:lastRenderedPageBreak/>
        <w:t>Introduction</w:t>
      </w:r>
      <w:bookmarkEnd w:id="9"/>
    </w:p>
    <w:p w:rsidR="00405EFC" w:rsidRPr="00405EFC" w:rsidRDefault="009E1653" w:rsidP="00405EFC">
      <w:pPr>
        <w:pStyle w:val="Heading2"/>
      </w:pPr>
      <w:bookmarkStart w:id="10" w:name="_Toc369296056"/>
      <w:r>
        <w:t>An o</w:t>
      </w:r>
      <w:r w:rsidR="00405EFC">
        <w:t>verview of word processing</w:t>
      </w:r>
      <w:r w:rsidR="005144D7">
        <w:t xml:space="preserve"> and related topics</w:t>
      </w:r>
      <w:bookmarkEnd w:id="10"/>
    </w:p>
    <w:p w:rsidR="00AF2DFD" w:rsidRPr="000A02D8" w:rsidRDefault="00AC03E7" w:rsidP="00EF136B">
      <w:pPr>
        <w:rPr>
          <w:rStyle w:val="Concept"/>
        </w:rPr>
      </w:pPr>
      <w:r>
        <w:t xml:space="preserve">In the era of </w:t>
      </w:r>
      <w:r w:rsidR="00091EA0">
        <w:t>typewriter</w:t>
      </w:r>
      <w:r>
        <w:t>s</w:t>
      </w:r>
      <w:r w:rsidR="00D167BB">
        <w:t>,</w:t>
      </w:r>
      <w:r w:rsidR="00091EA0">
        <w:t xml:space="preserve"> </w:t>
      </w:r>
      <w:r w:rsidR="00BF4116">
        <w:t xml:space="preserve">the </w:t>
      </w:r>
      <w:r w:rsidR="002B3DDE">
        <w:t>typist</w:t>
      </w:r>
      <w:r w:rsidR="00BF4116">
        <w:t xml:space="preserve"> </w:t>
      </w:r>
      <w:r w:rsidR="002B3DDE">
        <w:t xml:space="preserve">himself </w:t>
      </w:r>
      <w:r>
        <w:t>was</w:t>
      </w:r>
      <w:r w:rsidR="002B3DDE">
        <w:t xml:space="preserve"> responsible</w:t>
      </w:r>
      <w:r w:rsidR="00BF4116">
        <w:t xml:space="preserve"> </w:t>
      </w:r>
      <w:r w:rsidR="002B3DDE">
        <w:t>for</w:t>
      </w:r>
      <w:r w:rsidR="00BF4116">
        <w:t xml:space="preserve"> </w:t>
      </w:r>
      <w:r w:rsidR="00667674">
        <w:t>imposing</w:t>
      </w:r>
      <w:r w:rsidR="0020474D">
        <w:t xml:space="preserve"> </w:t>
      </w:r>
      <w:r w:rsidR="00B42897">
        <w:t>proper</w:t>
      </w:r>
      <w:r w:rsidR="00BF4116">
        <w:t xml:space="preserve"> line</w:t>
      </w:r>
      <w:r w:rsidR="002B3DDE">
        <w:t xml:space="preserve"> and page break</w:t>
      </w:r>
      <w:r w:rsidR="00B42897">
        <w:t>s</w:t>
      </w:r>
      <w:r w:rsidR="002B3DDE">
        <w:t xml:space="preserve"> </w:t>
      </w:r>
      <w:r w:rsidR="00B42897">
        <w:t>in the flow of text</w:t>
      </w:r>
      <w:r w:rsidR="00091EA0">
        <w:t>.</w:t>
      </w:r>
      <w:r w:rsidR="00CB2395">
        <w:t xml:space="preserve"> In addition, he </w:t>
      </w:r>
      <w:r>
        <w:t>had to</w:t>
      </w:r>
      <w:r w:rsidR="00CB2395">
        <w:t xml:space="preserve"> employ </w:t>
      </w:r>
      <w:r w:rsidR="004B47A9">
        <w:t>multiple</w:t>
      </w:r>
      <w:r w:rsidR="00714179">
        <w:t xml:space="preserve"> </w:t>
      </w:r>
      <w:r w:rsidR="00CB2395">
        <w:t>spaces</w:t>
      </w:r>
      <w:r w:rsidR="007C35C7">
        <w:t xml:space="preserve"> </w:t>
      </w:r>
      <w:r w:rsidR="00714179">
        <w:t>and carriage re</w:t>
      </w:r>
      <w:r w:rsidR="00D014CF">
        <w:softHyphen/>
      </w:r>
      <w:r w:rsidR="00714179">
        <w:t xml:space="preserve">turns </w:t>
      </w:r>
      <w:r w:rsidR="00CB2395">
        <w:t xml:space="preserve">to </w:t>
      </w:r>
      <w:r w:rsidR="00EF1549">
        <w:t>attain</w:t>
      </w:r>
      <w:r w:rsidR="00CB2395">
        <w:t xml:space="preserve"> desired alignment</w:t>
      </w:r>
      <w:r w:rsidR="007C35C7">
        <w:t xml:space="preserve"> and</w:t>
      </w:r>
      <w:r w:rsidR="00CB2395">
        <w:t xml:space="preserve"> </w:t>
      </w:r>
      <w:r w:rsidR="00714179">
        <w:t>spacing</w:t>
      </w:r>
      <w:r w:rsidR="00077FA5">
        <w:t xml:space="preserve"> of </w:t>
      </w:r>
      <w:r>
        <w:t xml:space="preserve">the </w:t>
      </w:r>
      <w:r w:rsidR="00077FA5">
        <w:t>text</w:t>
      </w:r>
      <w:r w:rsidR="00CB2395">
        <w:t xml:space="preserve">. </w:t>
      </w:r>
      <w:r w:rsidR="00606832">
        <w:t>When using a word processor</w:t>
      </w:r>
      <w:r w:rsidR="00BF4116">
        <w:t>, how</w:t>
      </w:r>
      <w:r w:rsidR="00B35E37">
        <w:softHyphen/>
      </w:r>
      <w:r w:rsidR="00BF4116">
        <w:t>ever</w:t>
      </w:r>
      <w:r w:rsidR="00606832">
        <w:t xml:space="preserve">, </w:t>
      </w:r>
      <w:r w:rsidR="00091EA0">
        <w:t>the au</w:t>
      </w:r>
      <w:r w:rsidR="00AD305E">
        <w:softHyphen/>
      </w:r>
      <w:r w:rsidR="00091EA0">
        <w:t xml:space="preserve">thor </w:t>
      </w:r>
      <w:r w:rsidR="00900BBA">
        <w:t xml:space="preserve">is </w:t>
      </w:r>
      <w:r w:rsidR="00091EA0">
        <w:t xml:space="preserve">just </w:t>
      </w:r>
      <w:r w:rsidR="00900BBA">
        <w:t xml:space="preserve">expected </w:t>
      </w:r>
      <w:r w:rsidR="00091EA0">
        <w:t xml:space="preserve">to indicate how the text </w:t>
      </w:r>
      <w:r w:rsidR="003472F6">
        <w:t>is</w:t>
      </w:r>
      <w:r w:rsidR="00091EA0">
        <w:t xml:space="preserve"> structured (</w:t>
      </w:r>
      <w:r w:rsidR="009A4A5B">
        <w:t>split</w:t>
      </w:r>
      <w:r w:rsidR="00091EA0">
        <w:t xml:space="preserve"> into words</w:t>
      </w:r>
      <w:r w:rsidR="00620595">
        <w:t>, sen</w:t>
      </w:r>
      <w:r w:rsidR="00D014CF">
        <w:softHyphen/>
      </w:r>
      <w:r w:rsidR="00620595">
        <w:t>tences</w:t>
      </w:r>
      <w:r w:rsidR="00B50A34">
        <w:t xml:space="preserve">, </w:t>
      </w:r>
      <w:r w:rsidR="00091EA0">
        <w:t>para</w:t>
      </w:r>
      <w:r w:rsidR="00F078D6">
        <w:softHyphen/>
      </w:r>
      <w:r w:rsidR="00091EA0">
        <w:t>graphs</w:t>
      </w:r>
      <w:r w:rsidR="00842461">
        <w:t xml:space="preserve">, </w:t>
      </w:r>
      <w:r w:rsidR="00905B4C">
        <w:t>chapters</w:t>
      </w:r>
      <w:r w:rsidR="00F13130">
        <w:t xml:space="preserve"> and so on</w:t>
      </w:r>
      <w:r w:rsidR="00091EA0">
        <w:t>)</w:t>
      </w:r>
      <w:r w:rsidR="00F84DD0">
        <w:t xml:space="preserve">. </w:t>
      </w:r>
      <w:r w:rsidR="00B50A34">
        <w:t>The software</w:t>
      </w:r>
      <w:r w:rsidR="00714179">
        <w:t xml:space="preserve"> </w:t>
      </w:r>
      <w:r w:rsidR="00B50A34">
        <w:t>is responsible</w:t>
      </w:r>
      <w:r w:rsidR="007D177C">
        <w:t xml:space="preserve"> </w:t>
      </w:r>
      <w:r w:rsidR="00BA09CA">
        <w:t>for</w:t>
      </w:r>
      <w:r w:rsidR="0029078A">
        <w:t xml:space="preserve"> </w:t>
      </w:r>
      <w:r w:rsidR="00714179">
        <w:t>text wrapping</w:t>
      </w:r>
      <w:r w:rsidR="00B0424F">
        <w:t xml:space="preserve"> and pagina</w:t>
      </w:r>
      <w:r w:rsidR="00D014CF">
        <w:softHyphen/>
      </w:r>
      <w:r w:rsidR="00B0424F">
        <w:t>tion</w:t>
      </w:r>
      <w:r w:rsidR="00714179">
        <w:t xml:space="preserve">, i.e. </w:t>
      </w:r>
      <w:r w:rsidR="00D0000E">
        <w:t>break</w:t>
      </w:r>
      <w:r w:rsidR="001D4726">
        <w:softHyphen/>
      </w:r>
      <w:r w:rsidR="00687FB5">
        <w:t>ing</w:t>
      </w:r>
      <w:r w:rsidR="00D0000E">
        <w:t xml:space="preserve"> the text into lines and pages</w:t>
      </w:r>
      <w:r w:rsidR="00714179">
        <w:t>. Furthermore,</w:t>
      </w:r>
      <w:r w:rsidR="00DE3510">
        <w:t xml:space="preserve"> differently from a </w:t>
      </w:r>
      <w:r w:rsidR="00B8257F">
        <w:t>plain</w:t>
      </w:r>
      <w:r w:rsidR="00DE3510">
        <w:t xml:space="preserve"> text edi</w:t>
      </w:r>
      <w:r w:rsidR="00772C71">
        <w:softHyphen/>
      </w:r>
      <w:r w:rsidR="00DE3510">
        <w:t>tor (like Notepad)</w:t>
      </w:r>
      <w:r w:rsidR="00714179">
        <w:t xml:space="preserve"> a text processor is usually capable of achieving a pleas</w:t>
      </w:r>
      <w:r w:rsidR="00F078D6">
        <w:softHyphen/>
      </w:r>
      <w:r w:rsidR="00714179">
        <w:t>ing typeset</w:t>
      </w:r>
      <w:r w:rsidR="00D014CF">
        <w:softHyphen/>
      </w:r>
      <w:r w:rsidR="00714179">
        <w:t>ting at full justifica</w:t>
      </w:r>
      <w:r w:rsidR="00AC1435">
        <w:softHyphen/>
      </w:r>
      <w:r w:rsidR="00714179">
        <w:t>tion</w:t>
      </w:r>
      <w:r w:rsidR="00EF1549">
        <w:t xml:space="preserve"> (like the current paragraph)</w:t>
      </w:r>
      <w:r w:rsidR="00091EA0">
        <w:t xml:space="preserve"> </w:t>
      </w:r>
      <w:r w:rsidR="00BC21A6">
        <w:t xml:space="preserve">by </w:t>
      </w:r>
      <w:r w:rsidR="002B4671">
        <w:t xml:space="preserve">properly </w:t>
      </w:r>
      <w:r w:rsidR="00900BBA">
        <w:t xml:space="preserve">adjusting </w:t>
      </w:r>
      <w:r w:rsidR="00714179">
        <w:t xml:space="preserve">word </w:t>
      </w:r>
      <w:r w:rsidR="00900BBA">
        <w:t>spacing</w:t>
      </w:r>
      <w:r w:rsidR="00BC21A6">
        <w:t xml:space="preserve"> </w:t>
      </w:r>
      <w:r w:rsidR="00900BBA">
        <w:t xml:space="preserve">and </w:t>
      </w:r>
      <w:r w:rsidR="006E4A17">
        <w:t xml:space="preserve">finding proper </w:t>
      </w:r>
      <w:r w:rsidR="007D177C">
        <w:t>hyphenati</w:t>
      </w:r>
      <w:r w:rsidR="006E4A17">
        <w:t>on</w:t>
      </w:r>
      <w:r w:rsidR="007D177C">
        <w:t xml:space="preserve"> </w:t>
      </w:r>
      <w:r w:rsidR="006E4A17">
        <w:t>points</w:t>
      </w:r>
      <w:r w:rsidR="00091EA0">
        <w:t>.</w:t>
      </w:r>
      <w:r w:rsidR="00681563">
        <w:t xml:space="preserve"> The author can influence the typesetting </w:t>
      </w:r>
      <w:r w:rsidR="007C35C7">
        <w:t>through</w:t>
      </w:r>
      <w:r w:rsidR="00681563">
        <w:t xml:space="preserve"> the format</w:t>
      </w:r>
      <w:r w:rsidR="00B35E37">
        <w:softHyphen/>
      </w:r>
      <w:r w:rsidR="00681563">
        <w:t>ting rules</w:t>
      </w:r>
      <w:r w:rsidR="00A55667">
        <w:t xml:space="preserve"> </w:t>
      </w:r>
      <w:r w:rsidR="006E4A17">
        <w:t>but</w:t>
      </w:r>
      <w:r w:rsidR="007C35C7">
        <w:t xml:space="preserve"> he </w:t>
      </w:r>
      <w:r w:rsidR="00DE3510">
        <w:t>should</w:t>
      </w:r>
      <w:r w:rsidR="006E4A17">
        <w:t xml:space="preserve"> </w:t>
      </w:r>
      <w:r w:rsidR="007C35C7">
        <w:t xml:space="preserve">not </w:t>
      </w:r>
      <w:r w:rsidR="000A02D8">
        <w:t>try to directly control each</w:t>
      </w:r>
      <w:r w:rsidR="007C35C7">
        <w:t xml:space="preserve"> line </w:t>
      </w:r>
      <w:r w:rsidR="000A02D8">
        <w:t xml:space="preserve">and page </w:t>
      </w:r>
      <w:r w:rsidR="007C35C7">
        <w:t>break</w:t>
      </w:r>
      <w:r w:rsidR="001E441B">
        <w:t>.</w:t>
      </w:r>
      <w:r w:rsidR="000A02D8">
        <w:t xml:space="preserve"> T</w:t>
      </w:r>
      <w:r w:rsidR="000A02D8" w:rsidRPr="000A02D8">
        <w:t>he natural wrapping of text onto a new line</w:t>
      </w:r>
      <w:r w:rsidR="000A02D8">
        <w:t xml:space="preserve"> is called a </w:t>
      </w:r>
      <w:r w:rsidR="000A02D8" w:rsidRPr="000A02D8">
        <w:rPr>
          <w:rStyle w:val="Concept"/>
        </w:rPr>
        <w:t>soft line break</w:t>
      </w:r>
      <w:r w:rsidR="000A02D8" w:rsidRPr="000A02D8">
        <w:t>.</w:t>
      </w:r>
    </w:p>
    <w:p w:rsidR="0080672E" w:rsidRDefault="006275E5" w:rsidP="00EF136B">
      <w:r>
        <w:t>T</w:t>
      </w:r>
      <w:r w:rsidR="0080672E">
        <w:t>ypesetting software comes in two flavors: it may be either WYSIWYG</w:t>
      </w:r>
      <w:r w:rsidR="007A6482">
        <w:t xml:space="preserve"> (What You See Is What You Get)</w:t>
      </w:r>
      <w:r w:rsidR="0080672E">
        <w:t xml:space="preserve"> or markup-based. In the former case the look of the editable document on the computer screen is nearly identical to the printout</w:t>
      </w:r>
      <w:r w:rsidR="00E02BA0">
        <w:t xml:space="preserve">, </w:t>
      </w:r>
      <w:r w:rsidR="007B12BE">
        <w:t>i.e. the typesetting takes place in real time</w:t>
      </w:r>
      <w:r w:rsidR="008F1B74">
        <w:t xml:space="preserve"> as the text </w:t>
      </w:r>
      <w:r w:rsidR="00BB42A9">
        <w:t xml:space="preserve">is keyed </w:t>
      </w:r>
      <w:r w:rsidR="008F1B74">
        <w:t>in</w:t>
      </w:r>
      <w:r w:rsidR="00E02BA0">
        <w:t>.</w:t>
      </w:r>
      <w:r w:rsidR="0080672E">
        <w:t xml:space="preserve"> </w:t>
      </w:r>
      <w:r w:rsidR="00E02BA0">
        <w:t>I</w:t>
      </w:r>
      <w:r w:rsidR="0080672E">
        <w:t>n the latter case</w:t>
      </w:r>
      <w:r w:rsidR="00E02BA0">
        <w:t>, however,</w:t>
      </w:r>
      <w:r w:rsidR="0080672E">
        <w:t xml:space="preserve"> </w:t>
      </w:r>
      <w:r w:rsidR="00900CEA">
        <w:t xml:space="preserve">the </w:t>
      </w:r>
      <w:r w:rsidR="007B12BE">
        <w:t xml:space="preserve">content is typed </w:t>
      </w:r>
      <w:r w:rsidR="007A6482">
        <w:t>in a</w:t>
      </w:r>
      <w:r w:rsidR="00964C9D">
        <w:t xml:space="preserve"> </w:t>
      </w:r>
      <w:r w:rsidR="00BB42A9">
        <w:t>plain</w:t>
      </w:r>
      <w:r w:rsidR="00964C9D">
        <w:t xml:space="preserve"> text editor</w:t>
      </w:r>
      <w:r w:rsidR="00884A74">
        <w:t xml:space="preserve"> (say, Notepad)</w:t>
      </w:r>
      <w:r w:rsidR="007A6482">
        <w:t xml:space="preserve"> </w:t>
      </w:r>
      <w:r w:rsidR="008F1B74">
        <w:t xml:space="preserve">and </w:t>
      </w:r>
      <w:r w:rsidR="007B12BE">
        <w:t xml:space="preserve">special </w:t>
      </w:r>
      <w:r w:rsidR="008F1B74">
        <w:t xml:space="preserve">textual </w:t>
      </w:r>
      <w:r w:rsidR="007B12BE">
        <w:t xml:space="preserve">codes </w:t>
      </w:r>
      <w:r w:rsidR="008F1B74">
        <w:t xml:space="preserve">are </w:t>
      </w:r>
      <w:r w:rsidR="004F76C6">
        <w:t>inserted within the content</w:t>
      </w:r>
      <w:r w:rsidR="008F1B74">
        <w:t xml:space="preserve"> </w:t>
      </w:r>
      <w:r w:rsidR="007B12BE">
        <w:t xml:space="preserve">to </w:t>
      </w:r>
      <w:r w:rsidR="008F1B74">
        <w:t>designate</w:t>
      </w:r>
      <w:r w:rsidR="007B12BE">
        <w:t xml:space="preserve"> </w:t>
      </w:r>
      <w:r w:rsidR="00E02BA0">
        <w:t xml:space="preserve">the </w:t>
      </w:r>
      <w:r w:rsidR="008A62C3">
        <w:t>logi</w:t>
      </w:r>
      <w:r w:rsidR="00DF2B2E">
        <w:softHyphen/>
      </w:r>
      <w:r w:rsidR="008A62C3">
        <w:t xml:space="preserve">cal </w:t>
      </w:r>
      <w:r w:rsidR="007B12BE">
        <w:t>structure and formatting of the document</w:t>
      </w:r>
      <w:r w:rsidR="00E02BA0">
        <w:t>.</w:t>
      </w:r>
      <w:r w:rsidR="007B12BE">
        <w:t xml:space="preserve"> </w:t>
      </w:r>
      <w:r w:rsidR="00E02BA0">
        <w:t>T</w:t>
      </w:r>
      <w:r w:rsidR="00900CEA">
        <w:t>h</w:t>
      </w:r>
      <w:r w:rsidR="00E02BA0">
        <w:t>is</w:t>
      </w:r>
      <w:r w:rsidR="00900CEA">
        <w:t xml:space="preserve"> </w:t>
      </w:r>
      <w:r w:rsidR="007B12BE">
        <w:t>text file</w:t>
      </w:r>
      <w:r w:rsidR="00900CEA">
        <w:t xml:space="preserve"> </w:t>
      </w:r>
      <w:r w:rsidR="00E02BA0">
        <w:t>is then</w:t>
      </w:r>
      <w:r w:rsidR="0080672E">
        <w:t xml:space="preserve"> </w:t>
      </w:r>
      <w:r w:rsidR="006F57B5">
        <w:t>fe</w:t>
      </w:r>
      <w:r w:rsidR="00C23E85">
        <w:t>d</w:t>
      </w:r>
      <w:r w:rsidR="0080672E">
        <w:t xml:space="preserve"> </w:t>
      </w:r>
      <w:r w:rsidR="00C23E85">
        <w:t>to</w:t>
      </w:r>
      <w:r w:rsidR="0080672E">
        <w:t xml:space="preserve"> a typesetting engine </w:t>
      </w:r>
      <w:r w:rsidR="00156FA5">
        <w:t xml:space="preserve">in order </w:t>
      </w:r>
      <w:r w:rsidR="0080672E">
        <w:t>to</w:t>
      </w:r>
      <w:r w:rsidR="00987048">
        <w:t xml:space="preserve"> actu</w:t>
      </w:r>
      <w:r w:rsidR="00AC1435">
        <w:softHyphen/>
      </w:r>
      <w:r w:rsidR="00987048">
        <w:t>ally</w:t>
      </w:r>
      <w:r w:rsidR="0080672E">
        <w:t xml:space="preserve"> </w:t>
      </w:r>
      <w:r w:rsidR="00987048">
        <w:t>typeset</w:t>
      </w:r>
      <w:r w:rsidR="00505BE9">
        <w:t xml:space="preserve"> </w:t>
      </w:r>
      <w:r w:rsidR="0080672E">
        <w:t>the docu</w:t>
      </w:r>
      <w:r w:rsidR="00FF1701">
        <w:softHyphen/>
      </w:r>
      <w:r w:rsidR="0080672E">
        <w:t>ment.</w:t>
      </w:r>
      <w:r w:rsidR="00884A74">
        <w:t xml:space="preserve"> </w:t>
      </w:r>
      <w:r w:rsidR="00D11342">
        <w:t>W</w:t>
      </w:r>
      <w:r w:rsidR="00884A74">
        <w:t>ell-known markup language</w:t>
      </w:r>
      <w:r w:rsidR="00D11342">
        <w:t>s</w:t>
      </w:r>
      <w:r w:rsidR="00884A74">
        <w:t xml:space="preserve"> </w:t>
      </w:r>
      <w:r w:rsidR="00D11342">
        <w:t>are</w:t>
      </w:r>
      <w:r w:rsidR="00884A74">
        <w:t xml:space="preserve"> LaTeX</w:t>
      </w:r>
      <w:r w:rsidR="00D11342">
        <w:t xml:space="preserve"> and HTML</w:t>
      </w:r>
      <w:r w:rsidR="00884A74">
        <w:t>.</w:t>
      </w:r>
      <w:r w:rsidR="002B15AB">
        <w:t xml:space="preserve"> </w:t>
      </w:r>
      <w:r w:rsidR="00150CE7">
        <w:t>A</w:t>
      </w:r>
      <w:r w:rsidR="00BB42A9">
        <w:t xml:space="preserve"> </w:t>
      </w:r>
      <w:r w:rsidR="002B15AB">
        <w:t xml:space="preserve">WYSIWYG software </w:t>
      </w:r>
      <w:r w:rsidR="00150CE7">
        <w:t xml:space="preserve">possibly also </w:t>
      </w:r>
      <w:r w:rsidR="00206273">
        <w:t>utilize</w:t>
      </w:r>
      <w:r w:rsidR="00150CE7">
        <w:t>s</w:t>
      </w:r>
      <w:r w:rsidR="002B15AB">
        <w:t xml:space="preserve"> some markup </w:t>
      </w:r>
      <w:r w:rsidR="00150CE7">
        <w:t xml:space="preserve">behind the scenes, </w:t>
      </w:r>
      <w:r w:rsidR="002B15AB">
        <w:t>but</w:t>
      </w:r>
      <w:r w:rsidR="00150CE7">
        <w:t xml:space="preserve"> </w:t>
      </w:r>
      <w:r w:rsidR="002B15AB">
        <w:t xml:space="preserve">the user </w:t>
      </w:r>
      <w:r w:rsidR="00150CE7">
        <w:t xml:space="preserve">is generally not supposed </w:t>
      </w:r>
      <w:r w:rsidR="002B15AB">
        <w:t>to deal with that.</w:t>
      </w:r>
      <w:r w:rsidR="00EC29CB">
        <w:rPr>
          <w:rStyle w:val="FootnoteReference"/>
        </w:rPr>
        <w:footnoteReference w:id="1"/>
      </w:r>
      <w:r w:rsidR="00D11342">
        <w:t xml:space="preserve"> </w:t>
      </w:r>
      <w:r w:rsidR="00561D13">
        <w:t xml:space="preserve">The </w:t>
      </w:r>
      <w:r w:rsidR="008A62C3">
        <w:t xml:space="preserve">two </w:t>
      </w:r>
      <w:r w:rsidR="006262D6">
        <w:t xml:space="preserve">main </w:t>
      </w:r>
      <w:r w:rsidR="00561D13">
        <w:t>problem</w:t>
      </w:r>
      <w:r w:rsidR="008A62C3">
        <w:t>s</w:t>
      </w:r>
      <w:r w:rsidR="00561D13">
        <w:t xml:space="preserve"> with WYSIWYG text proc</w:t>
      </w:r>
      <w:r w:rsidR="00FF1701">
        <w:softHyphen/>
      </w:r>
      <w:r w:rsidR="00561D13">
        <w:t xml:space="preserve">essing </w:t>
      </w:r>
      <w:r w:rsidR="008A62C3">
        <w:t xml:space="preserve">seem to be </w:t>
      </w:r>
      <w:r w:rsidR="00561D13">
        <w:t xml:space="preserve">that </w:t>
      </w:r>
      <w:r w:rsidR="008A62C3">
        <w:t xml:space="preserve">(1) </w:t>
      </w:r>
      <w:r w:rsidR="00D11342">
        <w:t>the software</w:t>
      </w:r>
      <w:r w:rsidR="00561D13">
        <w:t xml:space="preserve"> must</w:t>
      </w:r>
      <w:r w:rsidR="00561D13" w:rsidRPr="00561D13">
        <w:t xml:space="preserve"> sacrifice </w:t>
      </w:r>
      <w:r w:rsidR="00561D13">
        <w:t xml:space="preserve">some </w:t>
      </w:r>
      <w:r w:rsidR="00561D13" w:rsidRPr="00561D13">
        <w:t xml:space="preserve">quality </w:t>
      </w:r>
      <w:r w:rsidR="00561D13">
        <w:t>for</w:t>
      </w:r>
      <w:r w:rsidR="00561D13" w:rsidRPr="00561D13">
        <w:t xml:space="preserve"> the speed</w:t>
      </w:r>
      <w:r w:rsidR="008A62C3">
        <w:t>, and (2) it is too easy for an incompetent user to mess up the formatting of the document</w:t>
      </w:r>
      <w:r w:rsidR="006B3AB6">
        <w:t>. On the other hand,</w:t>
      </w:r>
      <w:r w:rsidR="00FD7F4E">
        <w:t xml:space="preserve"> </w:t>
      </w:r>
      <w:r w:rsidR="006B3AB6">
        <w:t>the</w:t>
      </w:r>
      <w:r w:rsidR="00FD7F4E">
        <w:t xml:space="preserve"> markup-based sys</w:t>
      </w:r>
      <w:r w:rsidR="00AD305E">
        <w:softHyphen/>
      </w:r>
      <w:r w:rsidR="00FD7F4E">
        <w:t xml:space="preserve">tems are fairly inefficient </w:t>
      </w:r>
      <w:r w:rsidR="00D4035B">
        <w:t xml:space="preserve">(unproductive) </w:t>
      </w:r>
      <w:r w:rsidR="00FD7F4E">
        <w:t xml:space="preserve">in preparing </w:t>
      </w:r>
      <w:r w:rsidR="00D11342">
        <w:t xml:space="preserve">short </w:t>
      </w:r>
      <w:r w:rsidR="006B3AB6">
        <w:t xml:space="preserve">sophisticated </w:t>
      </w:r>
      <w:r w:rsidR="00FD7F4E">
        <w:t xml:space="preserve">layouts </w:t>
      </w:r>
      <w:r w:rsidR="006B1D87">
        <w:t xml:space="preserve">such as </w:t>
      </w:r>
      <w:r w:rsidR="008407C1">
        <w:t xml:space="preserve">newspapers, </w:t>
      </w:r>
      <w:r w:rsidR="00EF423C">
        <w:t>magazines</w:t>
      </w:r>
      <w:r w:rsidR="00FD7F4E">
        <w:t xml:space="preserve">, posters, </w:t>
      </w:r>
      <w:r w:rsidR="00C738AA">
        <w:t xml:space="preserve">flyers, </w:t>
      </w:r>
      <w:r w:rsidR="006B1D87">
        <w:t>etc</w:t>
      </w:r>
      <w:r w:rsidR="00561D13">
        <w:t>.</w:t>
      </w:r>
    </w:p>
    <w:p w:rsidR="00E14B55" w:rsidRPr="00561D13" w:rsidRDefault="00E14B55" w:rsidP="00EF136B">
      <w:r>
        <w:t>Many heavier WYSIWYG programs (incl. text processing and CAD software) permit simpli</w:t>
      </w:r>
      <w:r w:rsidR="00AC6162">
        <w:softHyphen/>
      </w:r>
      <w:r>
        <w:t>fied (drafting) views. Only in the</w:t>
      </w:r>
      <w:r w:rsidRPr="00EE5CF2">
        <w:t xml:space="preserve"> </w:t>
      </w:r>
      <w:r w:rsidRPr="000A02D8">
        <w:rPr>
          <w:rStyle w:val="Concept"/>
        </w:rPr>
        <w:t>Print Layout</w:t>
      </w:r>
      <w:r w:rsidRPr="00EE5CF2">
        <w:t xml:space="preserve"> view</w:t>
      </w:r>
      <w:r w:rsidR="00DB4911">
        <w:t xml:space="preserve"> (</w:t>
      </w:r>
      <w:r w:rsidR="00DB4911">
        <w:rPr>
          <w:rStyle w:val="GUI"/>
        </w:rPr>
        <w:t>View</w:t>
      </w:r>
      <w:r w:rsidR="00DB4911" w:rsidRPr="00D312B7">
        <w:rPr>
          <w:rStyle w:val="GUI"/>
        </w:rPr>
        <w:t xml:space="preserve"> </w:t>
      </w:r>
      <w:r w:rsidR="00DB4911" w:rsidRPr="00D312B7">
        <w:rPr>
          <w:rStyle w:val="GUI"/>
        </w:rPr>
        <w:sym w:font="Wingdings 3" w:char="F07D"/>
      </w:r>
      <w:r w:rsidR="00DB4911" w:rsidRPr="00D312B7">
        <w:rPr>
          <w:rStyle w:val="GUI"/>
        </w:rPr>
        <w:t xml:space="preserve"> </w:t>
      </w:r>
      <w:r w:rsidR="00DB4911">
        <w:rPr>
          <w:rStyle w:val="GUI"/>
        </w:rPr>
        <w:t>Document Views</w:t>
      </w:r>
      <w:r w:rsidR="00DB4911">
        <w:t>)</w:t>
      </w:r>
      <w:r w:rsidRPr="00EE5CF2">
        <w:t xml:space="preserve"> </w:t>
      </w:r>
      <w:r>
        <w:t xml:space="preserve">Word tries to achieve maximally WYSIWYG display whereas the simplified </w:t>
      </w:r>
      <w:r w:rsidR="00DB4911" w:rsidRPr="000A02D8">
        <w:rPr>
          <w:rStyle w:val="Concept"/>
        </w:rPr>
        <w:t>Draft</w:t>
      </w:r>
      <w:r>
        <w:t xml:space="preserve"> view is suggested for routine editing of body text. </w:t>
      </w:r>
      <w:r w:rsidR="009D2A50">
        <w:t>The Draft</w:t>
      </w:r>
      <w:r>
        <w:t xml:space="preserve"> view does not display page borders, header/footer ar</w:t>
      </w:r>
      <w:r w:rsidR="00DF2B2E">
        <w:softHyphen/>
      </w:r>
      <w:r>
        <w:t>eas, floating graphics and other visuals possibly distract</w:t>
      </w:r>
      <w:r>
        <w:softHyphen/>
        <w:t>ing attention of the author. Other than that there is probably no reason to pre</w:t>
      </w:r>
      <w:r>
        <w:softHyphen/>
        <w:t xml:space="preserve">fer the </w:t>
      </w:r>
      <w:r w:rsidR="00DB4911">
        <w:t>Draft</w:t>
      </w:r>
      <w:r>
        <w:t xml:space="preserve"> view as the computational overhead of the Print Layout view is insignificant for a typical PC nowa</w:t>
      </w:r>
      <w:r>
        <w:softHyphen/>
        <w:t>days.</w:t>
      </w:r>
    </w:p>
    <w:p w:rsidR="004231CF" w:rsidRDefault="007A6482" w:rsidP="00EF136B">
      <w:r>
        <w:t xml:space="preserve">There are actually two </w:t>
      </w:r>
      <w:r w:rsidR="00DF09C4">
        <w:t>greatly overlapping</w:t>
      </w:r>
      <w:r>
        <w:t xml:space="preserve"> kinds of WYSIWYG software: word processors and desktop publishers.</w:t>
      </w:r>
      <w:r w:rsidRPr="00A4787C">
        <w:t xml:space="preserve"> </w:t>
      </w:r>
      <w:r>
        <w:t>Traditionally, w</w:t>
      </w:r>
      <w:r w:rsidRPr="00A4787C">
        <w:t xml:space="preserve">ord processing software is </w:t>
      </w:r>
      <w:r>
        <w:t>primarily meant for</w:t>
      </w:r>
      <w:r w:rsidRPr="00A4787C">
        <w:t xml:space="preserve"> </w:t>
      </w:r>
      <w:r w:rsidRPr="000A02D8">
        <w:rPr>
          <w:rStyle w:val="Concept"/>
        </w:rPr>
        <w:t>compos</w:t>
      </w:r>
      <w:r w:rsidR="00616CCD" w:rsidRPr="000A02D8">
        <w:rPr>
          <w:rStyle w:val="Concept"/>
        </w:rPr>
        <w:softHyphen/>
      </w:r>
      <w:r w:rsidRPr="000A02D8">
        <w:rPr>
          <w:rStyle w:val="Concept"/>
        </w:rPr>
        <w:t>ing</w:t>
      </w:r>
      <w:r w:rsidRPr="00A4787C">
        <w:t xml:space="preserve"> documents</w:t>
      </w:r>
      <w:r>
        <w:t xml:space="preserve"> (i.e. editing and formatting text) whereas</w:t>
      </w:r>
      <w:r w:rsidRPr="00A4787C">
        <w:t xml:space="preserve"> desktop publishing software is </w:t>
      </w:r>
      <w:r>
        <w:t>intended</w:t>
      </w:r>
      <w:r w:rsidRPr="00A4787C">
        <w:t xml:space="preserve"> </w:t>
      </w:r>
      <w:r>
        <w:t xml:space="preserve">to </w:t>
      </w:r>
      <w:r w:rsidRPr="000A02D8">
        <w:rPr>
          <w:rStyle w:val="Concept"/>
        </w:rPr>
        <w:t>finish</w:t>
      </w:r>
      <w:r>
        <w:t xml:space="preserve"> those documents</w:t>
      </w:r>
      <w:r w:rsidRPr="00A4787C">
        <w:t xml:space="preserve"> </w:t>
      </w:r>
      <w:r>
        <w:t xml:space="preserve">(i.e. </w:t>
      </w:r>
      <w:r w:rsidRPr="00A4787C">
        <w:t xml:space="preserve">combining </w:t>
      </w:r>
      <w:r>
        <w:t>the</w:t>
      </w:r>
      <w:r w:rsidRPr="00A4787C">
        <w:t xml:space="preserve"> text</w:t>
      </w:r>
      <w:r>
        <w:t xml:space="preserve"> with accompanying </w:t>
      </w:r>
      <w:r w:rsidRPr="00A4787C">
        <w:t xml:space="preserve">graphics and </w:t>
      </w:r>
      <w:r>
        <w:t>per</w:t>
      </w:r>
      <w:r w:rsidR="00616CCD">
        <w:softHyphen/>
      </w:r>
      <w:r>
        <w:t>form</w:t>
      </w:r>
      <w:r w:rsidR="00FF1701">
        <w:softHyphen/>
      </w:r>
      <w:r>
        <w:t>ing professional typesetting)</w:t>
      </w:r>
      <w:r w:rsidRPr="00A4787C">
        <w:t>.</w:t>
      </w:r>
      <w:r>
        <w:t xml:space="preserve"> However, the distinction is getting </w:t>
      </w:r>
      <w:r w:rsidR="00BB42A9">
        <w:t>increasingly</w:t>
      </w:r>
      <w:r>
        <w:t xml:space="preserve"> more blurred. Yet, it is </w:t>
      </w:r>
      <w:r w:rsidR="00E45837">
        <w:t>usually</w:t>
      </w:r>
      <w:r>
        <w:t xml:space="preserve"> ill-advised to use a typical word processor for creating </w:t>
      </w:r>
      <w:r w:rsidR="00E45837">
        <w:t xml:space="preserve">either short massively </w:t>
      </w:r>
      <w:r>
        <w:t>sophisti</w:t>
      </w:r>
      <w:r w:rsidR="00FF1701">
        <w:softHyphen/>
      </w:r>
      <w:r>
        <w:t xml:space="preserve">cated layouts </w:t>
      </w:r>
      <w:r w:rsidR="00E45837">
        <w:t xml:space="preserve">or extremely long, </w:t>
      </w:r>
      <w:r w:rsidR="00153BE9">
        <w:t xml:space="preserve">highly </w:t>
      </w:r>
      <w:r w:rsidR="00E45837">
        <w:t>structured documents</w:t>
      </w:r>
      <w:r>
        <w:t>.</w:t>
      </w:r>
      <w:r w:rsidR="00295257">
        <w:t xml:space="preserve"> Also, due to the lack of fine spac</w:t>
      </w:r>
      <w:r w:rsidR="00616CCD">
        <w:softHyphen/>
      </w:r>
      <w:r w:rsidR="00295257">
        <w:t xml:space="preserve">ing and kerning capabilities a word processor </w:t>
      </w:r>
      <w:r w:rsidR="00EC3B07">
        <w:t>is usually unable to</w:t>
      </w:r>
      <w:r w:rsidR="00295257">
        <w:t xml:space="preserve"> produce the quality typeset</w:t>
      </w:r>
      <w:r w:rsidR="00A91E30">
        <w:softHyphen/>
      </w:r>
      <w:r w:rsidR="00295257">
        <w:t>ting</w:t>
      </w:r>
      <w:r w:rsidR="00230C66">
        <w:t xml:space="preserve"> (at full justification)</w:t>
      </w:r>
      <w:r w:rsidR="00295257">
        <w:t xml:space="preserve"> typical to desktop publishers (although for most people it might be hard to notice the difference</w:t>
      </w:r>
      <w:r w:rsidR="003E424A">
        <w:t xml:space="preserve"> [</w:t>
      </w:r>
      <w:r w:rsidR="003E424A">
        <w:fldChar w:fldCharType="begin"/>
      </w:r>
      <w:r w:rsidR="003E424A">
        <w:instrText xml:space="preserve"> REF bibitem_Aeonix \h </w:instrText>
      </w:r>
      <w:r w:rsidR="003E424A">
        <w:fldChar w:fldCharType="separate"/>
      </w:r>
      <w:r w:rsidR="008443F9">
        <w:rPr>
          <w:noProof/>
        </w:rPr>
        <w:t>2</w:t>
      </w:r>
      <w:r w:rsidR="003E424A">
        <w:fldChar w:fldCharType="end"/>
      </w:r>
      <w:r w:rsidR="003E424A">
        <w:t>]</w:t>
      </w:r>
      <w:r w:rsidR="00295257">
        <w:t xml:space="preserve">). </w:t>
      </w:r>
      <w:r>
        <w:t xml:space="preserve">Well-known word processors are MS </w:t>
      </w:r>
      <w:r>
        <w:lastRenderedPageBreak/>
        <w:t>Word and OpenOffice.org</w:t>
      </w:r>
      <w:r w:rsidR="00521E06">
        <w:t xml:space="preserve"> which though incorporate quite many features of desktop publish</w:t>
      </w:r>
      <w:r w:rsidR="0093037D">
        <w:softHyphen/>
      </w:r>
      <w:r w:rsidR="00521E06">
        <w:t>ers.</w:t>
      </w:r>
      <w:r>
        <w:t xml:space="preserve"> </w:t>
      </w:r>
      <w:r w:rsidR="00521E06">
        <w:t>E</w:t>
      </w:r>
      <w:r>
        <w:t>xam</w:t>
      </w:r>
      <w:r w:rsidR="00CC478A">
        <w:softHyphen/>
      </w:r>
      <w:r>
        <w:t xml:space="preserve">ples of high-end desktop publishers are Adobe InDesign and </w:t>
      </w:r>
      <w:r w:rsidRPr="007A6482">
        <w:t>QuarkX</w:t>
      </w:r>
      <w:r w:rsidR="00810771">
        <w:t>P</w:t>
      </w:r>
      <w:r w:rsidRPr="007A6482">
        <w:t>ress</w:t>
      </w:r>
      <w:r w:rsidR="00521E06">
        <w:t xml:space="preserve"> which are geared towards layout-intensive work</w:t>
      </w:r>
      <w:r w:rsidR="001478BD">
        <w:t xml:space="preserve">. </w:t>
      </w:r>
      <w:r w:rsidR="00521E06">
        <w:t>Finally, there are p</w:t>
      </w:r>
      <w:r w:rsidR="001478BD">
        <w:t xml:space="preserve">rograms like Adobe FrameMaker </w:t>
      </w:r>
      <w:r w:rsidR="00521E06">
        <w:t>and Corel Ventura which</w:t>
      </w:r>
      <w:r w:rsidR="001478BD">
        <w:t xml:space="preserve"> are suitable for </w:t>
      </w:r>
      <w:r w:rsidR="00521E06">
        <w:t xml:space="preserve">creating </w:t>
      </w:r>
      <w:r w:rsidR="001478BD">
        <w:t xml:space="preserve">long structured </w:t>
      </w:r>
      <w:r w:rsidR="00521E06">
        <w:t xml:space="preserve">technical </w:t>
      </w:r>
      <w:r w:rsidR="001478BD">
        <w:t>docu</w:t>
      </w:r>
      <w:r w:rsidR="00D014CF">
        <w:softHyphen/>
      </w:r>
      <w:r w:rsidR="001478BD">
        <w:t>ments</w:t>
      </w:r>
      <w:r w:rsidR="00521E06">
        <w:t xml:space="preserve"> but are </w:t>
      </w:r>
      <w:r w:rsidR="00E8673E">
        <w:t>quite</w:t>
      </w:r>
      <w:r w:rsidR="00521E06">
        <w:t xml:space="preserve"> inconven</w:t>
      </w:r>
      <w:r w:rsidR="00CC478A">
        <w:softHyphen/>
      </w:r>
      <w:r w:rsidR="00521E06">
        <w:t>ient for short and quick designs</w:t>
      </w:r>
      <w:r w:rsidR="001478BD">
        <w:t xml:space="preserve">. </w:t>
      </w:r>
      <w:r w:rsidR="00570D85">
        <w:t xml:space="preserve">MS Office suite includes </w:t>
      </w:r>
      <w:r w:rsidR="00444199">
        <w:t xml:space="preserve">also </w:t>
      </w:r>
      <w:r w:rsidR="00570D85">
        <w:t xml:space="preserve">an </w:t>
      </w:r>
      <w:r w:rsidR="00570D85" w:rsidRPr="00570D85">
        <w:t>entry-level desktop publishing application</w:t>
      </w:r>
      <w:r w:rsidR="00570D85">
        <w:t xml:space="preserve"> called </w:t>
      </w:r>
      <w:r w:rsidR="00B86CBA">
        <w:t xml:space="preserve">MS </w:t>
      </w:r>
      <w:r w:rsidR="006B16A7">
        <w:t>Publisher</w:t>
      </w:r>
      <w:r>
        <w:t>.</w:t>
      </w:r>
    </w:p>
    <w:p w:rsidR="00EF3EC1" w:rsidRDefault="00EF3EC1" w:rsidP="00EF136B">
      <w:r>
        <w:t xml:space="preserve">If </w:t>
      </w:r>
      <w:r w:rsidR="00BB42A9">
        <w:t>one is</w:t>
      </w:r>
      <w:r>
        <w:t xml:space="preserve"> going to prepare a lengthy document containing </w:t>
      </w:r>
      <w:r w:rsidRPr="00FF15DE">
        <w:rPr>
          <w:rStyle w:val="Emphasis"/>
        </w:rPr>
        <w:t>lots</w:t>
      </w:r>
      <w:r>
        <w:t xml:space="preserve"> of mathematics and </w:t>
      </w:r>
      <w:r w:rsidRPr="00FF15DE">
        <w:rPr>
          <w:rStyle w:val="Emphasis"/>
        </w:rPr>
        <w:t>lots</w:t>
      </w:r>
      <w:r>
        <w:t xml:space="preserve"> of float</w:t>
      </w:r>
      <w:r w:rsidR="00FF1701">
        <w:softHyphen/>
      </w:r>
      <w:r>
        <w:t xml:space="preserve">ing graphics, </w:t>
      </w:r>
      <w:r w:rsidR="00BB42A9">
        <w:t>he</w:t>
      </w:r>
      <w:r>
        <w:t xml:space="preserve"> may </w:t>
      </w:r>
      <w:r w:rsidR="00487570">
        <w:t>need</w:t>
      </w:r>
      <w:r>
        <w:t xml:space="preserve"> to consider LaTeX as an alternative to </w:t>
      </w:r>
      <w:r w:rsidR="00C33848">
        <w:t>WYSIWYG systems</w:t>
      </w:r>
      <w:r w:rsidR="003E424A">
        <w:t xml:space="preserve"> [</w:t>
      </w:r>
      <w:r w:rsidR="003E424A">
        <w:fldChar w:fldCharType="begin"/>
      </w:r>
      <w:r w:rsidR="003E424A">
        <w:instrText xml:space="preserve"> REF bibitem_LaTeX \h </w:instrText>
      </w:r>
      <w:r w:rsidR="003E424A">
        <w:fldChar w:fldCharType="separate"/>
      </w:r>
      <w:r w:rsidR="008443F9">
        <w:rPr>
          <w:noProof/>
        </w:rPr>
        <w:t>3</w:t>
      </w:r>
      <w:r w:rsidR="003E424A">
        <w:fldChar w:fldCharType="end"/>
      </w:r>
      <w:r w:rsidR="003E424A">
        <w:t>]</w:t>
      </w:r>
      <w:r>
        <w:t xml:space="preserve">. </w:t>
      </w:r>
      <w:r w:rsidR="0056002F">
        <w:t>Additionally, a casual user is almost incapable of preparing wrongly formatted document in LaTeX. On the other hand</w:t>
      </w:r>
      <w:r>
        <w:t xml:space="preserve">, unless a good template </w:t>
      </w:r>
      <w:r w:rsidR="00487570">
        <w:t xml:space="preserve">is </w:t>
      </w:r>
      <w:r>
        <w:t>provided (by a publisher, university, etc</w:t>
      </w:r>
      <w:r w:rsidR="00F75D0B">
        <w:t>.</w:t>
      </w:r>
      <w:r>
        <w:t>) the de</w:t>
      </w:r>
      <w:r w:rsidR="00FF1701">
        <w:softHyphen/>
      </w:r>
      <w:r>
        <w:t>tailed con</w:t>
      </w:r>
      <w:r w:rsidR="00772C71">
        <w:softHyphen/>
      </w:r>
      <w:r>
        <w:t>trol of the formatting of LaTeX-based documents requires a fair amount of techni</w:t>
      </w:r>
      <w:r w:rsidR="00B35E37">
        <w:softHyphen/>
      </w:r>
      <w:r>
        <w:t>cal in</w:t>
      </w:r>
      <w:r w:rsidR="00FF1701">
        <w:softHyphen/>
      </w:r>
      <w:r>
        <w:t>forma</w:t>
      </w:r>
      <w:r w:rsidR="00772C71">
        <w:softHyphen/>
      </w:r>
      <w:r>
        <w:t>tion.</w:t>
      </w:r>
      <w:r w:rsidR="00EB5A07">
        <w:t xml:space="preserve"> There </w:t>
      </w:r>
      <w:r w:rsidR="00F24A89">
        <w:t>exist</w:t>
      </w:r>
      <w:r w:rsidR="00EB5A07">
        <w:t xml:space="preserve"> some more-or-less WYSIWYG front-ends </w:t>
      </w:r>
      <w:r w:rsidR="0047249D">
        <w:t>f</w:t>
      </w:r>
      <w:r w:rsidR="00EB5A07">
        <w:t>o</w:t>
      </w:r>
      <w:r w:rsidR="0047249D">
        <w:t>r</w:t>
      </w:r>
      <w:r w:rsidR="00EB5A07">
        <w:t xml:space="preserve"> </w:t>
      </w:r>
      <w:r w:rsidR="00346574">
        <w:t>LaTeX</w:t>
      </w:r>
      <w:r w:rsidR="00EB5A07">
        <w:t xml:space="preserve"> (</w:t>
      </w:r>
      <w:r w:rsidR="00D33CEB">
        <w:t>Scientific Word</w:t>
      </w:r>
      <w:r w:rsidR="00346574">
        <w:t>, Ly</w:t>
      </w:r>
      <w:r w:rsidR="00B249AA">
        <w:t>X</w:t>
      </w:r>
      <w:r w:rsidR="00EB5A07">
        <w:t>)</w:t>
      </w:r>
      <w:r w:rsidR="00AB0738">
        <w:t xml:space="preserve"> but their effectiveness is arguable</w:t>
      </w:r>
      <w:r w:rsidR="00346574">
        <w:t>.</w:t>
      </w:r>
    </w:p>
    <w:p w:rsidR="006C5E04" w:rsidRDefault="00B15150" w:rsidP="00EF136B">
      <w:r>
        <w:t>W</w:t>
      </w:r>
      <w:r w:rsidR="007F1F43">
        <w:t>hen a document has been composed and finished in a word processing</w:t>
      </w:r>
      <w:r w:rsidR="00E65837">
        <w:t xml:space="preserve"> or publishing</w:t>
      </w:r>
      <w:r w:rsidR="007F1F43">
        <w:t xml:space="preserve"> soft</w:t>
      </w:r>
      <w:r w:rsidR="00FF1701">
        <w:softHyphen/>
      </w:r>
      <w:r w:rsidR="007F1F43">
        <w:t>ware, it is then usually converted to a</w:t>
      </w:r>
      <w:r w:rsidR="006C5E04">
        <w:t xml:space="preserve"> file for</w:t>
      </w:r>
      <w:r w:rsidR="007F1F43">
        <w:t>mat</w:t>
      </w:r>
      <w:r w:rsidR="006C5E04">
        <w:t xml:space="preserve"> </w:t>
      </w:r>
      <w:r w:rsidR="007F1F43">
        <w:t>(</w:t>
      </w:r>
      <w:r w:rsidR="00FA642A">
        <w:t>such as</w:t>
      </w:r>
      <w:r w:rsidR="007F1F43">
        <w:t xml:space="preserve"> PDF</w:t>
      </w:r>
      <w:r w:rsidR="00FA642A">
        <w:t>, PostScript or XPS</w:t>
      </w:r>
      <w:r w:rsidR="007F1F43">
        <w:t>) that is convenient for electronic distribution, printing</w:t>
      </w:r>
      <w:r w:rsidR="002865A3">
        <w:t xml:space="preserve">, viewing on </w:t>
      </w:r>
      <w:r w:rsidR="00603730">
        <w:t xml:space="preserve">computer </w:t>
      </w:r>
      <w:r w:rsidR="002865A3">
        <w:t>screen</w:t>
      </w:r>
      <w:r w:rsidR="007F1F43">
        <w:t>, or archiving. Such file</w:t>
      </w:r>
      <w:r w:rsidR="0039296E">
        <w:t xml:space="preserve"> format</w:t>
      </w:r>
      <w:r w:rsidR="007F1F43">
        <w:t xml:space="preserve"> </w:t>
      </w:r>
      <w:r w:rsidR="00343238">
        <w:t xml:space="preserve">is </w:t>
      </w:r>
      <w:r w:rsidR="007F1F43">
        <w:t xml:space="preserve">just </w:t>
      </w:r>
      <w:r w:rsidR="00FA642A">
        <w:t>supposed to preserve</w:t>
      </w:r>
      <w:r w:rsidR="007F1F43" w:rsidRPr="007F1F43">
        <w:t xml:space="preserve"> </w:t>
      </w:r>
      <w:r w:rsidR="007F1F43">
        <w:t>the</w:t>
      </w:r>
      <w:r w:rsidR="007F1F43" w:rsidRPr="007F1F43">
        <w:t xml:space="preserve"> complet</w:t>
      </w:r>
      <w:r w:rsidR="00132513">
        <w:t>e description of a fixed-layout</w:t>
      </w:r>
      <w:r w:rsidR="007F1F43" w:rsidRPr="007F1F43">
        <w:t xml:space="preserve"> docu</w:t>
      </w:r>
      <w:r w:rsidR="00FF1701">
        <w:softHyphen/>
      </w:r>
      <w:r w:rsidR="007F1F43" w:rsidRPr="007F1F43">
        <w:t>ment</w:t>
      </w:r>
      <w:r w:rsidR="00132513">
        <w:t xml:space="preserve"> and</w:t>
      </w:r>
      <w:r w:rsidR="007F1F43">
        <w:t xml:space="preserve"> is not meant for further editing</w:t>
      </w:r>
      <w:r w:rsidR="00C21CC7">
        <w:t xml:space="preserve"> </w:t>
      </w:r>
      <w:r w:rsidR="00B5765C">
        <w:t>(</w:t>
      </w:r>
      <w:r w:rsidR="003D19E4">
        <w:t xml:space="preserve">though </w:t>
      </w:r>
      <w:r w:rsidR="00C21CC7">
        <w:t>minor changes and annotating</w:t>
      </w:r>
      <w:r w:rsidR="003D19E4">
        <w:t>/commenting</w:t>
      </w:r>
      <w:r w:rsidR="00C21CC7">
        <w:t xml:space="preserve"> might be possible</w:t>
      </w:r>
      <w:r w:rsidR="00B5765C">
        <w:t>)</w:t>
      </w:r>
      <w:r w:rsidR="007F1F43">
        <w:t>.</w:t>
      </w:r>
      <w:r w:rsidR="00921C9F">
        <w:t xml:space="preserve"> Th</w:t>
      </w:r>
      <w:r w:rsidR="00FF3635">
        <w:t>ose</w:t>
      </w:r>
      <w:r w:rsidR="00921C9F">
        <w:t xml:space="preserve"> file formats have freeware viewers available for most platforms.</w:t>
      </w:r>
    </w:p>
    <w:p w:rsidR="00AF2DFD" w:rsidRDefault="00D6489C" w:rsidP="006A00DF">
      <w:pPr>
        <w:pStyle w:val="Heading2"/>
      </w:pPr>
      <w:bookmarkStart w:id="11" w:name="_Toc369296057"/>
      <w:r>
        <w:t>Basic</w:t>
      </w:r>
      <w:r w:rsidR="00C0062B">
        <w:t xml:space="preserve"> rules of text editing in Word</w:t>
      </w:r>
      <w:bookmarkEnd w:id="11"/>
    </w:p>
    <w:p w:rsidR="00484079" w:rsidRDefault="00F92068" w:rsidP="00B2425D">
      <w:r>
        <w:t xml:space="preserve">Pressing </w:t>
      </w:r>
      <w:r w:rsidRPr="007D177C">
        <w:rPr>
          <w:rStyle w:val="Key"/>
        </w:rPr>
        <w:t>Enter</w:t>
      </w:r>
      <w:r>
        <w:t xml:space="preserve"> </w:t>
      </w:r>
      <w:r w:rsidR="00482E62">
        <w:t>implies</w:t>
      </w:r>
      <w:r>
        <w:t xml:space="preserve"> </w:t>
      </w:r>
      <w:r w:rsidR="00484079">
        <w:t>a</w:t>
      </w:r>
      <w:r>
        <w:t xml:space="preserve"> </w:t>
      </w:r>
      <w:r w:rsidRPr="000A02D8">
        <w:rPr>
          <w:rStyle w:val="Concept"/>
        </w:rPr>
        <w:t>paragraph br</w:t>
      </w:r>
      <w:r w:rsidR="00934EA3" w:rsidRPr="000A02D8">
        <w:rPr>
          <w:rStyle w:val="Concept"/>
        </w:rPr>
        <w:t>eak</w:t>
      </w:r>
      <w:r>
        <w:t xml:space="preserve"> </w:t>
      </w:r>
      <w:r w:rsidR="0027788B">
        <w:t>in</w:t>
      </w:r>
      <w:r>
        <w:t xml:space="preserve"> Word</w:t>
      </w:r>
      <w:r w:rsidR="00FA47C5">
        <w:t xml:space="preserve"> and is not meant for </w:t>
      </w:r>
      <w:r w:rsidR="00EE2F96">
        <w:t>adding space</w:t>
      </w:r>
      <w:r w:rsidR="00FA47C5">
        <w:t xml:space="preserve"> </w:t>
      </w:r>
      <w:r w:rsidR="00EE2F96">
        <w:t>be</w:t>
      </w:r>
      <w:r w:rsidR="00AC1435">
        <w:softHyphen/>
      </w:r>
      <w:r w:rsidR="00EE2F96">
        <w:t>tween paragraphs</w:t>
      </w:r>
      <w:r w:rsidR="00FA47C5">
        <w:t>.</w:t>
      </w:r>
      <w:r w:rsidR="001D4726">
        <w:t xml:space="preserve"> </w:t>
      </w:r>
      <w:r w:rsidR="00FA47C5">
        <w:t>S</w:t>
      </w:r>
      <w:r w:rsidR="001D4726">
        <w:t>o p</w:t>
      </w:r>
      <w:r w:rsidR="001D4726" w:rsidRPr="001D4726">
        <w:t xml:space="preserve">ress </w:t>
      </w:r>
      <w:r w:rsidR="001D4726" w:rsidRPr="00BE3C79">
        <w:rPr>
          <w:rStyle w:val="Key"/>
        </w:rPr>
        <w:t>Enter</w:t>
      </w:r>
      <w:r w:rsidR="001D4726" w:rsidRPr="001D4726">
        <w:t xml:space="preserve"> </w:t>
      </w:r>
      <w:r w:rsidR="006600B0">
        <w:t xml:space="preserve">just </w:t>
      </w:r>
      <w:r w:rsidR="001D4726" w:rsidRPr="001D4726">
        <w:t xml:space="preserve">once </w:t>
      </w:r>
      <w:r w:rsidR="00C8773B">
        <w:t xml:space="preserve">to start </w:t>
      </w:r>
      <w:r w:rsidR="00D11342">
        <w:t>new</w:t>
      </w:r>
      <w:r w:rsidR="001D4726" w:rsidRPr="001D4726">
        <w:t xml:space="preserve"> paragraph</w:t>
      </w:r>
      <w:r>
        <w:t>.</w:t>
      </w:r>
      <w:r w:rsidR="00482E62">
        <w:t xml:space="preserve"> Similarly, multiple spaces are not meant to provide horizontal spacing.</w:t>
      </w:r>
      <w:r w:rsidR="00484079">
        <w:t xml:space="preserve"> </w:t>
      </w:r>
      <w:r w:rsidR="00430825">
        <w:t xml:space="preserve">Paragraphs have special attributes to </w:t>
      </w:r>
      <w:r w:rsidR="006600B0">
        <w:t xml:space="preserve">control </w:t>
      </w:r>
      <w:r w:rsidR="00430825">
        <w:t>the</w:t>
      </w:r>
      <w:r w:rsidR="00C25544">
        <w:t xml:space="preserve"> align</w:t>
      </w:r>
      <w:r w:rsidR="00D014CF">
        <w:softHyphen/>
      </w:r>
      <w:r w:rsidR="00C25544">
        <w:t>ment and spac</w:t>
      </w:r>
      <w:r w:rsidR="00607B04">
        <w:softHyphen/>
      </w:r>
      <w:r w:rsidR="00C25544">
        <w:t>ing (</w:t>
      </w:r>
      <w:r w:rsidR="00BE3C79">
        <w:rPr>
          <w:rStyle w:val="GUI"/>
        </w:rPr>
        <w:t>Home</w:t>
      </w:r>
      <w:r w:rsidR="00C25544" w:rsidRPr="00D312B7">
        <w:rPr>
          <w:rStyle w:val="GUI"/>
        </w:rPr>
        <w:t xml:space="preserve"> </w:t>
      </w:r>
      <w:r w:rsidR="00C25544" w:rsidRPr="00D312B7">
        <w:rPr>
          <w:rStyle w:val="GUI"/>
        </w:rPr>
        <w:sym w:font="Wingdings 3" w:char="F07D"/>
      </w:r>
      <w:r w:rsidR="00C25544" w:rsidRPr="00D312B7">
        <w:rPr>
          <w:rStyle w:val="GUI"/>
        </w:rPr>
        <w:t xml:space="preserve"> Paragraph</w:t>
      </w:r>
      <w:r w:rsidR="00C25544">
        <w:t>). Spe</w:t>
      </w:r>
      <w:r w:rsidR="00D014CF">
        <w:softHyphen/>
      </w:r>
      <w:r w:rsidR="00C25544">
        <w:t>cial alignment of text is achieved by setting proper tab stops (</w:t>
      </w:r>
      <w:r w:rsidR="00C77AF7">
        <w:rPr>
          <w:rStyle w:val="GUI"/>
        </w:rPr>
        <w:t>Home</w:t>
      </w:r>
      <w:r w:rsidR="00C77AF7" w:rsidRPr="00D312B7">
        <w:rPr>
          <w:rStyle w:val="GUI"/>
        </w:rPr>
        <w:t xml:space="preserve"> </w:t>
      </w:r>
      <w:r w:rsidR="00C77AF7" w:rsidRPr="00D312B7">
        <w:rPr>
          <w:rStyle w:val="GUI"/>
        </w:rPr>
        <w:sym w:font="Wingdings 3" w:char="F07D"/>
      </w:r>
      <w:r w:rsidR="00C77AF7" w:rsidRPr="00D312B7">
        <w:rPr>
          <w:rStyle w:val="GUI"/>
        </w:rPr>
        <w:t xml:space="preserve"> Paragraph</w:t>
      </w:r>
      <w:r w:rsidR="00C25544" w:rsidRPr="00D312B7">
        <w:rPr>
          <w:rStyle w:val="GUI"/>
        </w:rPr>
        <w:t xml:space="preserve"> </w:t>
      </w:r>
      <w:r w:rsidR="00C25544" w:rsidRPr="00D312B7">
        <w:rPr>
          <w:rStyle w:val="GUI"/>
        </w:rPr>
        <w:sym w:font="Wingdings 3" w:char="F07D"/>
      </w:r>
      <w:r w:rsidR="00C25544" w:rsidRPr="00D312B7">
        <w:rPr>
          <w:rStyle w:val="GUI"/>
        </w:rPr>
        <w:t xml:space="preserve"> Tabs</w:t>
      </w:r>
      <w:r w:rsidR="00C25544">
        <w:t>) or us</w:t>
      </w:r>
      <w:r w:rsidR="00A91E30">
        <w:softHyphen/>
      </w:r>
      <w:r w:rsidR="00C25544">
        <w:t>ing ta</w:t>
      </w:r>
      <w:r w:rsidR="00D014CF">
        <w:softHyphen/>
      </w:r>
      <w:r w:rsidR="00C25544">
        <w:t>bles (possibly with non-visible borders).</w:t>
      </w:r>
    </w:p>
    <w:p w:rsidR="00F92068" w:rsidRDefault="00F92068" w:rsidP="00B2425D">
      <w:r>
        <w:t xml:space="preserve">If it </w:t>
      </w:r>
      <w:r w:rsidR="002B4671">
        <w:t xml:space="preserve">is </w:t>
      </w:r>
      <w:r>
        <w:t xml:space="preserve">necessary to </w:t>
      </w:r>
      <w:r w:rsidR="00446937">
        <w:t>insert</w:t>
      </w:r>
      <w:r>
        <w:t xml:space="preserve"> new line </w:t>
      </w:r>
      <w:r w:rsidRPr="00FF15DE">
        <w:rPr>
          <w:rStyle w:val="Emphasis"/>
        </w:rPr>
        <w:t>within a paragraph</w:t>
      </w:r>
      <w:r>
        <w:t xml:space="preserve">, use </w:t>
      </w:r>
      <w:r w:rsidRPr="000A02D8">
        <w:rPr>
          <w:rStyle w:val="Concept"/>
        </w:rPr>
        <w:t>manual line br</w:t>
      </w:r>
      <w:r w:rsidR="00934EA3" w:rsidRPr="000A02D8">
        <w:rPr>
          <w:rStyle w:val="Concept"/>
        </w:rPr>
        <w:t>eak</w:t>
      </w:r>
      <w:r>
        <w:t xml:space="preserve"> (</w:t>
      </w:r>
      <w:r w:rsidRPr="00DC1FDA">
        <w:rPr>
          <w:rStyle w:val="Key"/>
        </w:rPr>
        <w:t>Shift</w:t>
      </w:r>
      <w:r>
        <w:t>+</w:t>
      </w:r>
      <w:r w:rsidRPr="00DC1FDA">
        <w:rPr>
          <w:rStyle w:val="Key"/>
        </w:rPr>
        <w:t>Enter</w:t>
      </w:r>
      <w:r>
        <w:t>).</w:t>
      </w:r>
      <w:r w:rsidR="004B5D1A">
        <w:t xml:space="preserve"> For example, URLs</w:t>
      </w:r>
      <w:r w:rsidR="00317947">
        <w:t xml:space="preserve"> and filenames</w:t>
      </w:r>
      <w:r w:rsidR="004B5D1A">
        <w:t xml:space="preserve"> tend to be so long that you may </w:t>
      </w:r>
      <w:r w:rsidR="005B6FB9">
        <w:t>want</w:t>
      </w:r>
      <w:r w:rsidR="004B5D1A">
        <w:t xml:space="preserve"> to move them</w:t>
      </w:r>
      <w:r w:rsidR="00976C6A">
        <w:t xml:space="preserve"> en</w:t>
      </w:r>
      <w:r w:rsidR="00DF2B2E">
        <w:softHyphen/>
      </w:r>
      <w:r w:rsidR="00976C6A">
        <w:t>tirely</w:t>
      </w:r>
      <w:r w:rsidR="004B5D1A">
        <w:t xml:space="preserve"> to</w:t>
      </w:r>
      <w:r w:rsidR="003D3802">
        <w:t xml:space="preserve"> a separate</w:t>
      </w:r>
      <w:r w:rsidR="004B5D1A">
        <w:t xml:space="preserve"> line.</w:t>
      </w:r>
      <w:r w:rsidR="005B6FB9">
        <w:t xml:space="preserve"> Note that if the paragraph </w:t>
      </w:r>
      <w:r w:rsidR="004A4786">
        <w:t>is</w:t>
      </w:r>
      <w:r w:rsidR="005B6FB9">
        <w:t xml:space="preserve"> justified then the line preceding the man</w:t>
      </w:r>
      <w:r w:rsidR="00DF2B2E">
        <w:softHyphen/>
      </w:r>
      <w:r w:rsidR="005B6FB9">
        <w:t xml:space="preserve">ual line break is going to have large gaps between the words. To switch off such behavior, </w:t>
      </w:r>
      <w:r w:rsidR="003F422E">
        <w:t xml:space="preserve">enable the option </w:t>
      </w:r>
      <w:r w:rsidR="003F422E">
        <w:rPr>
          <w:rStyle w:val="GUI"/>
        </w:rPr>
        <w:t>File</w:t>
      </w:r>
      <w:r w:rsidR="003F422E" w:rsidRPr="00D312B7">
        <w:rPr>
          <w:rStyle w:val="GUI"/>
        </w:rPr>
        <w:t xml:space="preserve"> </w:t>
      </w:r>
      <w:r w:rsidR="003F422E" w:rsidRPr="00D312B7">
        <w:rPr>
          <w:rStyle w:val="GUI"/>
        </w:rPr>
        <w:sym w:font="Wingdings 3" w:char="F07D"/>
      </w:r>
      <w:r w:rsidR="003F422E" w:rsidRPr="00D312B7">
        <w:rPr>
          <w:rStyle w:val="GUI"/>
        </w:rPr>
        <w:t xml:space="preserve"> </w:t>
      </w:r>
      <w:r w:rsidR="003F422E">
        <w:rPr>
          <w:rStyle w:val="GUI"/>
        </w:rPr>
        <w:t>Options</w:t>
      </w:r>
      <w:r w:rsidR="003F422E" w:rsidRPr="00D312B7">
        <w:rPr>
          <w:rStyle w:val="GUI"/>
        </w:rPr>
        <w:t xml:space="preserve"> </w:t>
      </w:r>
      <w:r w:rsidR="003F422E" w:rsidRPr="00D312B7">
        <w:rPr>
          <w:rStyle w:val="GUI"/>
        </w:rPr>
        <w:sym w:font="Wingdings 3" w:char="F07D"/>
      </w:r>
      <w:r w:rsidR="003F422E" w:rsidRPr="00D312B7">
        <w:rPr>
          <w:rStyle w:val="GUI"/>
        </w:rPr>
        <w:t xml:space="preserve"> </w:t>
      </w:r>
      <w:r w:rsidR="003F422E">
        <w:rPr>
          <w:rStyle w:val="GUI"/>
        </w:rPr>
        <w:t>Advanced</w:t>
      </w:r>
      <w:r w:rsidR="003F422E" w:rsidRPr="00D312B7">
        <w:rPr>
          <w:rStyle w:val="GUI"/>
        </w:rPr>
        <w:t xml:space="preserve"> </w:t>
      </w:r>
      <w:r w:rsidR="003F422E" w:rsidRPr="00D312B7">
        <w:rPr>
          <w:rStyle w:val="GUI"/>
        </w:rPr>
        <w:sym w:font="Wingdings 3" w:char="F07D"/>
      </w:r>
      <w:r w:rsidR="003F422E" w:rsidRPr="00D312B7">
        <w:rPr>
          <w:rStyle w:val="GUI"/>
        </w:rPr>
        <w:t xml:space="preserve"> </w:t>
      </w:r>
      <w:r w:rsidR="003F422E">
        <w:rPr>
          <w:rStyle w:val="GUI"/>
        </w:rPr>
        <w:t>Layout options</w:t>
      </w:r>
      <w:r w:rsidR="003F422E" w:rsidRPr="00D312B7">
        <w:rPr>
          <w:rStyle w:val="GUI"/>
        </w:rPr>
        <w:t xml:space="preserve"> </w:t>
      </w:r>
      <w:r w:rsidR="003F422E" w:rsidRPr="00D312B7">
        <w:rPr>
          <w:rStyle w:val="GUI"/>
        </w:rPr>
        <w:sym w:font="Wingdings 3" w:char="F07D"/>
      </w:r>
      <w:r w:rsidR="003F422E" w:rsidRPr="00D312B7">
        <w:rPr>
          <w:rStyle w:val="GUI"/>
        </w:rPr>
        <w:t xml:space="preserve"> </w:t>
      </w:r>
      <w:r w:rsidR="003F422E" w:rsidRPr="003F422E">
        <w:rPr>
          <w:rStyle w:val="GUI"/>
        </w:rPr>
        <w:t>Don</w:t>
      </w:r>
      <w:r w:rsidR="004A4786">
        <w:rPr>
          <w:rStyle w:val="GUI"/>
        </w:rPr>
        <w:t>’</w:t>
      </w:r>
      <w:r w:rsidR="003F422E" w:rsidRPr="003F422E">
        <w:rPr>
          <w:rStyle w:val="GUI"/>
        </w:rPr>
        <w:t xml:space="preserve">t expand character spaces on a line that ends with </w:t>
      </w:r>
      <w:r w:rsidR="003F422E">
        <w:rPr>
          <w:rStyle w:val="GUI"/>
        </w:rPr>
        <w:t>SHIFT-RETURN</w:t>
      </w:r>
      <w:r w:rsidR="003F422E">
        <w:t>.</w:t>
      </w:r>
    </w:p>
    <w:p w:rsidR="0027788B" w:rsidRDefault="0027788B" w:rsidP="00B2425D">
      <w:r>
        <w:t xml:space="preserve">If it is necessary to </w:t>
      </w:r>
      <w:r w:rsidR="00037C78">
        <w:t>eliminate</w:t>
      </w:r>
      <w:r>
        <w:t xml:space="preserve"> </w:t>
      </w:r>
      <w:r w:rsidR="007C6C79">
        <w:t xml:space="preserve">the </w:t>
      </w:r>
      <w:r w:rsidR="00037C78">
        <w:t xml:space="preserve">possibility of </w:t>
      </w:r>
      <w:r>
        <w:t xml:space="preserve">soft line break between words, use </w:t>
      </w:r>
      <w:r w:rsidRPr="000A02D8">
        <w:rPr>
          <w:rStyle w:val="Concept"/>
        </w:rPr>
        <w:t>non-breaking space</w:t>
      </w:r>
      <w:r>
        <w:t xml:space="preserve"> (</w:t>
      </w:r>
      <w:r w:rsidRPr="00DC1FDA">
        <w:rPr>
          <w:rStyle w:val="Key"/>
        </w:rPr>
        <w:t>Ctrl</w:t>
      </w:r>
      <w:r>
        <w:t>+</w:t>
      </w:r>
      <w:r w:rsidRPr="00086F1B">
        <w:rPr>
          <w:rStyle w:val="Key"/>
        </w:rPr>
        <w:t>Shift</w:t>
      </w:r>
      <w:r>
        <w:t>+</w:t>
      </w:r>
      <w:r w:rsidRPr="0027788B">
        <w:rPr>
          <w:rStyle w:val="Key"/>
        </w:rPr>
        <w:t>Space</w:t>
      </w:r>
      <w:r>
        <w:t>) instead of ordinary space to separate the words.</w:t>
      </w:r>
      <w:r w:rsidR="007C6C79">
        <w:t xml:space="preserve"> For exam</w:t>
      </w:r>
      <w:r w:rsidR="00FF1701">
        <w:softHyphen/>
      </w:r>
      <w:r w:rsidR="007C6C79">
        <w:t xml:space="preserve">ple, non-breaking space </w:t>
      </w:r>
      <w:r w:rsidR="009D3D2F">
        <w:t>is</w:t>
      </w:r>
      <w:r w:rsidR="007C6C79">
        <w:t xml:space="preserve"> </w:t>
      </w:r>
      <w:r w:rsidR="00516797">
        <w:t>sensible</w:t>
      </w:r>
      <w:r w:rsidR="007C6C79">
        <w:t xml:space="preserve"> when separating the numerical value and the unit of a quan</w:t>
      </w:r>
      <w:r w:rsidR="00AC1435">
        <w:softHyphen/>
      </w:r>
      <w:r w:rsidR="007C6C79">
        <w:t>tity</w:t>
      </w:r>
      <w:r w:rsidR="008D6B80">
        <w:t xml:space="preserve"> (</w:t>
      </w:r>
      <w:r w:rsidR="007C6C79">
        <w:t>say</w:t>
      </w:r>
      <w:r w:rsidR="008D6B80">
        <w:t xml:space="preserve">, </w:t>
      </w:r>
      <w:r w:rsidR="00415A1C">
        <w:t>30</w:t>
      </w:r>
      <w:r w:rsidR="007C6C79">
        <w:t>.</w:t>
      </w:r>
      <w:r w:rsidR="00415A1C">
        <w:t>48</w:t>
      </w:r>
      <w:r w:rsidR="007C6C79">
        <w:t> cm</w:t>
      </w:r>
      <w:r w:rsidR="008D6B80">
        <w:t>)</w:t>
      </w:r>
      <w:r w:rsidR="007C6C79">
        <w:t>.</w:t>
      </w:r>
      <w:r w:rsidR="007856B4">
        <w:t xml:space="preserve"> Similarly, there is a </w:t>
      </w:r>
      <w:r w:rsidR="007856B4" w:rsidRPr="00372F3B">
        <w:rPr>
          <w:rStyle w:val="Concept"/>
        </w:rPr>
        <w:t>non-breaking hyphen</w:t>
      </w:r>
      <w:r w:rsidR="007856B4">
        <w:t xml:space="preserve"> (</w:t>
      </w:r>
      <w:r w:rsidR="007856B4" w:rsidRPr="007856B4">
        <w:rPr>
          <w:rStyle w:val="Key"/>
        </w:rPr>
        <w:t>Ctrl</w:t>
      </w:r>
      <w:r w:rsidR="007856B4">
        <w:t>+</w:t>
      </w:r>
      <w:r w:rsidR="007856B4" w:rsidRPr="007856B4">
        <w:rPr>
          <w:rStyle w:val="Key"/>
        </w:rPr>
        <w:t>_</w:t>
      </w:r>
      <w:r w:rsidR="007856B4">
        <w:t xml:space="preserve">) that prevents breaking a line at the hyphen. </w:t>
      </w:r>
      <w:r w:rsidR="007856B4" w:rsidRPr="007856B4">
        <w:t xml:space="preserve">For example, </w:t>
      </w:r>
      <w:r w:rsidR="00372F3B">
        <w:t>phone numbers (5578</w:t>
      </w:r>
      <w:r w:rsidR="00372F3B">
        <w:noBreakHyphen/>
      </w:r>
      <w:r w:rsidR="00372F3B" w:rsidRPr="00372F3B">
        <w:t>3010</w:t>
      </w:r>
      <w:r w:rsidR="00372F3B">
        <w:t>), model numbers (Core i7</w:t>
      </w:r>
      <w:r w:rsidR="00372F3B">
        <w:noBreakHyphen/>
        <w:t>860)</w:t>
      </w:r>
      <w:r w:rsidR="005D45CD">
        <w:t xml:space="preserve"> or</w:t>
      </w:r>
      <w:r w:rsidR="00372F3B">
        <w:t xml:space="preserve"> </w:t>
      </w:r>
      <w:r w:rsidR="007856B4" w:rsidRPr="007856B4">
        <w:t>word</w:t>
      </w:r>
      <w:r w:rsidR="00372F3B">
        <w:t>s such as</w:t>
      </w:r>
      <w:r w:rsidR="007856B4" w:rsidRPr="007856B4">
        <w:t xml:space="preserve"> CD</w:t>
      </w:r>
      <w:r w:rsidR="007856B4">
        <w:noBreakHyphen/>
      </w:r>
      <w:r w:rsidR="007856B4" w:rsidRPr="007856B4">
        <w:t>ROM should never be broken.</w:t>
      </w:r>
    </w:p>
    <w:tbl>
      <w:tblPr>
        <w:tblStyle w:val="SimpleTable1"/>
        <w:tblpPr w:leftFromText="170" w:rightFromText="170" w:topFromText="113" w:bottomFromText="113" w:horzAnchor="margin" w:tblpXSpec="right" w:tblpYSpec="bottom"/>
        <w:tblOverlap w:val="never"/>
        <w:tblW w:w="0" w:type="auto"/>
        <w:tblLook w:val="01E0" w:firstRow="1" w:lastRow="1" w:firstColumn="1" w:lastColumn="1" w:noHBand="0" w:noVBand="0"/>
      </w:tblPr>
      <w:tblGrid>
        <w:gridCol w:w="502"/>
        <w:gridCol w:w="2089"/>
      </w:tblGrid>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t>·</w:t>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t xml:space="preserve">ordinary </w:t>
            </w:r>
            <w:r w:rsidRPr="00B868C1">
              <w:t>space</w:t>
            </w:r>
          </w:p>
        </w:tc>
      </w:tr>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t>°</w:t>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rsidRPr="00B868C1">
              <w:t>non-breaking space</w:t>
            </w:r>
          </w:p>
        </w:tc>
      </w:tr>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t>¶</w:t>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rsidRPr="00B868C1">
              <w:t>paragraph break</w:t>
            </w:r>
          </w:p>
        </w:tc>
      </w:tr>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sym w:font="Wingdings 3" w:char="F038"/>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rsidRPr="00B868C1">
              <w:t>manual line break</w:t>
            </w:r>
          </w:p>
        </w:tc>
      </w:tr>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t>¬</w:t>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rsidRPr="00B868C1">
              <w:t>optional hyphen</w:t>
            </w:r>
          </w:p>
        </w:tc>
      </w:tr>
      <w:tr w:rsidR="00803EBA" w:rsidTr="00803EBA">
        <w:tc>
          <w:tcPr>
            <w:cnfStyle w:val="001000000000" w:firstRow="0" w:lastRow="0" w:firstColumn="1" w:lastColumn="0" w:oddVBand="0" w:evenVBand="0" w:oddHBand="0" w:evenHBand="0" w:firstRowFirstColumn="0" w:firstRowLastColumn="0" w:lastRowFirstColumn="0" w:lastRowLastColumn="0"/>
            <w:tcW w:w="0" w:type="auto"/>
          </w:tcPr>
          <w:p w:rsidR="00803EBA" w:rsidRPr="00C04201" w:rsidRDefault="00803EBA" w:rsidP="00803EBA">
            <w:pPr>
              <w:jc w:val="center"/>
              <w:rPr>
                <w:sz w:val="32"/>
                <w:szCs w:val="32"/>
              </w:rPr>
            </w:pPr>
            <w:r w:rsidRPr="00C04201">
              <w:rPr>
                <w:sz w:val="32"/>
                <w:szCs w:val="32"/>
              </w:rPr>
              <w:sym w:font="Wingdings 3" w:char="F08E"/>
            </w:r>
          </w:p>
        </w:tc>
        <w:tc>
          <w:tcPr>
            <w:cnfStyle w:val="000100000000" w:firstRow="0" w:lastRow="0" w:firstColumn="0" w:lastColumn="1" w:oddVBand="0" w:evenVBand="0" w:oddHBand="0" w:evenHBand="0" w:firstRowFirstColumn="0" w:firstRowLastColumn="0" w:lastRowFirstColumn="0" w:lastRowLastColumn="0"/>
            <w:tcW w:w="0" w:type="auto"/>
          </w:tcPr>
          <w:p w:rsidR="00803EBA" w:rsidRPr="00B868C1" w:rsidRDefault="00803EBA" w:rsidP="00803EBA">
            <w:r w:rsidRPr="00B868C1">
              <w:t>tab</w:t>
            </w:r>
          </w:p>
        </w:tc>
      </w:tr>
    </w:tbl>
    <w:p w:rsidR="007C6C79" w:rsidRDefault="007C6C79" w:rsidP="00B2425D">
      <w:r>
        <w:t xml:space="preserve">Do not use ordinary hyphen (-) to force custom hyphenation of words. Instead, the </w:t>
      </w:r>
      <w:r w:rsidR="00330588" w:rsidRPr="005D45CD">
        <w:rPr>
          <w:rStyle w:val="Concept"/>
        </w:rPr>
        <w:t>op</w:t>
      </w:r>
      <w:r w:rsidR="00FF1701" w:rsidRPr="005D45CD">
        <w:rPr>
          <w:rStyle w:val="Concept"/>
        </w:rPr>
        <w:softHyphen/>
      </w:r>
      <w:r w:rsidR="00330588" w:rsidRPr="005D45CD">
        <w:rPr>
          <w:rStyle w:val="Concept"/>
        </w:rPr>
        <w:t>tional</w:t>
      </w:r>
      <w:r w:rsidRPr="005D45CD">
        <w:rPr>
          <w:rStyle w:val="Concept"/>
        </w:rPr>
        <w:t xml:space="preserve"> hyphen</w:t>
      </w:r>
      <w:r>
        <w:t xml:space="preserve"> (</w:t>
      </w:r>
      <w:r w:rsidRPr="007C6C79">
        <w:rPr>
          <w:rStyle w:val="Key"/>
        </w:rPr>
        <w:t>Ctrl</w:t>
      </w:r>
      <w:r>
        <w:t>+</w:t>
      </w:r>
      <w:r w:rsidR="00AF2DFD">
        <w:rPr>
          <w:rStyle w:val="Key"/>
        </w:rPr>
        <w:t>–</w:t>
      </w:r>
      <w:r>
        <w:t xml:space="preserve">) hyphenates the word only if necessary </w:t>
      </w:r>
      <w:r w:rsidR="000C651C">
        <w:t>while re</w:t>
      </w:r>
      <w:r w:rsidR="00AC1435">
        <w:softHyphen/>
      </w:r>
      <w:r w:rsidR="000C651C">
        <w:t>maining</w:t>
      </w:r>
      <w:r>
        <w:t xml:space="preserve"> invisible other</w:t>
      </w:r>
      <w:r w:rsidR="00FF1701">
        <w:softHyphen/>
      </w:r>
      <w:r>
        <w:t>wise</w:t>
      </w:r>
      <w:r w:rsidR="000C651C">
        <w:t>.</w:t>
      </w:r>
      <w:r w:rsidR="00105F4C">
        <w:t xml:space="preserve"> </w:t>
      </w:r>
      <w:r w:rsidR="007D58AA">
        <w:t>Op</w:t>
      </w:r>
      <w:r w:rsidR="00607B04">
        <w:softHyphen/>
      </w:r>
      <w:r w:rsidR="007D58AA">
        <w:t>tional hyphens are also inserted d</w:t>
      </w:r>
      <w:r w:rsidR="00105F4C">
        <w:t>uring the manual hyphena</w:t>
      </w:r>
      <w:r w:rsidR="00607B04">
        <w:softHyphen/>
      </w:r>
      <w:r w:rsidR="00105F4C">
        <w:t>tion of document (</w:t>
      </w:r>
      <w:r w:rsidR="00E8673E">
        <w:rPr>
          <w:rStyle w:val="GUI"/>
        </w:rPr>
        <w:t>Page Layout</w:t>
      </w:r>
      <w:r w:rsidR="00105F4C" w:rsidRPr="00D312B7">
        <w:rPr>
          <w:rStyle w:val="GUI"/>
        </w:rPr>
        <w:t xml:space="preserve"> </w:t>
      </w:r>
      <w:r w:rsidR="00105F4C" w:rsidRPr="00D312B7">
        <w:rPr>
          <w:rStyle w:val="GUI"/>
        </w:rPr>
        <w:sym w:font="Wingdings 3" w:char="F07D"/>
      </w:r>
      <w:r w:rsidR="00105F4C" w:rsidRPr="00D312B7">
        <w:rPr>
          <w:rStyle w:val="GUI"/>
        </w:rPr>
        <w:t xml:space="preserve"> </w:t>
      </w:r>
      <w:r w:rsidR="00E8673E">
        <w:rPr>
          <w:rStyle w:val="GUI"/>
        </w:rPr>
        <w:t>Page Setup</w:t>
      </w:r>
      <w:r w:rsidR="00105F4C" w:rsidRPr="00D312B7">
        <w:rPr>
          <w:rStyle w:val="GUI"/>
        </w:rPr>
        <w:t xml:space="preserve"> </w:t>
      </w:r>
      <w:r w:rsidR="00105F4C" w:rsidRPr="00D312B7">
        <w:rPr>
          <w:rStyle w:val="GUI"/>
        </w:rPr>
        <w:sym w:font="Wingdings 3" w:char="F07D"/>
      </w:r>
      <w:r w:rsidR="00105F4C">
        <w:rPr>
          <w:rStyle w:val="GUI"/>
        </w:rPr>
        <w:t xml:space="preserve"> Hyphenation</w:t>
      </w:r>
      <w:r w:rsidR="00E8673E">
        <w:rPr>
          <w:rStyle w:val="GUI"/>
        </w:rPr>
        <w:t xml:space="preserve"> </w:t>
      </w:r>
      <w:r w:rsidR="00E8673E" w:rsidRPr="00D312B7">
        <w:rPr>
          <w:rStyle w:val="GUI"/>
        </w:rPr>
        <w:sym w:font="Wingdings 3" w:char="F07D"/>
      </w:r>
      <w:r w:rsidR="00E8673E">
        <w:rPr>
          <w:rStyle w:val="GUI"/>
        </w:rPr>
        <w:t xml:space="preserve"> </w:t>
      </w:r>
      <w:r w:rsidR="00105F4C" w:rsidRPr="00105F4C">
        <w:rPr>
          <w:rStyle w:val="GUI"/>
        </w:rPr>
        <w:t>Manual</w:t>
      </w:r>
      <w:r w:rsidR="00105F4C">
        <w:t>).</w:t>
      </w:r>
    </w:p>
    <w:p w:rsidR="008A39A5" w:rsidRDefault="00446937" w:rsidP="00EF136B">
      <w:r>
        <w:t>A</w:t>
      </w:r>
      <w:r w:rsidR="000F2EB2">
        <w:t>s an aid for editing,</w:t>
      </w:r>
      <w:r w:rsidR="007C6C79">
        <w:t xml:space="preserve"> </w:t>
      </w:r>
      <w:r w:rsidR="00C731CD">
        <w:t xml:space="preserve">it is sometimes useful </w:t>
      </w:r>
      <w:r w:rsidR="007C6C79">
        <w:t>to switch on the dis</w:t>
      </w:r>
      <w:r w:rsidR="00AC1435">
        <w:softHyphen/>
      </w:r>
      <w:r w:rsidR="007C6C79">
        <w:t xml:space="preserve">play of non-visible </w:t>
      </w:r>
      <w:r w:rsidR="00467A88">
        <w:t>(format</w:t>
      </w:r>
      <w:r w:rsidR="00616CCD">
        <w:softHyphen/>
      </w:r>
      <w:r w:rsidR="00467A88">
        <w:t xml:space="preserve">ting) </w:t>
      </w:r>
      <w:r w:rsidR="007C6C79">
        <w:t>characters by pressing the but</w:t>
      </w:r>
      <w:r w:rsidR="00FF1701">
        <w:softHyphen/>
      </w:r>
      <w:r w:rsidR="007C6C79">
        <w:t xml:space="preserve">ton </w:t>
      </w:r>
      <w:r w:rsidR="00C731CD">
        <w:rPr>
          <w:noProof/>
          <w:lang w:val="et-EE" w:eastAsia="et-EE"/>
        </w:rPr>
        <w:drawing>
          <wp:inline distT="0" distB="0" distL="0" distR="0" wp14:anchorId="6FAAF958" wp14:editId="0D2C9C2F">
            <wp:extent cx="144000" cy="144000"/>
            <wp:effectExtent l="0" t="0" r="8890" b="889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7C6C79">
        <w:t xml:space="preserve"> </w:t>
      </w:r>
      <w:r w:rsidR="00C731CD">
        <w:t xml:space="preserve">located in the </w:t>
      </w:r>
      <w:r w:rsidR="00C731CD">
        <w:rPr>
          <w:rStyle w:val="GUI"/>
        </w:rPr>
        <w:t>Home</w:t>
      </w:r>
      <w:r w:rsidR="00C731CD" w:rsidRPr="00D312B7">
        <w:rPr>
          <w:rStyle w:val="GUI"/>
        </w:rPr>
        <w:t xml:space="preserve"> </w:t>
      </w:r>
      <w:r w:rsidR="00C731CD" w:rsidRPr="00D312B7">
        <w:rPr>
          <w:rStyle w:val="GUI"/>
        </w:rPr>
        <w:sym w:font="Wingdings 3" w:char="F07D"/>
      </w:r>
      <w:r w:rsidR="00C731CD">
        <w:rPr>
          <w:rStyle w:val="GUI"/>
        </w:rPr>
        <w:t xml:space="preserve"> Paragraph</w:t>
      </w:r>
      <w:r w:rsidR="00C731CD">
        <w:t xml:space="preserve"> group</w:t>
      </w:r>
      <w:r w:rsidR="007C6C79">
        <w:t>.</w:t>
      </w:r>
      <w:r w:rsidR="00330588">
        <w:t xml:space="preserve"> </w:t>
      </w:r>
      <w:r w:rsidR="00DE4803">
        <w:t xml:space="preserve">Each type of non-visible </w:t>
      </w:r>
      <w:r w:rsidR="0056531F">
        <w:t>charac</w:t>
      </w:r>
      <w:r w:rsidR="00A91E30">
        <w:softHyphen/>
      </w:r>
      <w:r w:rsidR="0056531F">
        <w:t>ter</w:t>
      </w:r>
      <w:r w:rsidR="00DE4803">
        <w:t xml:space="preserve"> has </w:t>
      </w:r>
      <w:r w:rsidR="00037C78">
        <w:t>dis</w:t>
      </w:r>
      <w:r w:rsidR="00FF1701">
        <w:softHyphen/>
      </w:r>
      <w:r w:rsidR="00037C78">
        <w:t>tinct</w:t>
      </w:r>
      <w:r w:rsidR="00DE4803">
        <w:t xml:space="preserve"> display</w:t>
      </w:r>
      <w:r w:rsidR="005202AB">
        <w:t xml:space="preserve"> as shown </w:t>
      </w:r>
      <w:r w:rsidR="00F35BE9">
        <w:t>in the table</w:t>
      </w:r>
      <w:r w:rsidR="005202AB">
        <w:t>.</w:t>
      </w:r>
      <w:r w:rsidR="00C74DAC">
        <w:t xml:space="preserve"> The display of </w:t>
      </w:r>
      <w:r w:rsidR="00C74DAC">
        <w:lastRenderedPageBreak/>
        <w:t>these characters is mainly useful for troubleshooting purposes, otherwise they are just distracting attention.</w:t>
      </w:r>
    </w:p>
    <w:p w:rsidR="00973243" w:rsidRDefault="004D7247" w:rsidP="00973243">
      <w:pPr>
        <w:pStyle w:val="Heading1"/>
      </w:pPr>
      <w:bookmarkStart w:id="12" w:name="_Ref219397776"/>
      <w:bookmarkStart w:id="13" w:name="_Toc219459032"/>
      <w:bookmarkStart w:id="14" w:name="_Toc219459251"/>
      <w:bookmarkStart w:id="15" w:name="_Toc369296058"/>
      <w:r>
        <w:lastRenderedPageBreak/>
        <w:t>S</w:t>
      </w:r>
      <w:r w:rsidR="00973243">
        <w:t>tyles</w:t>
      </w:r>
      <w:bookmarkEnd w:id="12"/>
      <w:bookmarkEnd w:id="13"/>
      <w:bookmarkEnd w:id="14"/>
      <w:bookmarkEnd w:id="15"/>
    </w:p>
    <w:p w:rsidR="00F05720" w:rsidRPr="00F05720" w:rsidRDefault="00CE3195" w:rsidP="00F05720">
      <w:pPr>
        <w:pStyle w:val="Heading2"/>
      </w:pPr>
      <w:bookmarkStart w:id="16" w:name="_Toc369296059"/>
      <w:r>
        <w:t xml:space="preserve">The </w:t>
      </w:r>
      <w:r w:rsidR="005A2925">
        <w:t>idea</w:t>
      </w:r>
      <w:r>
        <w:t xml:space="preserve"> of styles</w:t>
      </w:r>
      <w:bookmarkEnd w:id="16"/>
    </w:p>
    <w:p w:rsidR="0085002E" w:rsidRDefault="00162C4E" w:rsidP="00F05720">
      <w:r>
        <w:t xml:space="preserve">The concept of </w:t>
      </w:r>
      <w:r w:rsidRPr="005D45CD">
        <w:rPr>
          <w:rStyle w:val="Concept"/>
        </w:rPr>
        <w:t>style</w:t>
      </w:r>
      <w:r>
        <w:t xml:space="preserve"> provides the preferred means to achieve c</w:t>
      </w:r>
      <w:r w:rsidRPr="00162C4E">
        <w:t>onsistency in formatting</w:t>
      </w:r>
      <w:r>
        <w:t>. Technically, a</w:t>
      </w:r>
      <w:r w:rsidR="004113F8">
        <w:t xml:space="preserve"> </w:t>
      </w:r>
      <w:r w:rsidR="004113F8" w:rsidRPr="00162C4E">
        <w:t>s</w:t>
      </w:r>
      <w:r w:rsidR="00621C87" w:rsidRPr="00162C4E">
        <w:t>tyle</w:t>
      </w:r>
      <w:r w:rsidR="004113F8">
        <w:t xml:space="preserve"> is</w:t>
      </w:r>
      <w:r w:rsidR="00621C87">
        <w:t xml:space="preserve"> a </w:t>
      </w:r>
      <w:r w:rsidR="00F46671">
        <w:t xml:space="preserve">named </w:t>
      </w:r>
      <w:r w:rsidR="00621C87">
        <w:t xml:space="preserve">set of formatting </w:t>
      </w:r>
      <w:r w:rsidR="008C4386">
        <w:t>attributes</w:t>
      </w:r>
      <w:r w:rsidR="00621C87">
        <w:t xml:space="preserve"> that can be </w:t>
      </w:r>
      <w:r w:rsidR="00CB6932">
        <w:t>linked</w:t>
      </w:r>
      <w:r w:rsidR="00621C87">
        <w:t xml:space="preserve"> to a paragraph (</w:t>
      </w:r>
      <w:r w:rsidR="00621C87" w:rsidRPr="005D45CD">
        <w:rPr>
          <w:rStyle w:val="Concept"/>
        </w:rPr>
        <w:t>paragraph style</w:t>
      </w:r>
      <w:r w:rsidR="00621C87">
        <w:t xml:space="preserve">) or </w:t>
      </w:r>
      <w:r w:rsidR="00DD1C6C">
        <w:t>individual</w:t>
      </w:r>
      <w:r w:rsidR="00971507">
        <w:t xml:space="preserve"> </w:t>
      </w:r>
      <w:r w:rsidR="00621C87">
        <w:t>character</w:t>
      </w:r>
      <w:r w:rsidR="00D361E9">
        <w:t>s</w:t>
      </w:r>
      <w:r w:rsidR="00621C87">
        <w:t xml:space="preserve"> (</w:t>
      </w:r>
      <w:r w:rsidR="00621C87" w:rsidRPr="005D45CD">
        <w:rPr>
          <w:rStyle w:val="Concept"/>
        </w:rPr>
        <w:t>charac</w:t>
      </w:r>
      <w:r w:rsidR="0056002F" w:rsidRPr="005D45CD">
        <w:rPr>
          <w:rStyle w:val="Concept"/>
        </w:rPr>
        <w:softHyphen/>
      </w:r>
      <w:r w:rsidR="00621C87" w:rsidRPr="005D45CD">
        <w:rPr>
          <w:rStyle w:val="Concept"/>
        </w:rPr>
        <w:t>ter style</w:t>
      </w:r>
      <w:r w:rsidR="00621C87">
        <w:t>).</w:t>
      </w:r>
      <w:r w:rsidR="00D361E9">
        <w:t xml:space="preserve"> Styles ac</w:t>
      </w:r>
      <w:r w:rsidR="00FF1701">
        <w:softHyphen/>
      </w:r>
      <w:r w:rsidR="00D361E9">
        <w:t xml:space="preserve">commodate font, indents, </w:t>
      </w:r>
      <w:r w:rsidR="000C38DC">
        <w:t>spacing</w:t>
      </w:r>
      <w:r w:rsidR="00F07780">
        <w:t>,</w:t>
      </w:r>
      <w:r w:rsidR="00D361E9">
        <w:t xml:space="preserve"> pagi</w:t>
      </w:r>
      <w:r w:rsidR="00FF1701">
        <w:softHyphen/>
      </w:r>
      <w:r w:rsidR="00D361E9">
        <w:t xml:space="preserve">nation, </w:t>
      </w:r>
      <w:r w:rsidR="00C11337">
        <w:t xml:space="preserve">language used for </w:t>
      </w:r>
      <w:r w:rsidR="00D361E9">
        <w:t xml:space="preserve">spell-checking </w:t>
      </w:r>
      <w:r w:rsidR="00964DB0">
        <w:t>and</w:t>
      </w:r>
      <w:r w:rsidR="00D361E9">
        <w:t xml:space="preserve"> hyphena</w:t>
      </w:r>
      <w:r w:rsidR="00D014CF">
        <w:softHyphen/>
      </w:r>
      <w:r w:rsidR="00D361E9">
        <w:t xml:space="preserve">tion, bullets </w:t>
      </w:r>
      <w:r w:rsidR="00C11337">
        <w:t>&amp;</w:t>
      </w:r>
      <w:r w:rsidR="00D361E9">
        <w:t xml:space="preserve"> num</w:t>
      </w:r>
      <w:r w:rsidR="00883C91">
        <w:softHyphen/>
      </w:r>
      <w:r w:rsidR="00D361E9">
        <w:t>bering, tab stops</w:t>
      </w:r>
      <w:r w:rsidR="00112D4A">
        <w:t>, bor</w:t>
      </w:r>
      <w:r w:rsidR="00A91E30">
        <w:softHyphen/>
      </w:r>
      <w:r w:rsidR="00112D4A">
        <w:t>ders</w:t>
      </w:r>
      <w:r w:rsidR="00C11337">
        <w:t xml:space="preserve"> &amp; shading</w:t>
      </w:r>
      <w:r w:rsidR="00D361E9">
        <w:t>.</w:t>
      </w:r>
      <w:r w:rsidR="008C4386">
        <w:t xml:space="preserve"> The </w:t>
      </w:r>
      <w:r w:rsidR="00E25DBA">
        <w:t>main benefits</w:t>
      </w:r>
      <w:r w:rsidR="008C4386">
        <w:t xml:space="preserve"> of </w:t>
      </w:r>
      <w:r w:rsidR="00E25DBA">
        <w:t>using</w:t>
      </w:r>
      <w:r w:rsidR="008C4386">
        <w:t xml:space="preserve"> style</w:t>
      </w:r>
      <w:r w:rsidR="00E25DBA">
        <w:t>s</w:t>
      </w:r>
      <w:r w:rsidR="008C4386">
        <w:t xml:space="preserve"> follow from the fact that </w:t>
      </w:r>
      <w:r w:rsidR="00E25DBA">
        <w:t xml:space="preserve">a style </w:t>
      </w:r>
      <w:r w:rsidR="008C4386">
        <w:t>is stored sepa</w:t>
      </w:r>
      <w:r w:rsidR="00772C71">
        <w:softHyphen/>
      </w:r>
      <w:r w:rsidR="008C4386">
        <w:t>rately from the formatted text so that when</w:t>
      </w:r>
      <w:r w:rsidR="008C4386">
        <w:softHyphen/>
        <w:t>ever the style is modified, all linked para</w:t>
      </w:r>
      <w:r w:rsidR="008C4386">
        <w:softHyphen/>
        <w:t>graphs or characters update their look accordingly</w:t>
      </w:r>
      <w:r w:rsidR="00225005">
        <w:t xml:space="preserve"> (unless overridden by direct formatting)</w:t>
      </w:r>
      <w:r w:rsidR="008C4386">
        <w:t>.</w:t>
      </w:r>
      <w:r w:rsidR="00462D4C">
        <w:t xml:space="preserve"> </w:t>
      </w:r>
      <w:r w:rsidR="008C4386">
        <w:t>Therefore, s</w:t>
      </w:r>
      <w:r w:rsidR="00462D4C">
        <w:t xml:space="preserve">tyles </w:t>
      </w:r>
      <w:r w:rsidR="00196B22">
        <w:t>provide</w:t>
      </w:r>
      <w:r w:rsidR="00462D4C">
        <w:t xml:space="preserve"> </w:t>
      </w:r>
      <w:r w:rsidR="00196B22">
        <w:t>a</w:t>
      </w:r>
      <w:r w:rsidR="00462D4C">
        <w:t xml:space="preserve"> way to separate </w:t>
      </w:r>
      <w:r w:rsidR="00196B22">
        <w:t xml:space="preserve">the </w:t>
      </w:r>
      <w:r w:rsidR="00462D4C">
        <w:t>con</w:t>
      </w:r>
      <w:r w:rsidR="00D014CF">
        <w:softHyphen/>
      </w:r>
      <w:r w:rsidR="00B34A94">
        <w:t>tent</w:t>
      </w:r>
      <w:r w:rsidR="00196B22">
        <w:t xml:space="preserve"> of a document</w:t>
      </w:r>
      <w:r w:rsidR="00462D4C">
        <w:t xml:space="preserve"> </w:t>
      </w:r>
      <w:r w:rsidR="00196B22">
        <w:t>from the</w:t>
      </w:r>
      <w:r w:rsidR="00462D4C">
        <w:t xml:space="preserve"> formatting (look), so </w:t>
      </w:r>
      <w:r w:rsidR="00E25DBA">
        <w:t>that the author</w:t>
      </w:r>
      <w:r w:rsidR="00462D4C">
        <w:t xml:space="preserve"> can just concentrate on writing, and control the formatting of the whole document centrally as needed.</w:t>
      </w:r>
      <w:r w:rsidR="008567EA">
        <w:t xml:space="preserve"> In addition, </w:t>
      </w:r>
      <w:r w:rsidR="008C4386">
        <w:t xml:space="preserve">the use of </w:t>
      </w:r>
      <w:r w:rsidR="008567EA">
        <w:t>styles im</w:t>
      </w:r>
      <w:r w:rsidR="00883C91">
        <w:softHyphen/>
      </w:r>
      <w:r w:rsidR="008567EA">
        <w:t>pose</w:t>
      </w:r>
      <w:r w:rsidR="008C4386">
        <w:t>s</w:t>
      </w:r>
      <w:r w:rsidR="008567EA">
        <w:t xml:space="preserve"> a discipline in </w:t>
      </w:r>
      <w:r w:rsidR="00F707D8">
        <w:t xml:space="preserve">the </w:t>
      </w:r>
      <w:r w:rsidR="008567EA">
        <w:t>structur</w:t>
      </w:r>
      <w:r w:rsidR="00FF1701">
        <w:softHyphen/>
      </w:r>
      <w:r w:rsidR="008567EA">
        <w:t xml:space="preserve">ing </w:t>
      </w:r>
      <w:r w:rsidR="00F707D8">
        <w:t xml:space="preserve">of </w:t>
      </w:r>
      <w:r w:rsidR="008567EA">
        <w:t>the document</w:t>
      </w:r>
      <w:r w:rsidR="00F3000E">
        <w:t xml:space="preserve"> (i.e. divid</w:t>
      </w:r>
      <w:r w:rsidR="0056002F">
        <w:softHyphen/>
      </w:r>
      <w:r w:rsidR="00F3000E">
        <w:t>ing the document into chap</w:t>
      </w:r>
      <w:r w:rsidR="00607B04">
        <w:softHyphen/>
      </w:r>
      <w:r w:rsidR="00F3000E">
        <w:t>ters and other logical subdivi</w:t>
      </w:r>
      <w:r w:rsidR="0056002F">
        <w:softHyphen/>
      </w:r>
      <w:r w:rsidR="00F3000E">
        <w:t>sions down to individual paragraphs</w:t>
      </w:r>
      <w:r w:rsidR="008B7A28">
        <w:t xml:space="preserve"> of body text</w:t>
      </w:r>
      <w:r w:rsidR="00F3000E">
        <w:t>)</w:t>
      </w:r>
      <w:r w:rsidR="008567EA">
        <w:t>.</w:t>
      </w:r>
      <w:r w:rsidR="00EC78A2">
        <w:t xml:space="preserve"> For example, one possible route of starting the preparation of a new lengthy document is to first </w:t>
      </w:r>
      <w:r w:rsidR="00996945">
        <w:t>set up the</w:t>
      </w:r>
      <w:r w:rsidR="00CC6839">
        <w:t xml:space="preserve"> hierarchical</w:t>
      </w:r>
      <w:r w:rsidR="00EC78A2">
        <w:t xml:space="preserve"> </w:t>
      </w:r>
      <w:r w:rsidR="000164B2">
        <w:t>structure</w:t>
      </w:r>
      <w:r w:rsidR="00EC78A2">
        <w:t xml:space="preserve"> of the docu</w:t>
      </w:r>
      <w:r w:rsidR="0056002F">
        <w:softHyphen/>
      </w:r>
      <w:r w:rsidR="00EC78A2">
        <w:t>ment (using the heading styles) and thereaf</w:t>
      </w:r>
      <w:r w:rsidR="00AC1435">
        <w:softHyphen/>
      </w:r>
      <w:r w:rsidR="00EC78A2">
        <w:t>ter fill in the con</w:t>
      </w:r>
      <w:r w:rsidR="0093037D">
        <w:softHyphen/>
      </w:r>
      <w:r w:rsidR="00EC78A2">
        <w:t>tent</w:t>
      </w:r>
      <w:r w:rsidR="00FB3E4B">
        <w:t xml:space="preserve"> [</w:t>
      </w:r>
      <w:r w:rsidR="00FB3E4B">
        <w:fldChar w:fldCharType="begin"/>
      </w:r>
      <w:r w:rsidR="00FB3E4B">
        <w:instrText xml:space="preserve"> REF bibitem_Shepherd_Large_Documents \h </w:instrText>
      </w:r>
      <w:r w:rsidR="00FB3E4B">
        <w:fldChar w:fldCharType="separate"/>
      </w:r>
      <w:r w:rsidR="008443F9">
        <w:rPr>
          <w:noProof/>
        </w:rPr>
        <w:t>4</w:t>
      </w:r>
      <w:r w:rsidR="00FB3E4B">
        <w:fldChar w:fldCharType="end"/>
      </w:r>
      <w:r w:rsidR="00FB3E4B">
        <w:t>]</w:t>
      </w:r>
      <w:r w:rsidR="00AE4E68">
        <w:t xml:space="preserve">. </w:t>
      </w:r>
      <w:r w:rsidR="00DB4911">
        <w:t xml:space="preserve">There is a special </w:t>
      </w:r>
      <w:r w:rsidR="00DB4911" w:rsidRPr="005D45CD">
        <w:rPr>
          <w:rStyle w:val="Concept"/>
        </w:rPr>
        <w:t xml:space="preserve">Outline </w:t>
      </w:r>
      <w:r w:rsidR="005D45CD">
        <w:rPr>
          <w:rStyle w:val="Concept"/>
        </w:rPr>
        <w:t>V</w:t>
      </w:r>
      <w:r w:rsidR="00DB4911" w:rsidRPr="005D45CD">
        <w:rPr>
          <w:rStyle w:val="Concept"/>
        </w:rPr>
        <w:t>iew</w:t>
      </w:r>
      <w:r w:rsidR="00DB4911">
        <w:t xml:space="preserve"> for s</w:t>
      </w:r>
      <w:r w:rsidR="00AE4E68">
        <w:t xml:space="preserve">etting up and restructuring </w:t>
      </w:r>
      <w:r w:rsidR="00DB4911">
        <w:t>a</w:t>
      </w:r>
      <w:r w:rsidR="00AE4E68">
        <w:t xml:space="preserve"> docu</w:t>
      </w:r>
      <w:r w:rsidR="00AC1435">
        <w:softHyphen/>
      </w:r>
      <w:r w:rsidR="00AE4E68">
        <w:t>ment (</w:t>
      </w:r>
      <w:r w:rsidR="00AE4E68">
        <w:rPr>
          <w:rStyle w:val="GUI"/>
        </w:rPr>
        <w:t>View</w:t>
      </w:r>
      <w:r w:rsidR="00AE4E68" w:rsidRPr="00D312B7">
        <w:rPr>
          <w:rStyle w:val="GUI"/>
        </w:rPr>
        <w:t xml:space="preserve"> </w:t>
      </w:r>
      <w:r w:rsidR="00AE4E68" w:rsidRPr="00D312B7">
        <w:rPr>
          <w:rStyle w:val="GUI"/>
        </w:rPr>
        <w:sym w:font="Wingdings 3" w:char="F07D"/>
      </w:r>
      <w:r w:rsidR="00AE4E68" w:rsidRPr="00D312B7">
        <w:rPr>
          <w:rStyle w:val="GUI"/>
        </w:rPr>
        <w:t xml:space="preserve"> </w:t>
      </w:r>
      <w:r w:rsidR="00DB4911">
        <w:rPr>
          <w:rStyle w:val="GUI"/>
        </w:rPr>
        <w:t>Document Views</w:t>
      </w:r>
      <w:r w:rsidR="00996945">
        <w:t>)</w:t>
      </w:r>
      <w:r w:rsidR="00EC78A2">
        <w:t>.</w:t>
      </w:r>
    </w:p>
    <w:p w:rsidR="001B335B" w:rsidRDefault="006F4BEB" w:rsidP="001B335B">
      <w:r>
        <w:rPr>
          <w:noProof/>
          <w:lang w:val="et-EE" w:eastAsia="et-EE"/>
        </w:rPr>
        <mc:AlternateContent>
          <mc:Choice Requires="wpc">
            <w:drawing>
              <wp:anchor distT="0" distB="0" distL="114300" distR="114300" simplePos="0" relativeHeight="251664896" behindDoc="0" locked="1" layoutInCell="1" allowOverlap="0" wp14:anchorId="03706A41" wp14:editId="0AA8F56A">
                <wp:simplePos x="900430" y="4589780"/>
                <wp:positionH relativeFrom="column">
                  <wp:align>right</wp:align>
                </wp:positionH>
                <wp:positionV relativeFrom="paragraph">
                  <wp:posOffset>71755</wp:posOffset>
                </wp:positionV>
                <wp:extent cx="2152800" cy="3488400"/>
                <wp:effectExtent l="0" t="0" r="0" b="0"/>
                <wp:wrapSquare wrapText="largest"/>
                <wp:docPr id="234" name="Canvas 23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0" name="Picture 60"/>
                          <pic:cNvPicPr/>
                        </pic:nvPicPr>
                        <pic:blipFill>
                          <a:blip r:embed="rId23">
                            <a:extLst>
                              <a:ext uri="{28A0092B-C50C-407E-A947-70E740481C1C}">
                                <a14:useLocalDpi xmlns:a14="http://schemas.microsoft.com/office/drawing/2010/main" val="0"/>
                              </a:ext>
                            </a:extLst>
                          </a:blip>
                          <a:stretch>
                            <a:fillRect/>
                          </a:stretch>
                        </pic:blipFill>
                        <pic:spPr>
                          <a:xfrm>
                            <a:off x="0" y="0"/>
                            <a:ext cx="1236992" cy="3200400"/>
                          </a:xfrm>
                          <a:prstGeom prst="rect">
                            <a:avLst/>
                          </a:prstGeom>
                        </pic:spPr>
                      </pic:pic>
                      <wps:wsp>
                        <wps:cNvPr id="61" name="Text Box 54"/>
                        <wps:cNvSpPr txBox="1"/>
                        <wps:spPr>
                          <a:xfrm>
                            <a:off x="1284402" y="370095"/>
                            <a:ext cx="834109" cy="374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6F4BEB" w:rsidRDefault="005D45CD" w:rsidP="006F4BEB">
                              <w:pPr>
                                <w:pStyle w:val="Description"/>
                              </w:pPr>
                              <w:r w:rsidRPr="006F4BEB">
                                <w:t>click to</w:t>
                              </w:r>
                              <w:r>
                                <w:t xml:space="preserve"> </w:t>
                              </w:r>
                              <w:r w:rsidRPr="006F4BEB">
                                <w:t>modify</w:t>
                              </w:r>
                              <w:r>
                                <w:t xml:space="preserve"> </w:t>
                              </w:r>
                              <w:r w:rsidRPr="006F4BEB">
                                <w:t>existing</w:t>
                              </w:r>
                              <w:r>
                                <w:t xml:space="preserve"> style</w:t>
                              </w:r>
                            </w:p>
                          </w:txbxContent>
                        </wps:txbx>
                        <wps:bodyPr rot="0" spcFirstLastPara="0" vert="horz" wrap="square" lIns="0" tIns="0" rIns="0" bIns="0" numCol="1" spcCol="0" rtlCol="0" fromWordArt="0" anchor="t" anchorCtr="0" forceAA="0" compatLnSpc="1">
                          <a:prstTxWarp prst="textNoShape">
                            <a:avLst/>
                          </a:prstTxWarp>
                          <a:spAutoFit/>
                        </wps:bodyPr>
                      </wps:wsp>
                      <wps:wsp>
                        <wps:cNvPr id="62" name="Freeform 62"/>
                        <wps:cNvSpPr/>
                        <wps:spPr>
                          <a:xfrm>
                            <a:off x="478687" y="497124"/>
                            <a:ext cx="773864" cy="538411"/>
                          </a:xfrm>
                          <a:custGeom>
                            <a:avLst/>
                            <a:gdLst>
                              <a:gd name="connsiteX0" fmla="*/ 335622 w 335622"/>
                              <a:gd name="connsiteY0" fmla="*/ 631765 h 631765"/>
                              <a:gd name="connsiteX1" fmla="*/ 14224 w 335622"/>
                              <a:gd name="connsiteY1" fmla="*/ 65924 h 631765"/>
                              <a:gd name="connsiteX2" fmla="*/ 86652 w 335622"/>
                              <a:gd name="connsiteY2" fmla="*/ 34237 h 631765"/>
                              <a:gd name="connsiteX0" fmla="*/ 313620 w 313620"/>
                              <a:gd name="connsiteY0" fmla="*/ 599779 h 599779"/>
                              <a:gd name="connsiteX1" fmla="*/ 19382 w 313620"/>
                              <a:gd name="connsiteY1" fmla="*/ 427793 h 599779"/>
                              <a:gd name="connsiteX2" fmla="*/ 64650 w 313620"/>
                              <a:gd name="connsiteY2" fmla="*/ 2251 h 599779"/>
                              <a:gd name="connsiteX0" fmla="*/ 449022 w 449022"/>
                              <a:gd name="connsiteY0" fmla="*/ 635830 h 635830"/>
                              <a:gd name="connsiteX1" fmla="*/ 154784 w 449022"/>
                              <a:gd name="connsiteY1" fmla="*/ 463844 h 635830"/>
                              <a:gd name="connsiteX2" fmla="*/ 14456 w 449022"/>
                              <a:gd name="connsiteY2" fmla="*/ 2086 h 635830"/>
                              <a:gd name="connsiteX0" fmla="*/ 301517 w 591228"/>
                              <a:gd name="connsiteY0" fmla="*/ 518774 h 518774"/>
                              <a:gd name="connsiteX1" fmla="*/ 7279 w 591228"/>
                              <a:gd name="connsiteY1" fmla="*/ 346788 h 518774"/>
                              <a:gd name="connsiteX2" fmla="*/ 591228 w 591228"/>
                              <a:gd name="connsiteY2" fmla="*/ 2733 h 518774"/>
                              <a:gd name="connsiteX0" fmla="*/ 301517 w 591228"/>
                              <a:gd name="connsiteY0" fmla="*/ 516041 h 516041"/>
                              <a:gd name="connsiteX1" fmla="*/ 7279 w 591228"/>
                              <a:gd name="connsiteY1" fmla="*/ 344055 h 516041"/>
                              <a:gd name="connsiteX2" fmla="*/ 591228 w 591228"/>
                              <a:gd name="connsiteY2" fmla="*/ 0 h 516041"/>
                              <a:gd name="connsiteX0" fmla="*/ 608527 w 608527"/>
                              <a:gd name="connsiteY0" fmla="*/ 665432 h 665432"/>
                              <a:gd name="connsiteX1" fmla="*/ 314289 w 608527"/>
                              <a:gd name="connsiteY1" fmla="*/ 493446 h 665432"/>
                              <a:gd name="connsiteX2" fmla="*/ 169434 w 608527"/>
                              <a:gd name="connsiteY2" fmla="*/ 0 h 665432"/>
                              <a:gd name="connsiteX0" fmla="*/ 439093 w 439093"/>
                              <a:gd name="connsiteY0" fmla="*/ 665432 h 665432"/>
                              <a:gd name="connsiteX1" fmla="*/ 144855 w 439093"/>
                              <a:gd name="connsiteY1" fmla="*/ 493446 h 665432"/>
                              <a:gd name="connsiteX2" fmla="*/ 0 w 439093"/>
                              <a:gd name="connsiteY2" fmla="*/ 0 h 665432"/>
                              <a:gd name="connsiteX0" fmla="*/ 439093 w 439093"/>
                              <a:gd name="connsiteY0" fmla="*/ 665432 h 665432"/>
                              <a:gd name="connsiteX1" fmla="*/ 298764 w 439093"/>
                              <a:gd name="connsiteY1" fmla="*/ 421066 h 665432"/>
                              <a:gd name="connsiteX2" fmla="*/ 144855 w 439093"/>
                              <a:gd name="connsiteY2" fmla="*/ 493446 h 665432"/>
                              <a:gd name="connsiteX3" fmla="*/ 0 w 439093"/>
                              <a:gd name="connsiteY3" fmla="*/ 0 h 665432"/>
                              <a:gd name="connsiteX0" fmla="*/ 439093 w 439093"/>
                              <a:gd name="connsiteY0" fmla="*/ 665432 h 665432"/>
                              <a:gd name="connsiteX1" fmla="*/ 144855 w 439093"/>
                              <a:gd name="connsiteY1" fmla="*/ 493446 h 665432"/>
                              <a:gd name="connsiteX2" fmla="*/ 0 w 439093"/>
                              <a:gd name="connsiteY2" fmla="*/ 0 h 665432"/>
                              <a:gd name="connsiteX0" fmla="*/ 629215 w 629215"/>
                              <a:gd name="connsiteY0" fmla="*/ 316894 h 500430"/>
                              <a:gd name="connsiteX1" fmla="*/ 144855 w 629215"/>
                              <a:gd name="connsiteY1" fmla="*/ 493446 h 500430"/>
                              <a:gd name="connsiteX2" fmla="*/ 0 w 629215"/>
                              <a:gd name="connsiteY2" fmla="*/ 0 h 500430"/>
                              <a:gd name="connsiteX0" fmla="*/ 629215 w 629215"/>
                              <a:gd name="connsiteY0" fmla="*/ 316894 h 501911"/>
                              <a:gd name="connsiteX1" fmla="*/ 144855 w 629215"/>
                              <a:gd name="connsiteY1" fmla="*/ 493446 h 501911"/>
                              <a:gd name="connsiteX2" fmla="*/ 0 w 629215"/>
                              <a:gd name="connsiteY2" fmla="*/ 0 h 501911"/>
                              <a:gd name="connsiteX0" fmla="*/ 629215 w 629215"/>
                              <a:gd name="connsiteY0" fmla="*/ 316894 h 320106"/>
                              <a:gd name="connsiteX1" fmla="*/ 258024 w 629215"/>
                              <a:gd name="connsiteY1" fmla="*/ 217330 h 320106"/>
                              <a:gd name="connsiteX2" fmla="*/ 0 w 629215"/>
                              <a:gd name="connsiteY2" fmla="*/ 0 h 320106"/>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1290152 w 1290152"/>
                              <a:gd name="connsiteY0" fmla="*/ 172003 h 172003"/>
                              <a:gd name="connsiteX1" fmla="*/ 0 w 1290152"/>
                              <a:gd name="connsiteY1" fmla="*/ 0 h 172003"/>
                              <a:gd name="connsiteX0" fmla="*/ 1290152 w 1290152"/>
                              <a:gd name="connsiteY0" fmla="*/ 262653 h 262653"/>
                              <a:gd name="connsiteX1" fmla="*/ 0 w 1290152"/>
                              <a:gd name="connsiteY1" fmla="*/ 90650 h 262653"/>
                              <a:gd name="connsiteX0" fmla="*/ 923534 w 923534"/>
                              <a:gd name="connsiteY0" fmla="*/ 576 h 399016"/>
                              <a:gd name="connsiteX1" fmla="*/ 0 w 923534"/>
                              <a:gd name="connsiteY1" fmla="*/ 399016 h 399016"/>
                              <a:gd name="connsiteX0" fmla="*/ 923534 w 923534"/>
                              <a:gd name="connsiteY0" fmla="*/ 6487 h 404927"/>
                              <a:gd name="connsiteX1" fmla="*/ 0 w 923534"/>
                              <a:gd name="connsiteY1" fmla="*/ 404927 h 404927"/>
                              <a:gd name="connsiteX0" fmla="*/ 765137 w 765137"/>
                              <a:gd name="connsiteY0" fmla="*/ 1000 h 512635"/>
                              <a:gd name="connsiteX1" fmla="*/ 0 w 765137"/>
                              <a:gd name="connsiteY1" fmla="*/ 512635 h 512635"/>
                              <a:gd name="connsiteX0" fmla="*/ 765137 w 765137"/>
                              <a:gd name="connsiteY0" fmla="*/ 1816 h 513451"/>
                              <a:gd name="connsiteX1" fmla="*/ 0 w 765137"/>
                              <a:gd name="connsiteY1" fmla="*/ 513451 h 513451"/>
                              <a:gd name="connsiteX0" fmla="*/ 774190 w 774190"/>
                              <a:gd name="connsiteY0" fmla="*/ 1549 h 531419"/>
                              <a:gd name="connsiteX1" fmla="*/ 0 w 774190"/>
                              <a:gd name="connsiteY1" fmla="*/ 531419 h 531419"/>
                              <a:gd name="connsiteX0" fmla="*/ 774190 w 774190"/>
                              <a:gd name="connsiteY0" fmla="*/ 986 h 530856"/>
                              <a:gd name="connsiteX1" fmla="*/ 0 w 774190"/>
                              <a:gd name="connsiteY1" fmla="*/ 530856 h 530856"/>
                              <a:gd name="connsiteX0" fmla="*/ 715378 w 715378"/>
                              <a:gd name="connsiteY0" fmla="*/ 6784 h 355541"/>
                              <a:gd name="connsiteX1" fmla="*/ 0 w 715378"/>
                              <a:gd name="connsiteY1" fmla="*/ 355541 h 355541"/>
                              <a:gd name="connsiteX0" fmla="*/ 715378 w 715378"/>
                              <a:gd name="connsiteY0" fmla="*/ 1628 h 350385"/>
                              <a:gd name="connsiteX1" fmla="*/ 0 w 715378"/>
                              <a:gd name="connsiteY1" fmla="*/ 350385 h 350385"/>
                              <a:gd name="connsiteX0" fmla="*/ 715378 w 715378"/>
                              <a:gd name="connsiteY0" fmla="*/ 45474 h 394231"/>
                              <a:gd name="connsiteX1" fmla="*/ 0 w 715378"/>
                              <a:gd name="connsiteY1" fmla="*/ 394231 h 394231"/>
                              <a:gd name="connsiteX0" fmla="*/ 1408398 w 1408398"/>
                              <a:gd name="connsiteY0" fmla="*/ 51235 h 386393"/>
                              <a:gd name="connsiteX1" fmla="*/ 0 w 1408398"/>
                              <a:gd name="connsiteY1" fmla="*/ 386394 h 386393"/>
                              <a:gd name="connsiteX0" fmla="*/ 1408398 w 1408398"/>
                              <a:gd name="connsiteY0" fmla="*/ 6 h 335165"/>
                              <a:gd name="connsiteX1" fmla="*/ 0 w 1408398"/>
                              <a:gd name="connsiteY1" fmla="*/ 335165 h 335165"/>
                              <a:gd name="connsiteX0" fmla="*/ 837676 w 837676"/>
                              <a:gd name="connsiteY0" fmla="*/ 3 h 548205"/>
                              <a:gd name="connsiteX1" fmla="*/ 0 w 837676"/>
                              <a:gd name="connsiteY1" fmla="*/ 548205 h 548205"/>
                              <a:gd name="connsiteX0" fmla="*/ 837676 w 837676"/>
                              <a:gd name="connsiteY0" fmla="*/ 0 h 548202"/>
                              <a:gd name="connsiteX1" fmla="*/ 0 w 837676"/>
                              <a:gd name="connsiteY1" fmla="*/ 548202 h 548202"/>
                              <a:gd name="connsiteX0" fmla="*/ 837676 w 837676"/>
                              <a:gd name="connsiteY0" fmla="*/ 0 h 548202"/>
                              <a:gd name="connsiteX1" fmla="*/ 0 w 837676"/>
                              <a:gd name="connsiteY1" fmla="*/ 548202 h 548202"/>
                              <a:gd name="connsiteX0" fmla="*/ 860324 w 860324"/>
                              <a:gd name="connsiteY0" fmla="*/ 0 h 566333"/>
                              <a:gd name="connsiteX1" fmla="*/ 0 w 860324"/>
                              <a:gd name="connsiteY1" fmla="*/ 566333 h 566333"/>
                              <a:gd name="connsiteX0" fmla="*/ 728967 w 728967"/>
                              <a:gd name="connsiteY0" fmla="*/ 0 h 539136"/>
                              <a:gd name="connsiteX1" fmla="*/ 0 w 728967"/>
                              <a:gd name="connsiteY1" fmla="*/ 539136 h 539136"/>
                              <a:gd name="connsiteX0" fmla="*/ 774262 w 774262"/>
                              <a:gd name="connsiteY0" fmla="*/ 0 h 539136"/>
                              <a:gd name="connsiteX1" fmla="*/ 0 w 774262"/>
                              <a:gd name="connsiteY1" fmla="*/ 539136 h 539136"/>
                            </a:gdLst>
                            <a:ahLst/>
                            <a:cxnLst>
                              <a:cxn ang="0">
                                <a:pos x="connsiteX0" y="connsiteY0"/>
                              </a:cxn>
                              <a:cxn ang="0">
                                <a:pos x="connsiteX1" y="connsiteY1"/>
                              </a:cxn>
                            </a:cxnLst>
                            <a:rect l="l" t="t" r="r" b="b"/>
                            <a:pathLst>
                              <a:path w="774262" h="539136">
                                <a:moveTo>
                                  <a:pt x="774262" y="0"/>
                                </a:moveTo>
                                <a:cubicBezTo>
                                  <a:pt x="392502" y="57428"/>
                                  <a:pt x="567664" y="455216"/>
                                  <a:pt x="0" y="539136"/>
                                </a:cubicBezTo>
                              </a:path>
                            </a:pathLst>
                          </a:custGeom>
                          <a:ln w="12700">
                            <a:solidFill>
                              <a:srgbClr val="C0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txbx>
                          <w:txbxContent>
                            <w:p w:rsidR="005D45CD" w:rsidRDefault="005D45CD" w:rsidP="006F4BE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5" name="Text Box 54"/>
                        <wps:cNvSpPr txBox="1"/>
                        <wps:spPr>
                          <a:xfrm>
                            <a:off x="1284402" y="2234965"/>
                            <a:ext cx="743574" cy="3746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6F4BEB" w:rsidRDefault="005D45CD" w:rsidP="006F4BEB">
                              <w:pPr>
                                <w:pStyle w:val="Description"/>
                              </w:pPr>
                              <w:r w:rsidRPr="006F4BEB">
                                <w:t>click to</w:t>
                              </w:r>
                              <w:r>
                                <w:t xml:space="preserve"> create new style</w:t>
                              </w:r>
                            </w:p>
                          </w:txbxContent>
                        </wps:txbx>
                        <wps:bodyPr rot="0" spcFirstLastPara="0" vert="horz" wrap="square" lIns="0" tIns="0" rIns="0" bIns="0" numCol="1" spcCol="0" rtlCol="0" fromWordArt="0" anchor="t" anchorCtr="0" forceAA="0" compatLnSpc="1">
                          <a:prstTxWarp prst="textNoShape">
                            <a:avLst/>
                          </a:prstTxWarp>
                          <a:spAutoFit/>
                        </wps:bodyPr>
                      </wps:wsp>
                      <wps:wsp>
                        <wps:cNvPr id="66" name="Freeform 66"/>
                        <wps:cNvSpPr/>
                        <wps:spPr>
                          <a:xfrm>
                            <a:off x="338343" y="2362138"/>
                            <a:ext cx="914207" cy="574625"/>
                          </a:xfrm>
                          <a:custGeom>
                            <a:avLst/>
                            <a:gdLst>
                              <a:gd name="connsiteX0" fmla="*/ 335622 w 335622"/>
                              <a:gd name="connsiteY0" fmla="*/ 631765 h 631765"/>
                              <a:gd name="connsiteX1" fmla="*/ 14224 w 335622"/>
                              <a:gd name="connsiteY1" fmla="*/ 65924 h 631765"/>
                              <a:gd name="connsiteX2" fmla="*/ 86652 w 335622"/>
                              <a:gd name="connsiteY2" fmla="*/ 34237 h 631765"/>
                              <a:gd name="connsiteX0" fmla="*/ 313620 w 313620"/>
                              <a:gd name="connsiteY0" fmla="*/ 599779 h 599779"/>
                              <a:gd name="connsiteX1" fmla="*/ 19382 w 313620"/>
                              <a:gd name="connsiteY1" fmla="*/ 427793 h 599779"/>
                              <a:gd name="connsiteX2" fmla="*/ 64650 w 313620"/>
                              <a:gd name="connsiteY2" fmla="*/ 2251 h 599779"/>
                              <a:gd name="connsiteX0" fmla="*/ 449022 w 449022"/>
                              <a:gd name="connsiteY0" fmla="*/ 635830 h 635830"/>
                              <a:gd name="connsiteX1" fmla="*/ 154784 w 449022"/>
                              <a:gd name="connsiteY1" fmla="*/ 463844 h 635830"/>
                              <a:gd name="connsiteX2" fmla="*/ 14456 w 449022"/>
                              <a:gd name="connsiteY2" fmla="*/ 2086 h 635830"/>
                              <a:gd name="connsiteX0" fmla="*/ 301517 w 591228"/>
                              <a:gd name="connsiteY0" fmla="*/ 518774 h 518774"/>
                              <a:gd name="connsiteX1" fmla="*/ 7279 w 591228"/>
                              <a:gd name="connsiteY1" fmla="*/ 346788 h 518774"/>
                              <a:gd name="connsiteX2" fmla="*/ 591228 w 591228"/>
                              <a:gd name="connsiteY2" fmla="*/ 2733 h 518774"/>
                              <a:gd name="connsiteX0" fmla="*/ 301517 w 591228"/>
                              <a:gd name="connsiteY0" fmla="*/ 516041 h 516041"/>
                              <a:gd name="connsiteX1" fmla="*/ 7279 w 591228"/>
                              <a:gd name="connsiteY1" fmla="*/ 344055 h 516041"/>
                              <a:gd name="connsiteX2" fmla="*/ 591228 w 591228"/>
                              <a:gd name="connsiteY2" fmla="*/ 0 h 516041"/>
                              <a:gd name="connsiteX0" fmla="*/ 608527 w 608527"/>
                              <a:gd name="connsiteY0" fmla="*/ 665432 h 665432"/>
                              <a:gd name="connsiteX1" fmla="*/ 314289 w 608527"/>
                              <a:gd name="connsiteY1" fmla="*/ 493446 h 665432"/>
                              <a:gd name="connsiteX2" fmla="*/ 169434 w 608527"/>
                              <a:gd name="connsiteY2" fmla="*/ 0 h 665432"/>
                              <a:gd name="connsiteX0" fmla="*/ 439093 w 439093"/>
                              <a:gd name="connsiteY0" fmla="*/ 665432 h 665432"/>
                              <a:gd name="connsiteX1" fmla="*/ 144855 w 439093"/>
                              <a:gd name="connsiteY1" fmla="*/ 493446 h 665432"/>
                              <a:gd name="connsiteX2" fmla="*/ 0 w 439093"/>
                              <a:gd name="connsiteY2" fmla="*/ 0 h 665432"/>
                              <a:gd name="connsiteX0" fmla="*/ 439093 w 439093"/>
                              <a:gd name="connsiteY0" fmla="*/ 665432 h 665432"/>
                              <a:gd name="connsiteX1" fmla="*/ 298764 w 439093"/>
                              <a:gd name="connsiteY1" fmla="*/ 421066 h 665432"/>
                              <a:gd name="connsiteX2" fmla="*/ 144855 w 439093"/>
                              <a:gd name="connsiteY2" fmla="*/ 493446 h 665432"/>
                              <a:gd name="connsiteX3" fmla="*/ 0 w 439093"/>
                              <a:gd name="connsiteY3" fmla="*/ 0 h 665432"/>
                              <a:gd name="connsiteX0" fmla="*/ 439093 w 439093"/>
                              <a:gd name="connsiteY0" fmla="*/ 665432 h 665432"/>
                              <a:gd name="connsiteX1" fmla="*/ 144855 w 439093"/>
                              <a:gd name="connsiteY1" fmla="*/ 493446 h 665432"/>
                              <a:gd name="connsiteX2" fmla="*/ 0 w 439093"/>
                              <a:gd name="connsiteY2" fmla="*/ 0 h 665432"/>
                              <a:gd name="connsiteX0" fmla="*/ 629215 w 629215"/>
                              <a:gd name="connsiteY0" fmla="*/ 316894 h 500430"/>
                              <a:gd name="connsiteX1" fmla="*/ 144855 w 629215"/>
                              <a:gd name="connsiteY1" fmla="*/ 493446 h 500430"/>
                              <a:gd name="connsiteX2" fmla="*/ 0 w 629215"/>
                              <a:gd name="connsiteY2" fmla="*/ 0 h 500430"/>
                              <a:gd name="connsiteX0" fmla="*/ 629215 w 629215"/>
                              <a:gd name="connsiteY0" fmla="*/ 316894 h 501911"/>
                              <a:gd name="connsiteX1" fmla="*/ 144855 w 629215"/>
                              <a:gd name="connsiteY1" fmla="*/ 493446 h 501911"/>
                              <a:gd name="connsiteX2" fmla="*/ 0 w 629215"/>
                              <a:gd name="connsiteY2" fmla="*/ 0 h 501911"/>
                              <a:gd name="connsiteX0" fmla="*/ 629215 w 629215"/>
                              <a:gd name="connsiteY0" fmla="*/ 316894 h 320106"/>
                              <a:gd name="connsiteX1" fmla="*/ 258024 w 629215"/>
                              <a:gd name="connsiteY1" fmla="*/ 217330 h 320106"/>
                              <a:gd name="connsiteX2" fmla="*/ 0 w 629215"/>
                              <a:gd name="connsiteY2" fmla="*/ 0 h 320106"/>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24218"/>
                              <a:gd name="connsiteX1" fmla="*/ 258024 w 629215"/>
                              <a:gd name="connsiteY1" fmla="*/ 217330 h 324218"/>
                              <a:gd name="connsiteX2" fmla="*/ 0 w 629215"/>
                              <a:gd name="connsiteY2" fmla="*/ 0 h 324218"/>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629215 w 629215"/>
                              <a:gd name="connsiteY0" fmla="*/ 316894 h 316894"/>
                              <a:gd name="connsiteX1" fmla="*/ 0 w 629215"/>
                              <a:gd name="connsiteY1" fmla="*/ 0 h 316894"/>
                              <a:gd name="connsiteX0" fmla="*/ 1290152 w 1290152"/>
                              <a:gd name="connsiteY0" fmla="*/ 172003 h 172003"/>
                              <a:gd name="connsiteX1" fmla="*/ 0 w 1290152"/>
                              <a:gd name="connsiteY1" fmla="*/ 0 h 172003"/>
                              <a:gd name="connsiteX0" fmla="*/ 1290152 w 1290152"/>
                              <a:gd name="connsiteY0" fmla="*/ 262653 h 262653"/>
                              <a:gd name="connsiteX1" fmla="*/ 0 w 1290152"/>
                              <a:gd name="connsiteY1" fmla="*/ 90650 h 262653"/>
                              <a:gd name="connsiteX0" fmla="*/ 923534 w 923534"/>
                              <a:gd name="connsiteY0" fmla="*/ 576 h 399016"/>
                              <a:gd name="connsiteX1" fmla="*/ 0 w 923534"/>
                              <a:gd name="connsiteY1" fmla="*/ 399016 h 399016"/>
                              <a:gd name="connsiteX0" fmla="*/ 923534 w 923534"/>
                              <a:gd name="connsiteY0" fmla="*/ 6487 h 404927"/>
                              <a:gd name="connsiteX1" fmla="*/ 0 w 923534"/>
                              <a:gd name="connsiteY1" fmla="*/ 404927 h 404927"/>
                              <a:gd name="connsiteX0" fmla="*/ 765137 w 765137"/>
                              <a:gd name="connsiteY0" fmla="*/ 1000 h 512635"/>
                              <a:gd name="connsiteX1" fmla="*/ 0 w 765137"/>
                              <a:gd name="connsiteY1" fmla="*/ 512635 h 512635"/>
                              <a:gd name="connsiteX0" fmla="*/ 765137 w 765137"/>
                              <a:gd name="connsiteY0" fmla="*/ 1816 h 513451"/>
                              <a:gd name="connsiteX1" fmla="*/ 0 w 765137"/>
                              <a:gd name="connsiteY1" fmla="*/ 513451 h 513451"/>
                              <a:gd name="connsiteX0" fmla="*/ 774190 w 774190"/>
                              <a:gd name="connsiteY0" fmla="*/ 1549 h 531419"/>
                              <a:gd name="connsiteX1" fmla="*/ 0 w 774190"/>
                              <a:gd name="connsiteY1" fmla="*/ 531419 h 531419"/>
                              <a:gd name="connsiteX0" fmla="*/ 774190 w 774190"/>
                              <a:gd name="connsiteY0" fmla="*/ 986 h 530856"/>
                              <a:gd name="connsiteX1" fmla="*/ 0 w 774190"/>
                              <a:gd name="connsiteY1" fmla="*/ 530856 h 530856"/>
                              <a:gd name="connsiteX0" fmla="*/ 715378 w 715378"/>
                              <a:gd name="connsiteY0" fmla="*/ 6784 h 355541"/>
                              <a:gd name="connsiteX1" fmla="*/ 0 w 715378"/>
                              <a:gd name="connsiteY1" fmla="*/ 355541 h 355541"/>
                              <a:gd name="connsiteX0" fmla="*/ 715378 w 715378"/>
                              <a:gd name="connsiteY0" fmla="*/ 1628 h 350385"/>
                              <a:gd name="connsiteX1" fmla="*/ 0 w 715378"/>
                              <a:gd name="connsiteY1" fmla="*/ 350385 h 350385"/>
                              <a:gd name="connsiteX0" fmla="*/ 715378 w 715378"/>
                              <a:gd name="connsiteY0" fmla="*/ 45474 h 394231"/>
                              <a:gd name="connsiteX1" fmla="*/ 0 w 715378"/>
                              <a:gd name="connsiteY1" fmla="*/ 394231 h 394231"/>
                              <a:gd name="connsiteX0" fmla="*/ 1408398 w 1408398"/>
                              <a:gd name="connsiteY0" fmla="*/ 51235 h 386393"/>
                              <a:gd name="connsiteX1" fmla="*/ 0 w 1408398"/>
                              <a:gd name="connsiteY1" fmla="*/ 386394 h 386393"/>
                              <a:gd name="connsiteX0" fmla="*/ 1408398 w 1408398"/>
                              <a:gd name="connsiteY0" fmla="*/ 6 h 335165"/>
                              <a:gd name="connsiteX1" fmla="*/ 0 w 1408398"/>
                              <a:gd name="connsiteY1" fmla="*/ 335165 h 335165"/>
                              <a:gd name="connsiteX0" fmla="*/ 837676 w 837676"/>
                              <a:gd name="connsiteY0" fmla="*/ 3 h 548205"/>
                              <a:gd name="connsiteX1" fmla="*/ 0 w 837676"/>
                              <a:gd name="connsiteY1" fmla="*/ 548205 h 548205"/>
                              <a:gd name="connsiteX0" fmla="*/ 837676 w 837676"/>
                              <a:gd name="connsiteY0" fmla="*/ 0 h 548202"/>
                              <a:gd name="connsiteX1" fmla="*/ 0 w 837676"/>
                              <a:gd name="connsiteY1" fmla="*/ 548202 h 548202"/>
                              <a:gd name="connsiteX0" fmla="*/ 837676 w 837676"/>
                              <a:gd name="connsiteY0" fmla="*/ 0 h 548202"/>
                              <a:gd name="connsiteX1" fmla="*/ 0 w 837676"/>
                              <a:gd name="connsiteY1" fmla="*/ 548202 h 548202"/>
                              <a:gd name="connsiteX0" fmla="*/ 860324 w 860324"/>
                              <a:gd name="connsiteY0" fmla="*/ 0 h 566333"/>
                              <a:gd name="connsiteX1" fmla="*/ 0 w 860324"/>
                              <a:gd name="connsiteY1" fmla="*/ 566333 h 566333"/>
                              <a:gd name="connsiteX0" fmla="*/ 728967 w 728967"/>
                              <a:gd name="connsiteY0" fmla="*/ 0 h 539136"/>
                              <a:gd name="connsiteX1" fmla="*/ 0 w 728967"/>
                              <a:gd name="connsiteY1" fmla="*/ 539136 h 539136"/>
                              <a:gd name="connsiteX0" fmla="*/ 774262 w 774262"/>
                              <a:gd name="connsiteY0" fmla="*/ 0 h 539136"/>
                              <a:gd name="connsiteX1" fmla="*/ 0 w 774262"/>
                              <a:gd name="connsiteY1" fmla="*/ 539136 h 539136"/>
                              <a:gd name="connsiteX0" fmla="*/ 914677 w 914677"/>
                              <a:gd name="connsiteY0" fmla="*/ 0 h 575399"/>
                              <a:gd name="connsiteX1" fmla="*/ 0 w 914677"/>
                              <a:gd name="connsiteY1" fmla="*/ 575399 h 575399"/>
                              <a:gd name="connsiteX0" fmla="*/ 914677 w 914677"/>
                              <a:gd name="connsiteY0" fmla="*/ 0 h 575399"/>
                              <a:gd name="connsiteX1" fmla="*/ 0 w 914677"/>
                              <a:gd name="connsiteY1" fmla="*/ 575399 h 575399"/>
                            </a:gdLst>
                            <a:ahLst/>
                            <a:cxnLst>
                              <a:cxn ang="0">
                                <a:pos x="connsiteX0" y="connsiteY0"/>
                              </a:cxn>
                              <a:cxn ang="0">
                                <a:pos x="connsiteX1" y="connsiteY1"/>
                              </a:cxn>
                            </a:cxnLst>
                            <a:rect l="l" t="t" r="r" b="b"/>
                            <a:pathLst>
                              <a:path w="914677" h="575399">
                                <a:moveTo>
                                  <a:pt x="914677" y="0"/>
                                </a:moveTo>
                                <a:cubicBezTo>
                                  <a:pt x="532917" y="57428"/>
                                  <a:pt x="259655" y="88057"/>
                                  <a:pt x="0" y="575399"/>
                                </a:cubicBezTo>
                              </a:path>
                            </a:pathLst>
                          </a:custGeom>
                          <a:ln w="12700">
                            <a:solidFill>
                              <a:srgbClr val="C0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txbx>
                          <w:txbxContent>
                            <w:p w:rsidR="005D45CD" w:rsidRDefault="005D45CD" w:rsidP="006F4BEB">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Text Box 54"/>
                        <wps:cNvSpPr txBox="1"/>
                        <wps:spPr>
                          <a:xfrm>
                            <a:off x="0" y="3243021"/>
                            <a:ext cx="2154724" cy="2139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Pr="006F4BEB" w:rsidRDefault="005D45CD" w:rsidP="006F4BEB">
                              <w:pPr>
                                <w:pStyle w:val="Caption"/>
                              </w:pPr>
                              <w:bookmarkStart w:id="17" w:name="_Toc369296094"/>
                              <w:r>
                                <w:t xml:space="preserve">Figure </w:t>
                              </w:r>
                              <w:bookmarkStart w:id="18" w:name="fig_styles"/>
                              <w:r>
                                <w:fldChar w:fldCharType="begin"/>
                              </w:r>
                              <w:r>
                                <w:instrText xml:space="preserve"> STYLEREF 1 \s </w:instrText>
                              </w:r>
                              <w:r>
                                <w:fldChar w:fldCharType="separate"/>
                              </w:r>
                              <w:r w:rsidR="008443F9">
                                <w:rPr>
                                  <w:noProof/>
                                </w:rPr>
                                <w:t>2</w:t>
                              </w:r>
                              <w:r>
                                <w:fldChar w:fldCharType="end"/>
                              </w:r>
                              <w:r>
                                <w:t>-</w:t>
                              </w:r>
                              <w:r>
                                <w:fldChar w:fldCharType="begin"/>
                              </w:r>
                              <w:r>
                                <w:instrText xml:space="preserve"> SEQ Figure \* ARABIC \s 1 </w:instrText>
                              </w:r>
                              <w:r>
                                <w:fldChar w:fldCharType="separate"/>
                              </w:r>
                              <w:r w:rsidR="008443F9">
                                <w:rPr>
                                  <w:noProof/>
                                </w:rPr>
                                <w:t>1</w:t>
                              </w:r>
                              <w:r>
                                <w:fldChar w:fldCharType="end"/>
                              </w:r>
                              <w:bookmarkEnd w:id="18"/>
                              <w:r>
                                <w:t>. The Styles task pane.</w:t>
                              </w:r>
                              <w:bookmarkEnd w:id="17"/>
                            </w:p>
                          </w:txbxContent>
                        </wps:txbx>
                        <wps:bodyPr rot="0" spcFirstLastPara="0" vert="horz" wrap="square" lIns="0" tIns="0" rIns="0" bIns="0" numCol="1" spcCol="0" rtlCol="0" fromWordArt="0" anchor="t" anchorCtr="0" forceAA="0" compatLnSpc="1">
                          <a:prstTxWarp prst="textNoShape">
                            <a:avLst/>
                          </a:prstTxWarp>
                          <a:spAutoFit/>
                        </wps:bodyPr>
                      </wps:wsp>
                    </wpc:wpc>
                  </a:graphicData>
                </a:graphic>
                <wp14:sizeRelH relativeFrom="margin">
                  <wp14:pctWidth>0</wp14:pctWidth>
                </wp14:sizeRelH>
                <wp14:sizeRelV relativeFrom="margin">
                  <wp14:pctHeight>0</wp14:pctHeight>
                </wp14:sizeRelV>
              </wp:anchor>
            </w:drawing>
          </mc:Choice>
          <mc:Fallback>
            <w:pict>
              <v:group w14:anchorId="03706A41" id="Canvas 234" o:spid="_x0000_s1042" editas="canvas" style="position:absolute;left:0;text-align:left;margin-left:118.3pt;margin-top:5.65pt;width:169.5pt;height:274.7pt;z-index:251664896;mso-position-horizontal:right;mso-width-relative:margin;mso-height-relative:margin" coordsize="21526,3488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" o:allowoverlap="f">
                <v:shape id="_x0000_s1043" type="#_x0000_t75" style="position:absolute;width:21526;height:34880;visibility:visible;mso-wrap-style:square">
                  <v:fill o:detectmouseclick="t"/>
                  <v:path o:connecttype="none"/>
                </v:shape>
                <v:shape id="Picture 60" o:spid="_x0000_s1044" type="#_x0000_t75" style="position:absolute;width:12369;height:320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Ri5PCAAAA2wAAAA8AAABkcnMvZG93bnJldi54bWxET1trwjAUfh/4H8IRfBmaOkSlMxadCBsD&#10;Qd3eD81ZW21OSpJe9u+Xh4GPH999kw2mFh05X1lWMJ8lIIhzqysuFHxdj9M1CB+QNdaWScEveci2&#10;o6cNptr2fKbuEgoRQ9inqKAMoUml9HlJBv3MNsSR+7HOYIjQFVI77GO4qeVLkiylwYpjQ4kNvZWU&#10;3y+tUbAo6s9E706r78Xq9rGX7nBqnw9KTcbD7hVEoCE8xP/ud61gGdfHL/EHyO0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pEYuTwgAAANsAAAAPAAAAAAAAAAAAAAAAAJ8C&#10;AABkcnMvZG93bnJldi54bWxQSwUGAAAAAAQABAD3AAAAjgMAAAAA&#10;">
                  <v:imagedata r:id="rId24" o:title=""/>
                </v:shape>
                <v:shape id="Text Box 54" o:spid="_x0000_s1045" type="#_x0000_t202" style="position:absolute;left:12844;top:3700;width:8341;height:3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QZ8EA&#10;AADbAAAADwAAAGRycy9kb3ducmV2LnhtbESP0YrCMBRE3wX/IVxh3zTpLoh0jVIqgsi+qPsBl+ba&#10;FJub0sS2+/dmYWEfh5k5w2z3k2vFQH1oPGvIVgoEceVNw7WG79txuQERIrLB1jNp+KEA+918tsXc&#10;+JEvNFxjLRKEQ44abIxdLmWoLDkMK98RJ+/ue4cxyb6WpscxwV0r35VaS4cNpwWLHZWWqsf16TQ8&#10;rC9Lrw7hdjrfDyQzLoqvD63fFlPxCSLSFP/Df+2T0bDO4PdL+gFy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0GfBAAAA2wAAAA8AAAAAAAAAAAAAAAAAmAIAAGRycy9kb3du&#10;cmV2LnhtbFBLBQYAAAAABAAEAPUAAACGAwAAAAA=&#10;" fillcolor="white [3201]" stroked="f" strokeweight=".5pt">
                  <v:textbox style="mso-fit-shape-to-text:t" inset="0,0,0,0">
                    <w:txbxContent>
                      <w:p w:rsidR="005D45CD" w:rsidRPr="006F4BEB" w:rsidRDefault="005D45CD" w:rsidP="006F4BEB">
                        <w:pPr>
                          <w:pStyle w:val="Description"/>
                        </w:pPr>
                        <w:r w:rsidRPr="006F4BEB">
                          <w:t>click to</w:t>
                        </w:r>
                        <w:r>
                          <w:t xml:space="preserve"> </w:t>
                        </w:r>
                        <w:r w:rsidRPr="006F4BEB">
                          <w:t>modify</w:t>
                        </w:r>
                        <w:r>
                          <w:t xml:space="preserve"> </w:t>
                        </w:r>
                        <w:r w:rsidRPr="006F4BEB">
                          <w:t>existing</w:t>
                        </w:r>
                        <w:r>
                          <w:t xml:space="preserve"> style</w:t>
                        </w:r>
                      </w:p>
                    </w:txbxContent>
                  </v:textbox>
                </v:shape>
                <v:shape id="Freeform 62" o:spid="_x0000_s1046" style="position:absolute;left:4786;top:4971;width:7739;height:5384;visibility:visible;mso-wrap-style:square;v-text-anchor:middle" coordsize="774262,53913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xRsUA&#10;AADbAAAADwAAAGRycy9kb3ducmV2LnhtbESPQWvCQBSE74X+h+UVeim6aYQQU1cpgUJBsKhF6e2R&#10;fSbB7Nu4u9X477uC0OMwM98ws8VgOnEm51vLCl7HCQjiyuqWawXf249RDsIHZI2dZVJwJQ+L+ePD&#10;DAttL7ym8ybUIkLYF6igCaEvpPRVQwb92PbE0TtYZzBE6WqpHV4i3HQyTZJMGmw5LjTYU9lQddz8&#10;GgXlVn8t0zLHXf9ySusp71c/p4lSz0/D+xuIQEP4D9/bn1pBlsLtS/wB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nFGxQAAANsAAAAPAAAAAAAAAAAAAAAAAJgCAABkcnMv&#10;ZG93bnJldi54bWxQSwUGAAAAAAQABAD1AAAAigMAAAAA&#10;" adj="-11796480,,5400" path="m774262,c392502,57428,567664,455216,,539136e" filled="f" strokecolor="#c00000" strokeweight="1pt">
                  <v:stroke endarrow="block" joinstyle="miter"/>
                  <v:formulas/>
                  <v:path arrowok="t" o:connecttype="custom" o:connectlocs="773864,0;0,538411" o:connectangles="0,0" textboxrect="0,0,774262,539136"/>
                  <v:textbox>
                    <w:txbxContent>
                      <w:p w:rsidR="005D45CD" w:rsidRDefault="005D45CD" w:rsidP="006F4BEB">
                        <w:pPr>
                          <w:rPr>
                            <w:rFonts w:eastAsia="Times New Roman"/>
                          </w:rPr>
                        </w:pPr>
                      </w:p>
                    </w:txbxContent>
                  </v:textbox>
                </v:shape>
                <v:shape id="Text Box 54" o:spid="_x0000_s1047" type="#_x0000_t202" style="position:absolute;left:12844;top:22349;width:7435;height:37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bWZMIA&#10;AADbAAAADwAAAGRycy9kb3ducmV2LnhtbESP0WrCQBRE3wv+w3IF3+omSoNEVwkJQih9qfoBl+w1&#10;G8zeDdlV4993C4U+DjNzhtkdJtuLB42+c6wgXSYgiBunO24VXM7H9w0IH5A19o5JwYs8HPaztx3m&#10;2j35mx6n0IoIYZ+jAhPCkEvpG0MW/dINxNG7utFiiHJspR7xGeG2l6skyaTFjuOCwYFKQ83tdLcK&#10;bsaVpUsqf64/rxXJlIvia63UYj4VWxCBpvAf/mvXWkH2Ab9f4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5tZkwgAAANsAAAAPAAAAAAAAAAAAAAAAAJgCAABkcnMvZG93&#10;bnJldi54bWxQSwUGAAAAAAQABAD1AAAAhwMAAAAA&#10;" fillcolor="white [3201]" stroked="f" strokeweight=".5pt">
                  <v:textbox style="mso-fit-shape-to-text:t" inset="0,0,0,0">
                    <w:txbxContent>
                      <w:p w:rsidR="005D45CD" w:rsidRPr="006F4BEB" w:rsidRDefault="005D45CD" w:rsidP="006F4BEB">
                        <w:pPr>
                          <w:pStyle w:val="Description"/>
                        </w:pPr>
                        <w:r w:rsidRPr="006F4BEB">
                          <w:t>click to</w:t>
                        </w:r>
                        <w:r>
                          <w:t xml:space="preserve"> create new style</w:t>
                        </w:r>
                      </w:p>
                    </w:txbxContent>
                  </v:textbox>
                </v:shape>
                <v:shape id="Freeform 66" o:spid="_x0000_s1048" style="position:absolute;left:3383;top:23621;width:9142;height:5746;visibility:visible;mso-wrap-style:square;v-text-anchor:middle" coordsize="914677,57539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WpU8MA&#10;AADbAAAADwAAAGRycy9kb3ducmV2LnhtbESPQWvCQBSE7wX/w/KE3urGtoQSXUW0ghSkVD14fMk+&#10;k2D2bdhdTfz3riD0OMzMN8x03ptGXMn52rKC8SgBQVxYXXOp4LBfv32B8AFZY2OZFNzIw3w2eJli&#10;pm3Hf3TdhVJECPsMFVQhtJmUvqjIoB/Zljh6J+sMhihdKbXDLsJNI9+TJJUGa44LFba0rKg47y5G&#10;wecvfm8/9njOf1ZHrMdHl3e5U+p12C8mIAL14T/8bG+0gjSFx5f4A+T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WpU8MAAADbAAAADwAAAAAAAAAAAAAAAACYAgAAZHJzL2Rv&#10;d25yZXYueG1sUEsFBgAAAAAEAAQA9QAAAIgDAAAAAA==&#10;" adj="-11796480,,5400" path="m914677,c532917,57428,259655,88057,,575399e" filled="f" strokecolor="#c00000" strokeweight="1pt">
                  <v:stroke endarrow="block" joinstyle="miter"/>
                  <v:formulas/>
                  <v:path arrowok="t" o:connecttype="custom" o:connectlocs="914207,0;0,574625" o:connectangles="0,0" textboxrect="0,0,914677,575399"/>
                  <v:textbox>
                    <w:txbxContent>
                      <w:p w:rsidR="005D45CD" w:rsidRDefault="005D45CD" w:rsidP="006F4BEB">
                        <w:pPr>
                          <w:rPr>
                            <w:rFonts w:eastAsia="Times New Roman"/>
                          </w:rPr>
                        </w:pPr>
                      </w:p>
                    </w:txbxContent>
                  </v:textbox>
                </v:shape>
                <v:shape id="Text Box 54" o:spid="_x0000_s1049" type="#_x0000_t202" style="position:absolute;top:32430;width:21547;height:2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RGusIA&#10;AADbAAAADwAAAGRycy9kb3ducmV2LnhtbESPwWrDMBBE74X8g9hAb7XsBtrgRAnGoWBCL7XzAYu1&#10;sUyslbGUxPn7KlDocZiZN8x2P9tB3GjyvWMFWZKCIG6d7rlTcGq+3tYgfEDWODgmBQ/ysN8tXraY&#10;a3fnH7rVoRMRwj5HBSaEMZfSt4Ys+sSNxNE7u8liiHLqpJ7wHuF2kO9p+iEt9hwXDI5UGmov9dUq&#10;uBhXli49+KY6ng8kMy6K75VSr8u52IAINIf/8F+70go+M3h+iT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BEa6wgAAANsAAAAPAAAAAAAAAAAAAAAAAJgCAABkcnMvZG93&#10;bnJldi54bWxQSwUGAAAAAAQABAD1AAAAhwMAAAAA&#10;" fillcolor="white [3201]" stroked="f" strokeweight=".5pt">
                  <v:textbox style="mso-fit-shape-to-text:t" inset="0,0,0,0">
                    <w:txbxContent>
                      <w:p w:rsidR="005D45CD" w:rsidRPr="006F4BEB" w:rsidRDefault="005D45CD" w:rsidP="006F4BEB">
                        <w:pPr>
                          <w:pStyle w:val="Caption"/>
                        </w:pPr>
                        <w:bookmarkStart w:id="19" w:name="_Toc369296094"/>
                        <w:r>
                          <w:t xml:space="preserve">Figure </w:t>
                        </w:r>
                        <w:bookmarkStart w:id="20" w:name="fig_styles"/>
                        <w:r>
                          <w:fldChar w:fldCharType="begin"/>
                        </w:r>
                        <w:r>
                          <w:instrText xml:space="preserve"> STYLEREF 1 \s </w:instrText>
                        </w:r>
                        <w:r>
                          <w:fldChar w:fldCharType="separate"/>
                        </w:r>
                        <w:r w:rsidR="008443F9">
                          <w:rPr>
                            <w:noProof/>
                          </w:rPr>
                          <w:t>2</w:t>
                        </w:r>
                        <w:r>
                          <w:fldChar w:fldCharType="end"/>
                        </w:r>
                        <w:r>
                          <w:t>-</w:t>
                        </w:r>
                        <w:r>
                          <w:fldChar w:fldCharType="begin"/>
                        </w:r>
                        <w:r>
                          <w:instrText xml:space="preserve"> SEQ Figure \* ARABIC \s 1 </w:instrText>
                        </w:r>
                        <w:r>
                          <w:fldChar w:fldCharType="separate"/>
                        </w:r>
                        <w:r w:rsidR="008443F9">
                          <w:rPr>
                            <w:noProof/>
                          </w:rPr>
                          <w:t>1</w:t>
                        </w:r>
                        <w:r>
                          <w:fldChar w:fldCharType="end"/>
                        </w:r>
                        <w:bookmarkEnd w:id="20"/>
                        <w:r>
                          <w:t>. The Styles task pane.</w:t>
                        </w:r>
                        <w:bookmarkEnd w:id="19"/>
                      </w:p>
                    </w:txbxContent>
                  </v:textbox>
                </v:shape>
                <w10:wrap type="square" side="largest"/>
                <w10:anchorlock/>
              </v:group>
            </w:pict>
          </mc:Fallback>
        </mc:AlternateContent>
      </w:r>
      <w:r w:rsidR="0017414F">
        <w:t>Thus</w:t>
      </w:r>
      <w:r w:rsidR="001B335B">
        <w:t xml:space="preserve">, </w:t>
      </w:r>
      <w:r w:rsidR="00FB4795">
        <w:t>all</w:t>
      </w:r>
      <w:r w:rsidR="001B335B">
        <w:t xml:space="preserve"> repeating elements of similar formatting (head</w:t>
      </w:r>
      <w:r w:rsidR="00AC1435">
        <w:softHyphen/>
      </w:r>
      <w:r w:rsidR="001B335B">
        <w:t>ings, body text</w:t>
      </w:r>
      <w:r w:rsidR="00B21C44" w:rsidRPr="00B21C44">
        <w:t xml:space="preserve"> </w:t>
      </w:r>
      <w:r w:rsidR="00B21C44">
        <w:t>para</w:t>
      </w:r>
      <w:r w:rsidR="00B21C44">
        <w:softHyphen/>
        <w:t>graphs</w:t>
      </w:r>
      <w:r w:rsidR="001B335B">
        <w:t>, figure</w:t>
      </w:r>
      <w:r w:rsidR="0049648E">
        <w:t xml:space="preserve"> cap</w:t>
      </w:r>
      <w:r w:rsidR="00772C71">
        <w:softHyphen/>
      </w:r>
      <w:r w:rsidR="0049648E">
        <w:t>tions</w:t>
      </w:r>
      <w:r w:rsidR="001B335B">
        <w:t xml:space="preserve">, displayed equations, </w:t>
      </w:r>
      <w:r w:rsidR="001B335B" w:rsidRPr="002574FF">
        <w:t>etc</w:t>
      </w:r>
      <w:r w:rsidR="00F75D0B" w:rsidRPr="002574FF">
        <w:t>.</w:t>
      </w:r>
      <w:r w:rsidR="001B335B">
        <w:t>)</w:t>
      </w:r>
      <w:r w:rsidR="00FB4795">
        <w:t xml:space="preserve"> should be linked to common style</w:t>
      </w:r>
      <w:r w:rsidR="0017414F">
        <w:t>,</w:t>
      </w:r>
      <w:r w:rsidR="00FB4795">
        <w:t xml:space="preserve"> and thereafter</w:t>
      </w:r>
      <w:r w:rsidR="0017414F">
        <w:t xml:space="preserve">, </w:t>
      </w:r>
      <w:r w:rsidR="00FB4795">
        <w:t>all format</w:t>
      </w:r>
      <w:r w:rsidR="00772C71">
        <w:softHyphen/>
      </w:r>
      <w:r w:rsidR="00FB4795">
        <w:t>ting of these text elements</w:t>
      </w:r>
      <w:r w:rsidR="001B335B">
        <w:t xml:space="preserve"> </w:t>
      </w:r>
      <w:r w:rsidR="0017414F">
        <w:t xml:space="preserve">should be carried out </w:t>
      </w:r>
      <w:r w:rsidR="00FB4795">
        <w:t xml:space="preserve">through the modification of the style </w:t>
      </w:r>
      <w:r w:rsidR="001B335B">
        <w:t>(</w:t>
      </w:r>
      <w:r w:rsidR="00FB4795">
        <w:t xml:space="preserve">i.e. by avoiding </w:t>
      </w:r>
      <w:r w:rsidR="00E17E2B">
        <w:t xml:space="preserve">the </w:t>
      </w:r>
      <w:r w:rsidR="009E271C">
        <w:t xml:space="preserve">direct formatting options </w:t>
      </w:r>
      <w:r w:rsidR="001B335B">
        <w:t xml:space="preserve">from the </w:t>
      </w:r>
      <w:r w:rsidR="00E17E2B">
        <w:rPr>
          <w:rStyle w:val="GUI"/>
        </w:rPr>
        <w:t>Home</w:t>
      </w:r>
      <w:r w:rsidR="001B335B">
        <w:t xml:space="preserve"> </w:t>
      </w:r>
      <w:r w:rsidR="00E17E2B">
        <w:t>tab</w:t>
      </w:r>
      <w:r w:rsidR="001B335B">
        <w:t>). For example, in this docu</w:t>
      </w:r>
      <w:r w:rsidR="001B335B">
        <w:softHyphen/>
        <w:t>ment all figure captions are linked to a special paragraph style whereas all com</w:t>
      </w:r>
      <w:r w:rsidR="001B335B">
        <w:softHyphen/>
        <w:t>mands and shortcut keys adhere to a special charac</w:t>
      </w:r>
      <w:r w:rsidR="00AC1435">
        <w:softHyphen/>
      </w:r>
      <w:r w:rsidR="001B335B">
        <w:t>ter style making it easy to centrally man</w:t>
      </w:r>
      <w:r w:rsidR="001B335B">
        <w:softHyphen/>
        <w:t xml:space="preserve">age their look. On the other hand, </w:t>
      </w:r>
      <w:r w:rsidR="00E17E2B">
        <w:t>it is rather meaningless</w:t>
      </w:r>
      <w:r w:rsidR="001B335B">
        <w:t xml:space="preserve"> </w:t>
      </w:r>
      <w:r w:rsidR="00E17E2B">
        <w:t xml:space="preserve">to </w:t>
      </w:r>
      <w:r w:rsidR="001B335B">
        <w:t>us</w:t>
      </w:r>
      <w:r w:rsidR="00E17E2B">
        <w:t>e</w:t>
      </w:r>
      <w:r w:rsidR="001B335B">
        <w:t xml:space="preserve"> styles</w:t>
      </w:r>
      <w:r w:rsidR="00160A23">
        <w:t xml:space="preserve"> to control </w:t>
      </w:r>
      <w:r w:rsidR="00E17E2B">
        <w:t xml:space="preserve">the </w:t>
      </w:r>
      <w:r w:rsidR="001B335B">
        <w:t xml:space="preserve">formatting </w:t>
      </w:r>
      <w:r w:rsidR="00E17E2B">
        <w:t xml:space="preserve">of </w:t>
      </w:r>
      <w:r w:rsidR="001B335B">
        <w:t>the title page, which appears just once in the document</w:t>
      </w:r>
      <w:r w:rsidR="009D3D2F">
        <w:t xml:space="preserve"> (unless it is desired to coordi</w:t>
      </w:r>
      <w:r w:rsidR="00AC1435">
        <w:softHyphen/>
      </w:r>
      <w:r w:rsidR="009D3D2F">
        <w:t>nate the fonts and col</w:t>
      </w:r>
      <w:r w:rsidR="00DF2B2E">
        <w:softHyphen/>
      </w:r>
      <w:r w:rsidR="009D3D2F">
        <w:t>ors of the title page with the rest of the document)</w:t>
      </w:r>
      <w:r w:rsidR="001B335B">
        <w:t>.</w:t>
      </w:r>
    </w:p>
    <w:p w:rsidR="0007353C" w:rsidRDefault="003D726A" w:rsidP="001E7EB4">
      <w:r>
        <w:rPr>
          <w:rStyle w:val="GUI"/>
        </w:rPr>
        <w:t>Home</w:t>
      </w:r>
      <w:r w:rsidRPr="00D312B7">
        <w:rPr>
          <w:rStyle w:val="GUI"/>
        </w:rPr>
        <w:t xml:space="preserve"> </w:t>
      </w:r>
      <w:r w:rsidRPr="00D312B7">
        <w:rPr>
          <w:rStyle w:val="GUI"/>
        </w:rPr>
        <w:sym w:font="Wingdings 3" w:char="F07D"/>
      </w:r>
      <w:r w:rsidRPr="00D312B7">
        <w:rPr>
          <w:rStyle w:val="GUI"/>
        </w:rPr>
        <w:t xml:space="preserve"> Styles</w:t>
      </w:r>
      <w:r>
        <w:t xml:space="preserve"> </w:t>
      </w:r>
      <w:r w:rsidR="0007353C" w:rsidRPr="0007353C">
        <w:t>task pane</w:t>
      </w:r>
      <w:r w:rsidR="0007353C">
        <w:t xml:space="preserve"> </w:t>
      </w:r>
      <w:r w:rsidR="00CE45C4">
        <w:t xml:space="preserve">(Fig. </w:t>
      </w:r>
      <w:r w:rsidR="00CE45C4">
        <w:fldChar w:fldCharType="begin"/>
      </w:r>
      <w:r w:rsidR="00CE45C4">
        <w:instrText xml:space="preserve"> REF fig_styles \h </w:instrText>
      </w:r>
      <w:r w:rsidR="00CE45C4">
        <w:fldChar w:fldCharType="separate"/>
      </w:r>
      <w:r w:rsidR="008443F9">
        <w:rPr>
          <w:noProof/>
        </w:rPr>
        <w:t>2</w:t>
      </w:r>
      <w:r w:rsidR="008443F9">
        <w:t>-</w:t>
      </w:r>
      <w:r w:rsidR="008443F9">
        <w:rPr>
          <w:noProof/>
        </w:rPr>
        <w:t>1</w:t>
      </w:r>
      <w:r w:rsidR="00CE45C4">
        <w:fldChar w:fldCharType="end"/>
      </w:r>
      <w:r w:rsidR="00CE45C4">
        <w:t xml:space="preserve">) </w:t>
      </w:r>
      <w:r w:rsidR="00050AB1">
        <w:t xml:space="preserve">is the central place to apply and manage </w:t>
      </w:r>
      <w:r w:rsidR="009E0BA9">
        <w:t xml:space="preserve">paragraph and character </w:t>
      </w:r>
      <w:r w:rsidR="00050AB1">
        <w:t>styles</w:t>
      </w:r>
      <w:r w:rsidR="001E418F">
        <w:t xml:space="preserve"> in MS Word</w:t>
      </w:r>
      <w:r w:rsidR="0007353C">
        <w:t>.</w:t>
      </w:r>
      <w:r w:rsidR="00B72419">
        <w:t xml:space="preserve"> Word 2007/2010 contains also the </w:t>
      </w:r>
      <w:r w:rsidR="00B72419" w:rsidRPr="00B72419">
        <w:rPr>
          <w:rStyle w:val="GUI"/>
        </w:rPr>
        <w:t>Quick Style Gallery</w:t>
      </w:r>
      <w:r w:rsidR="00B72419">
        <w:t xml:space="preserve"> </w:t>
      </w:r>
      <w:r w:rsidR="008631BE">
        <w:t xml:space="preserve">to allow quick selection of the most frequent styles </w:t>
      </w:r>
      <w:r w:rsidR="00B72419">
        <w:t xml:space="preserve">directly </w:t>
      </w:r>
      <w:r w:rsidR="008631BE">
        <w:t>from</w:t>
      </w:r>
      <w:r w:rsidR="00B72419">
        <w:t xml:space="preserve"> the </w:t>
      </w:r>
      <w:r w:rsidR="00B72419" w:rsidRPr="00B72419">
        <w:rPr>
          <w:rStyle w:val="GUI"/>
        </w:rPr>
        <w:t>Home</w:t>
      </w:r>
      <w:r w:rsidR="00B72419">
        <w:t xml:space="preserve"> tab. Styles can be added to the </w:t>
      </w:r>
      <w:r w:rsidR="00B72419" w:rsidRPr="00B72419">
        <w:rPr>
          <w:rStyle w:val="GUI"/>
        </w:rPr>
        <w:t>Quick Style Gallery</w:t>
      </w:r>
      <w:r w:rsidR="00B72419">
        <w:t xml:space="preserve"> from the </w:t>
      </w:r>
      <w:r w:rsidR="00B72419" w:rsidRPr="00B72419">
        <w:rPr>
          <w:rStyle w:val="GUI"/>
        </w:rPr>
        <w:t>Styles</w:t>
      </w:r>
      <w:r w:rsidR="00B72419">
        <w:t xml:space="preserve"> task pane.</w:t>
      </w:r>
    </w:p>
    <w:p w:rsidR="009E0BA9" w:rsidRDefault="009E0BA9" w:rsidP="001E7EB4">
      <w:r>
        <w:t>Finally</w:t>
      </w:r>
      <w:r w:rsidR="00780538">
        <w:t>,</w:t>
      </w:r>
      <w:r>
        <w:t xml:space="preserve"> we note that there exist also table styles and list styles. </w:t>
      </w:r>
      <w:r w:rsidR="00780538">
        <w:t xml:space="preserve">A </w:t>
      </w:r>
      <w:r w:rsidR="00780538" w:rsidRPr="005D45CD">
        <w:rPr>
          <w:rStyle w:val="Concept"/>
        </w:rPr>
        <w:t>t</w:t>
      </w:r>
      <w:r w:rsidRPr="005D45CD">
        <w:rPr>
          <w:rStyle w:val="Concept"/>
        </w:rPr>
        <w:t>able style</w:t>
      </w:r>
      <w:r>
        <w:t xml:space="preserve"> allows applying special formatting (shading, font, border thickness, etc.) either to the whole table or just the special parts of the table (such as header row, first column,</w:t>
      </w:r>
      <w:r w:rsidR="00730A18">
        <w:t xml:space="preserve"> odd/even row</w:t>
      </w:r>
      <w:r>
        <w:t xml:space="preserve"> etc.). Although this feature is not considered very mature, it may have some useful effect when </w:t>
      </w:r>
      <w:r w:rsidR="00A76E50">
        <w:t>a</w:t>
      </w:r>
      <w:r>
        <w:t xml:space="preserve"> document con</w:t>
      </w:r>
      <w:r w:rsidR="00AC1435">
        <w:softHyphen/>
      </w:r>
      <w:r>
        <w:t>tains many similar</w:t>
      </w:r>
      <w:r w:rsidR="009D3D2F">
        <w:t xml:space="preserve"> and </w:t>
      </w:r>
      <w:r>
        <w:t xml:space="preserve">relatively simple tables. </w:t>
      </w:r>
      <w:r w:rsidR="00780538">
        <w:t xml:space="preserve">A </w:t>
      </w:r>
      <w:r w:rsidR="00780538" w:rsidRPr="005D45CD">
        <w:rPr>
          <w:rStyle w:val="Concept"/>
        </w:rPr>
        <w:t>list style</w:t>
      </w:r>
      <w:r w:rsidR="00780538">
        <w:t xml:space="preserve"> is required to implement </w:t>
      </w:r>
      <w:r w:rsidR="009D3D2F">
        <w:t>automatic multilevel lists</w:t>
      </w:r>
      <w:r w:rsidR="00780538">
        <w:t xml:space="preserve"> (see </w:t>
      </w:r>
      <w:r w:rsidR="00780538">
        <w:fldChar w:fldCharType="begin"/>
      </w:r>
      <w:r w:rsidR="00780538">
        <w:instrText xml:space="preserve"> REF _Ref368735910 \r \h </w:instrText>
      </w:r>
      <w:r w:rsidR="00780538">
        <w:fldChar w:fldCharType="separate"/>
      </w:r>
      <w:r w:rsidR="008443F9">
        <w:t>Chapter 4</w:t>
      </w:r>
      <w:r w:rsidR="00780538">
        <w:fldChar w:fldCharType="end"/>
      </w:r>
      <w:r w:rsidR="00780538">
        <w:t>).</w:t>
      </w:r>
    </w:p>
    <w:p w:rsidR="00965016" w:rsidRDefault="001B335B" w:rsidP="001C2BF7">
      <w:pPr>
        <w:pStyle w:val="Heading2"/>
      </w:pPr>
      <w:bookmarkStart w:id="21" w:name="_Toc369296060"/>
      <w:r>
        <w:lastRenderedPageBreak/>
        <w:t>Further</w:t>
      </w:r>
      <w:r w:rsidR="00FA336D">
        <w:t xml:space="preserve"> possibilities to</w:t>
      </w:r>
      <w:r w:rsidR="001C2BF7">
        <w:t xml:space="preserve"> </w:t>
      </w:r>
      <w:r w:rsidR="00FA336D">
        <w:t>utilize</w:t>
      </w:r>
      <w:r w:rsidR="001C2BF7">
        <w:t xml:space="preserve"> styles</w:t>
      </w:r>
      <w:bookmarkEnd w:id="21"/>
    </w:p>
    <w:p w:rsidR="00A64B92" w:rsidRDefault="00B01EF3" w:rsidP="00A320F8">
      <w:pPr>
        <w:pStyle w:val="ListBullet"/>
      </w:pPr>
      <w:r>
        <w:t>As mentioned already, n</w:t>
      </w:r>
      <w:r w:rsidR="00A64B92">
        <w:t xml:space="preserve">ever use </w:t>
      </w:r>
      <w:r w:rsidR="00071B07">
        <w:t>blank</w:t>
      </w:r>
      <w:r w:rsidR="00A64B92">
        <w:t xml:space="preserve"> </w:t>
      </w:r>
      <w:r w:rsidR="00071B07">
        <w:t>lines</w:t>
      </w:r>
      <w:r w:rsidR="00A64B92">
        <w:t xml:space="preserve"> to</w:t>
      </w:r>
      <w:r w:rsidR="00BC1404">
        <w:t xml:space="preserve"> </w:t>
      </w:r>
      <w:r w:rsidR="00B777E3">
        <w:t>control</w:t>
      </w:r>
      <w:r w:rsidR="008749A6">
        <w:t xml:space="preserve"> the</w:t>
      </w:r>
      <w:r w:rsidR="00B777E3">
        <w:t xml:space="preserve"> </w:t>
      </w:r>
      <w:r w:rsidR="00071B07">
        <w:t>spac</w:t>
      </w:r>
      <w:r w:rsidR="00071B07">
        <w:softHyphen/>
        <w:t>ing</w:t>
      </w:r>
      <w:r w:rsidR="00A64B92">
        <w:t xml:space="preserve"> between </w:t>
      </w:r>
      <w:r w:rsidR="00071B07">
        <w:t xml:space="preserve">successive </w:t>
      </w:r>
      <w:r w:rsidR="00A64B92">
        <w:t>para</w:t>
      </w:r>
      <w:r w:rsidR="00AC1435">
        <w:softHyphen/>
      </w:r>
      <w:r w:rsidR="00A64B92">
        <w:t>graphs</w:t>
      </w:r>
      <w:r w:rsidR="008749A6">
        <w:t xml:space="preserve"> of body text</w:t>
      </w:r>
      <w:r w:rsidR="00E915A2">
        <w:t xml:space="preserve"> or </w:t>
      </w:r>
      <w:r>
        <w:t xml:space="preserve">the spacing reserved </w:t>
      </w:r>
      <w:r w:rsidR="0035744C">
        <w:t>before and after</w:t>
      </w:r>
      <w:r>
        <w:t xml:space="preserve"> </w:t>
      </w:r>
      <w:r w:rsidR="00E915A2">
        <w:t>heading</w:t>
      </w:r>
      <w:r w:rsidR="00514B2C">
        <w:t>s</w:t>
      </w:r>
      <w:r w:rsidR="00A64B92">
        <w:t>.</w:t>
      </w:r>
      <w:r w:rsidR="00B777E3">
        <w:t xml:space="preserve"> </w:t>
      </w:r>
      <w:r w:rsidR="00514B2C">
        <w:t>Every p</w:t>
      </w:r>
      <w:r w:rsidR="00B777E3">
        <w:t xml:space="preserve">aragraph </w:t>
      </w:r>
      <w:r w:rsidR="008749A6">
        <w:t xml:space="preserve">has </w:t>
      </w:r>
      <w:r w:rsidR="00E915A2">
        <w:t xml:space="preserve">corresponding </w:t>
      </w:r>
      <w:r w:rsidR="008749A6">
        <w:t>spacing attributes</w:t>
      </w:r>
      <w:r w:rsidR="00B777E3">
        <w:t xml:space="preserve"> </w:t>
      </w:r>
      <w:r w:rsidR="002752CD">
        <w:t xml:space="preserve">(Fig. </w:t>
      </w:r>
      <w:r w:rsidR="002752CD">
        <w:fldChar w:fldCharType="begin"/>
      </w:r>
      <w:r w:rsidR="002752CD">
        <w:instrText xml:space="preserve"> REF fig_para_spacing \h </w:instrText>
      </w:r>
      <w:r w:rsidR="002752CD">
        <w:fldChar w:fldCharType="separate"/>
      </w:r>
      <w:r w:rsidR="008443F9">
        <w:rPr>
          <w:noProof/>
        </w:rPr>
        <w:t>2</w:t>
      </w:r>
      <w:r w:rsidR="008443F9">
        <w:t>-</w:t>
      </w:r>
      <w:r w:rsidR="008443F9">
        <w:rPr>
          <w:noProof/>
        </w:rPr>
        <w:t>2</w:t>
      </w:r>
      <w:r w:rsidR="002752CD">
        <w:fldChar w:fldCharType="end"/>
      </w:r>
      <w:r w:rsidR="002752CD">
        <w:t xml:space="preserve">) </w:t>
      </w:r>
      <w:r w:rsidR="00B777E3">
        <w:t xml:space="preserve">which </w:t>
      </w:r>
      <w:r w:rsidR="008749A6">
        <w:t>are</w:t>
      </w:r>
      <w:r w:rsidR="00B777E3">
        <w:t xml:space="preserve"> </w:t>
      </w:r>
      <w:r w:rsidR="009F5449">
        <w:t xml:space="preserve">also </w:t>
      </w:r>
      <w:r w:rsidR="00C01FE5">
        <w:t>de</w:t>
      </w:r>
      <w:r w:rsidR="00AC1435">
        <w:softHyphen/>
      </w:r>
      <w:r w:rsidR="00C01FE5">
        <w:t xml:space="preserve">fined as </w:t>
      </w:r>
      <w:r w:rsidR="00B777E3">
        <w:t>part of the</w:t>
      </w:r>
      <w:r w:rsidR="00A64B92">
        <w:t xml:space="preserve"> </w:t>
      </w:r>
      <w:r w:rsidR="00B777E3">
        <w:t>p</w:t>
      </w:r>
      <w:r w:rsidR="00514B2C">
        <w:t>aragraph style</w:t>
      </w:r>
      <w:r w:rsidR="00932CCD">
        <w:t>.</w:t>
      </w:r>
    </w:p>
    <w:p w:rsidR="00690A6C" w:rsidRDefault="002752CD" w:rsidP="00A320F8">
      <w:pPr>
        <w:pStyle w:val="ListBullet"/>
        <w:numPr>
          <w:ilvl w:val="0"/>
          <w:numId w:val="38"/>
        </w:numPr>
      </w:pPr>
      <w:r>
        <w:rPr>
          <w:noProof/>
          <w:lang w:val="et-EE" w:eastAsia="et-EE"/>
        </w:rPr>
        <mc:AlternateContent>
          <mc:Choice Requires="wps">
            <w:drawing>
              <wp:anchor distT="0" distB="0" distL="114300" distR="114300" simplePos="0" relativeHeight="251666944" behindDoc="0" locked="1" layoutInCell="1" allowOverlap="0" wp14:anchorId="0EDBA706" wp14:editId="1BA3378C">
                <wp:simplePos x="0" y="0"/>
                <wp:positionH relativeFrom="column">
                  <wp:align>right</wp:align>
                </wp:positionH>
                <wp:positionV relativeFrom="paragraph">
                  <wp:posOffset>-648335</wp:posOffset>
                </wp:positionV>
                <wp:extent cx="2448560" cy="1828800"/>
                <wp:effectExtent l="0" t="0" r="8890" b="0"/>
                <wp:wrapSquare wrapText="largest"/>
                <wp:docPr id="247" name="Text Box 247"/>
                <wp:cNvGraphicFramePr/>
                <a:graphic xmlns:a="http://schemas.openxmlformats.org/drawingml/2006/main">
                  <a:graphicData uri="http://schemas.microsoft.com/office/word/2010/wordprocessingShape">
                    <wps:wsp>
                      <wps:cNvSpPr txBox="1"/>
                      <wps:spPr>
                        <a:xfrm>
                          <a:off x="0" y="0"/>
                          <a:ext cx="2448560" cy="1828800"/>
                        </a:xfrm>
                        <a:prstGeom prst="rect">
                          <a:avLst/>
                        </a:prstGeom>
                        <a:noFill/>
                        <a:ln w="6350">
                          <a:noFill/>
                        </a:ln>
                        <a:effectLst/>
                      </wps:spPr>
                      <wps:txbx>
                        <w:txbxContent>
                          <w:p w:rsidR="005D45CD" w:rsidRDefault="005D45CD" w:rsidP="002752CD">
                            <w:pPr>
                              <w:pStyle w:val="ImageWithCaption"/>
                            </w:pPr>
                            <w:r>
                              <w:rPr>
                                <w:noProof/>
                                <w:lang w:val="et-EE" w:eastAsia="et-EE"/>
                              </w:rPr>
                              <w:drawing>
                                <wp:inline distT="0" distB="0" distL="0" distR="0" wp14:anchorId="1945DC6D" wp14:editId="2826082F">
                                  <wp:extent cx="2326740" cy="1893724"/>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tical spacing.png"/>
                                          <pic:cNvPicPr/>
                                        </pic:nvPicPr>
                                        <pic:blipFill>
                                          <a:blip r:embed="rId25">
                                            <a:extLst>
                                              <a:ext uri="{28A0092B-C50C-407E-A947-70E740481C1C}">
                                                <a14:useLocalDpi xmlns:a14="http://schemas.microsoft.com/office/drawing/2010/main" val="0"/>
                                              </a:ext>
                                            </a:extLst>
                                          </a:blip>
                                          <a:stretch>
                                            <a:fillRect/>
                                          </a:stretch>
                                        </pic:blipFill>
                                        <pic:spPr>
                                          <a:xfrm>
                                            <a:off x="0" y="0"/>
                                            <a:ext cx="2327964" cy="1894720"/>
                                          </a:xfrm>
                                          <a:prstGeom prst="rect">
                                            <a:avLst/>
                                          </a:prstGeom>
                                        </pic:spPr>
                                      </pic:pic>
                                    </a:graphicData>
                                  </a:graphic>
                                </wp:inline>
                              </w:drawing>
                            </w:r>
                          </w:p>
                          <w:p w:rsidR="005D45CD" w:rsidRPr="0042161F" w:rsidRDefault="005D45CD" w:rsidP="002752CD">
                            <w:pPr>
                              <w:pStyle w:val="Caption"/>
                            </w:pPr>
                            <w:bookmarkStart w:id="22" w:name="_Toc369296095"/>
                            <w:r>
                              <w:t xml:space="preserve">Figure </w:t>
                            </w:r>
                            <w:bookmarkStart w:id="23" w:name="fig_para_spacing"/>
                            <w:r>
                              <w:fldChar w:fldCharType="begin"/>
                            </w:r>
                            <w:r>
                              <w:instrText xml:space="preserve"> STYLEREF 1 \s </w:instrText>
                            </w:r>
                            <w:r>
                              <w:fldChar w:fldCharType="separate"/>
                            </w:r>
                            <w:r w:rsidR="008443F9">
                              <w:rPr>
                                <w:noProof/>
                              </w:rPr>
                              <w:t>2</w:t>
                            </w:r>
                            <w:r>
                              <w:fldChar w:fldCharType="end"/>
                            </w:r>
                            <w:r>
                              <w:t>-</w:t>
                            </w:r>
                            <w:r>
                              <w:fldChar w:fldCharType="begin"/>
                            </w:r>
                            <w:r>
                              <w:instrText xml:space="preserve"> SEQ Figure \* ARABIC \s 1 </w:instrText>
                            </w:r>
                            <w:r>
                              <w:fldChar w:fldCharType="separate"/>
                            </w:r>
                            <w:r w:rsidR="008443F9">
                              <w:rPr>
                                <w:noProof/>
                              </w:rPr>
                              <w:t>2</w:t>
                            </w:r>
                            <w:r>
                              <w:fldChar w:fldCharType="end"/>
                            </w:r>
                            <w:bookmarkEnd w:id="23"/>
                            <w:r>
                              <w:t>. Controlling the spacing between paragraphs.</w:t>
                            </w:r>
                            <w:bookmarkEnd w:id="22"/>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EDBA706" id="Text Box 247" o:spid="_x0000_s1050" type="#_x0000_t202" style="position:absolute;left:0;text-align:left;margin-left:141.6pt;margin-top:-51.05pt;width:192.8pt;height:2in;z-index:251666944;visibility:visible;mso-wrap-style:square;mso-width-percent:0;mso-wrap-distance-left:9pt;mso-wrap-distance-top:0;mso-wrap-distance-right:9pt;mso-wrap-distance-bottom:0;mso-position-horizontal:right;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" o:allowoverlap="f" filled="f" stroked="f" strokeweight=".5pt">
                <v:textbox style="mso-fit-shape-to-text:t" inset="1mm,1mm,1mm,1mm">
                  <w:txbxContent>
                    <w:p w:rsidR="005D45CD" w:rsidRDefault="005D45CD" w:rsidP="002752CD">
                      <w:pPr>
                        <w:pStyle w:val="ImageWithCaption"/>
                      </w:pPr>
                      <w:r>
                        <w:rPr>
                          <w:noProof/>
                          <w:lang w:val="et-EE" w:eastAsia="et-EE"/>
                        </w:rPr>
                        <w:drawing>
                          <wp:inline distT="0" distB="0" distL="0" distR="0" wp14:anchorId="1945DC6D" wp14:editId="2826082F">
                            <wp:extent cx="2326740" cy="1893724"/>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rtical spacing.png"/>
                                    <pic:cNvPicPr/>
                                  </pic:nvPicPr>
                                  <pic:blipFill>
                                    <a:blip r:embed="rId25">
                                      <a:extLst>
                                        <a:ext uri="{28A0092B-C50C-407E-A947-70E740481C1C}">
                                          <a14:useLocalDpi xmlns:a14="http://schemas.microsoft.com/office/drawing/2010/main" val="0"/>
                                        </a:ext>
                                      </a:extLst>
                                    </a:blip>
                                    <a:stretch>
                                      <a:fillRect/>
                                    </a:stretch>
                                  </pic:blipFill>
                                  <pic:spPr>
                                    <a:xfrm>
                                      <a:off x="0" y="0"/>
                                      <a:ext cx="2327964" cy="1894720"/>
                                    </a:xfrm>
                                    <a:prstGeom prst="rect">
                                      <a:avLst/>
                                    </a:prstGeom>
                                  </pic:spPr>
                                </pic:pic>
                              </a:graphicData>
                            </a:graphic>
                          </wp:inline>
                        </w:drawing>
                      </w:r>
                    </w:p>
                    <w:p w:rsidR="005D45CD" w:rsidRPr="0042161F" w:rsidRDefault="005D45CD" w:rsidP="002752CD">
                      <w:pPr>
                        <w:pStyle w:val="Caption"/>
                      </w:pPr>
                      <w:bookmarkStart w:id="24" w:name="_Toc369296095"/>
                      <w:r>
                        <w:t xml:space="preserve">Figure </w:t>
                      </w:r>
                      <w:bookmarkStart w:id="25" w:name="fig_para_spacing"/>
                      <w:r>
                        <w:fldChar w:fldCharType="begin"/>
                      </w:r>
                      <w:r>
                        <w:instrText xml:space="preserve"> STYLEREF 1 \s </w:instrText>
                      </w:r>
                      <w:r>
                        <w:fldChar w:fldCharType="separate"/>
                      </w:r>
                      <w:r w:rsidR="008443F9">
                        <w:rPr>
                          <w:noProof/>
                        </w:rPr>
                        <w:t>2</w:t>
                      </w:r>
                      <w:r>
                        <w:fldChar w:fldCharType="end"/>
                      </w:r>
                      <w:r>
                        <w:t>-</w:t>
                      </w:r>
                      <w:r>
                        <w:fldChar w:fldCharType="begin"/>
                      </w:r>
                      <w:r>
                        <w:instrText xml:space="preserve"> SEQ Figure \* ARABIC \s 1 </w:instrText>
                      </w:r>
                      <w:r>
                        <w:fldChar w:fldCharType="separate"/>
                      </w:r>
                      <w:r w:rsidR="008443F9">
                        <w:rPr>
                          <w:noProof/>
                        </w:rPr>
                        <w:t>2</w:t>
                      </w:r>
                      <w:r>
                        <w:fldChar w:fldCharType="end"/>
                      </w:r>
                      <w:bookmarkEnd w:id="25"/>
                      <w:r>
                        <w:t>. Controlling the spacing between paragraphs.</w:t>
                      </w:r>
                      <w:bookmarkEnd w:id="24"/>
                    </w:p>
                  </w:txbxContent>
                </v:textbox>
                <w10:wrap type="square" side="largest"/>
                <w10:anchorlock/>
              </v:shape>
            </w:pict>
          </mc:Fallback>
        </mc:AlternateContent>
      </w:r>
      <w:r w:rsidR="002965E2">
        <w:t>For the same reason n</w:t>
      </w:r>
      <w:r w:rsidR="00690A6C">
        <w:t xml:space="preserve">ever press </w:t>
      </w:r>
      <w:r w:rsidR="00690A6C" w:rsidRPr="0056002F">
        <w:rPr>
          <w:rStyle w:val="Key"/>
        </w:rPr>
        <w:t>Tab</w:t>
      </w:r>
      <w:r w:rsidR="00690A6C">
        <w:t xml:space="preserve"> to </w:t>
      </w:r>
      <w:r w:rsidR="007765B3">
        <w:t>indent the first line of body text paragraph</w:t>
      </w:r>
      <w:r w:rsidR="0035744C">
        <w:t xml:space="preserve"> because</w:t>
      </w:r>
      <w:r w:rsidR="009B5CF1">
        <w:t xml:space="preserve"> </w:t>
      </w:r>
      <w:r w:rsidR="0035744C">
        <w:t>i</w:t>
      </w:r>
      <w:r w:rsidR="009B5CF1">
        <w:t>n the fu</w:t>
      </w:r>
      <w:r w:rsidR="00AC1435">
        <w:softHyphen/>
      </w:r>
      <w:r w:rsidR="009B5CF1">
        <w:t xml:space="preserve">ture you </w:t>
      </w:r>
      <w:r w:rsidR="00ED71DE">
        <w:t>may want to mod</w:t>
      </w:r>
      <w:r w:rsidR="00FF1701">
        <w:softHyphen/>
      </w:r>
      <w:r w:rsidR="00ED71DE">
        <w:t>ify the amount of the indent</w:t>
      </w:r>
      <w:r w:rsidR="00877B72">
        <w:t>ation</w:t>
      </w:r>
      <w:r w:rsidR="00ED71DE">
        <w:t xml:space="preserve"> or disable </w:t>
      </w:r>
      <w:r w:rsidR="00877B72">
        <w:t>it</w:t>
      </w:r>
      <w:r w:rsidR="00ED71DE">
        <w:t xml:space="preserve"> altogether</w:t>
      </w:r>
      <w:r w:rsidR="007B1099">
        <w:t xml:space="preserve"> </w:t>
      </w:r>
      <w:r w:rsidR="00ED71DE">
        <w:t>in favor of</w:t>
      </w:r>
      <w:r w:rsidR="009B5CF1">
        <w:t xml:space="preserve"> </w:t>
      </w:r>
      <w:r w:rsidR="00E01BBB">
        <w:t xml:space="preserve">an </w:t>
      </w:r>
      <w:r w:rsidR="009B5CF1">
        <w:t>additional spac</w:t>
      </w:r>
      <w:r w:rsidR="00FF1701">
        <w:softHyphen/>
      </w:r>
      <w:r w:rsidR="009B5CF1">
        <w:t>ing between successive para</w:t>
      </w:r>
      <w:r w:rsidR="00AC1435">
        <w:softHyphen/>
      </w:r>
      <w:r w:rsidR="009B5CF1">
        <w:t>graphs. Modifying the style will fix the problem</w:t>
      </w:r>
      <w:r w:rsidR="00196139">
        <w:t xml:space="preserve"> through</w:t>
      </w:r>
      <w:r w:rsidR="00FF1701">
        <w:softHyphen/>
      </w:r>
      <w:r w:rsidR="00196139">
        <w:t>out the document at once</w:t>
      </w:r>
      <w:r w:rsidR="009B5CF1">
        <w:t>.</w:t>
      </w:r>
    </w:p>
    <w:p w:rsidR="00D217FE" w:rsidRDefault="009014CE" w:rsidP="000E3226">
      <w:pPr>
        <w:pStyle w:val="ListBullet"/>
      </w:pPr>
      <w:r>
        <w:t xml:space="preserve">It is not necessary </w:t>
      </w:r>
      <w:r w:rsidR="00D217FE">
        <w:t xml:space="preserve">to type, for example, chapter title </w:t>
      </w:r>
      <w:r>
        <w:t xml:space="preserve">directly </w:t>
      </w:r>
      <w:r w:rsidR="00D217FE">
        <w:t>in capital let</w:t>
      </w:r>
      <w:r w:rsidR="0093037D">
        <w:softHyphen/>
      </w:r>
      <w:r w:rsidR="00D217FE">
        <w:t>ters. This be</w:t>
      </w:r>
      <w:r w:rsidR="00D217FE">
        <w:softHyphen/>
        <w:t>hav</w:t>
      </w:r>
      <w:r w:rsidR="00DF2B2E">
        <w:softHyphen/>
      </w:r>
      <w:r w:rsidR="00D217FE">
        <w:t>ior should be the prop</w:t>
      </w:r>
      <w:r w:rsidR="00D217FE">
        <w:softHyphen/>
        <w:t xml:space="preserve">erty of </w:t>
      </w:r>
      <w:r w:rsidR="00CF1591">
        <w:t xml:space="preserve">the </w:t>
      </w:r>
      <w:r w:rsidR="00D217FE">
        <w:t xml:space="preserve">style (check </w:t>
      </w:r>
      <w:r w:rsidR="00D217FE" w:rsidRPr="00A85657">
        <w:rPr>
          <w:rStyle w:val="GUI"/>
        </w:rPr>
        <w:t xml:space="preserve">All </w:t>
      </w:r>
      <w:r w:rsidR="00D217FE" w:rsidRPr="006D5651">
        <w:rPr>
          <w:rStyle w:val="GUI"/>
        </w:rPr>
        <w:t>caps</w:t>
      </w:r>
      <w:r w:rsidR="00D217FE">
        <w:t xml:space="preserve"> in style’s font settings). Similar cau</w:t>
      </w:r>
      <w:r w:rsidR="00DF2B2E">
        <w:softHyphen/>
      </w:r>
      <w:r w:rsidR="00D217FE">
        <w:t>tion is appro</w:t>
      </w:r>
      <w:r w:rsidR="00D217FE">
        <w:softHyphen/>
        <w:t>pri</w:t>
      </w:r>
      <w:r w:rsidR="00D217FE">
        <w:softHyphen/>
        <w:t>ate for other possible transfor</w:t>
      </w:r>
      <w:r w:rsidR="00AC1435">
        <w:softHyphen/>
      </w:r>
      <w:r w:rsidR="00D217FE">
        <w:t>ma</w:t>
      </w:r>
      <w:r w:rsidR="00D217FE">
        <w:softHyphen/>
        <w:t>tions of the font, like</w:t>
      </w:r>
      <w:r w:rsidR="00D217FE" w:rsidRPr="005C4468">
        <w:t xml:space="preserve"> </w:t>
      </w:r>
      <w:r w:rsidR="00D217FE">
        <w:rPr>
          <w:smallCaps/>
        </w:rPr>
        <w:t>S</w:t>
      </w:r>
      <w:r w:rsidR="00D217FE" w:rsidRPr="005C4468">
        <w:rPr>
          <w:smallCaps/>
        </w:rPr>
        <w:t xml:space="preserve">mall </w:t>
      </w:r>
      <w:r w:rsidR="00D217FE">
        <w:rPr>
          <w:smallCaps/>
        </w:rPr>
        <w:t>C</w:t>
      </w:r>
      <w:r w:rsidR="00D217FE" w:rsidRPr="005C4468">
        <w:rPr>
          <w:smallCaps/>
        </w:rPr>
        <w:t>aps</w:t>
      </w:r>
      <w:r w:rsidR="00D217FE">
        <w:t xml:space="preserve">, </w:t>
      </w:r>
      <w:r w:rsidR="00D217FE" w:rsidRPr="00BC3ACB">
        <w:rPr>
          <w14:shadow w14:blurRad="50800" w14:dist="38100" w14:dir="2700000" w14:sx="100000" w14:sy="100000" w14:kx="0" w14:ky="0" w14:algn="tl">
            <w14:srgbClr w14:val="000000">
              <w14:alpha w14:val="60000"/>
            </w14:srgbClr>
          </w14:shadow>
        </w:rPr>
        <w:t>shadow</w:t>
      </w:r>
      <w:r w:rsidR="00D217FE">
        <w:t xml:space="preserve">, </w:t>
      </w:r>
      <w:r w:rsidR="00D217FE" w:rsidRPr="005C4468">
        <w:rPr>
          <w:color w:val="FF0000"/>
        </w:rPr>
        <w:t>color</w:t>
      </w:r>
      <w:r w:rsidR="00D217FE">
        <w:t>, etc.</w:t>
      </w:r>
    </w:p>
    <w:p w:rsidR="00F50FEE" w:rsidRDefault="00F50FEE" w:rsidP="000E3226">
      <w:pPr>
        <w:pStyle w:val="ListBullet"/>
      </w:pPr>
      <w:r>
        <w:t>Quite commonly, the author wish</w:t>
      </w:r>
      <w:r w:rsidR="009C1699">
        <w:t>es</w:t>
      </w:r>
      <w:r>
        <w:t xml:space="preserve"> to </w:t>
      </w:r>
      <w:r w:rsidRPr="00FF15DE">
        <w:rPr>
          <w:rStyle w:val="Emphasis"/>
        </w:rPr>
        <w:t>emphasize</w:t>
      </w:r>
      <w:r>
        <w:t xml:space="preserve"> some terms or phrases in his</w:t>
      </w:r>
      <w:r w:rsidR="00F70130">
        <w:t xml:space="preserve"> </w:t>
      </w:r>
      <w:r>
        <w:t>docu</w:t>
      </w:r>
      <w:r w:rsidR="00FF1701">
        <w:softHyphen/>
      </w:r>
      <w:r>
        <w:t xml:space="preserve">ment. However, it may not </w:t>
      </w:r>
      <w:r w:rsidR="009C1699">
        <w:t xml:space="preserve">be </w:t>
      </w:r>
      <w:r>
        <w:t>clear in advance whether the italic, bold or underline</w:t>
      </w:r>
      <w:r w:rsidR="009C1699">
        <w:t xml:space="preserve"> format</w:t>
      </w:r>
      <w:r w:rsidR="00FF1701">
        <w:softHyphen/>
      </w:r>
      <w:r w:rsidR="009C1699">
        <w:t>ting</w:t>
      </w:r>
      <w:r>
        <w:t xml:space="preserve"> (or </w:t>
      </w:r>
      <w:r w:rsidR="006165C7">
        <w:t>some more exotic decoration</w:t>
      </w:r>
      <w:r>
        <w:t xml:space="preserve">) will be the most </w:t>
      </w:r>
      <w:r w:rsidR="00C02C0E">
        <w:t>delicate</w:t>
      </w:r>
      <w:r>
        <w:t xml:space="preserve"> way to catch the atten</w:t>
      </w:r>
      <w:r w:rsidR="00A91E30">
        <w:softHyphen/>
      </w:r>
      <w:r>
        <w:t>tion of the reader. Therefore</w:t>
      </w:r>
      <w:r w:rsidR="00AB7641">
        <w:t>,</w:t>
      </w:r>
      <w:r>
        <w:t xml:space="preserve"> </w:t>
      </w:r>
      <w:r w:rsidR="004D50D0">
        <w:t>a</w:t>
      </w:r>
      <w:r w:rsidR="002E3738">
        <w:t xml:space="preserve"> dedicated</w:t>
      </w:r>
      <w:r w:rsidR="009C1699">
        <w:t xml:space="preserve"> character style</w:t>
      </w:r>
      <w:r>
        <w:t xml:space="preserve"> </w:t>
      </w:r>
      <w:r w:rsidR="009C1699">
        <w:t>is necessary</w:t>
      </w:r>
      <w:r w:rsidR="00787076">
        <w:t xml:space="preserve">. </w:t>
      </w:r>
      <w:r w:rsidR="00F70130">
        <w:t>One</w:t>
      </w:r>
      <w:r w:rsidR="00787076">
        <w:t xml:space="preserve"> </w:t>
      </w:r>
      <w:r w:rsidR="00FE2B38">
        <w:t>can</w:t>
      </w:r>
      <w:r w:rsidR="00787076">
        <w:t xml:space="preserve"> em</w:t>
      </w:r>
      <w:r w:rsidR="00A91E30">
        <w:softHyphen/>
      </w:r>
      <w:r w:rsidR="00787076">
        <w:t xml:space="preserve">ploy </w:t>
      </w:r>
      <w:r w:rsidR="00F70130">
        <w:t xml:space="preserve">the </w:t>
      </w:r>
      <w:r w:rsidR="00787076">
        <w:t xml:space="preserve">built-in styles </w:t>
      </w:r>
      <w:r w:rsidR="00787076" w:rsidRPr="00787076">
        <w:rPr>
          <w:rStyle w:val="Style"/>
        </w:rPr>
        <w:t>Emphasi</w:t>
      </w:r>
      <w:r w:rsidR="00FF15DE">
        <w:rPr>
          <w:rStyle w:val="Style"/>
        </w:rPr>
        <w:t>s</w:t>
      </w:r>
      <w:r w:rsidR="00787076">
        <w:t xml:space="preserve"> or </w:t>
      </w:r>
      <w:r w:rsidR="00787076" w:rsidRPr="00787076">
        <w:rPr>
          <w:rStyle w:val="Style"/>
        </w:rPr>
        <w:t>Strong</w:t>
      </w:r>
      <w:r w:rsidR="006165C7">
        <w:t xml:space="preserve"> (they default to italic and bold)</w:t>
      </w:r>
      <w:r w:rsidR="00787076">
        <w:t>.</w:t>
      </w:r>
    </w:p>
    <w:p w:rsidR="000E16A9" w:rsidRDefault="000E16A9" w:rsidP="000E3226">
      <w:pPr>
        <w:pStyle w:val="ListBullet"/>
      </w:pPr>
      <w:r>
        <w:t>Instead of defining your own styles from scratch when starting a new document</w:t>
      </w:r>
      <w:r w:rsidR="002E2082">
        <w:t>,</w:t>
      </w:r>
      <w:r>
        <w:t xml:space="preserve"> it’s most efficient and </w:t>
      </w:r>
      <w:r w:rsidR="00C61968">
        <w:t>reliable</w:t>
      </w:r>
      <w:r>
        <w:t xml:space="preserve"> to </w:t>
      </w:r>
      <w:r w:rsidR="00C61968">
        <w:t xml:space="preserve">employ </w:t>
      </w:r>
      <w:r>
        <w:t xml:space="preserve">the built-in </w:t>
      </w:r>
      <w:r w:rsidR="00B21C44">
        <w:rPr>
          <w:rStyle w:val="Style"/>
        </w:rPr>
        <w:t>Body Text</w:t>
      </w:r>
      <w:r>
        <w:t xml:space="preserve"> style for body text</w:t>
      </w:r>
      <w:r w:rsidR="00932CCD">
        <w:rPr>
          <w:rStyle w:val="FootnoteReference"/>
        </w:rPr>
        <w:footnoteReference w:id="2"/>
      </w:r>
      <w:r>
        <w:t xml:space="preserve"> and the built-in heading styles (</w:t>
      </w:r>
      <w:r w:rsidRPr="00C936A9">
        <w:rPr>
          <w:rStyle w:val="Style"/>
        </w:rPr>
        <w:t>Heading 1</w:t>
      </w:r>
      <w:r>
        <w:t xml:space="preserve">, </w:t>
      </w:r>
      <w:r w:rsidRPr="00C936A9">
        <w:rPr>
          <w:rStyle w:val="Style"/>
        </w:rPr>
        <w:t>Heading 2</w:t>
      </w:r>
      <w:r>
        <w:t>, etc</w:t>
      </w:r>
      <w:r w:rsidR="000F7F0C">
        <w:t>.</w:t>
      </w:r>
      <w:r>
        <w:t xml:space="preserve">) for headings. </w:t>
      </w:r>
      <w:r w:rsidR="00C61968">
        <w:t>There are a bunch of good rea</w:t>
      </w:r>
      <w:r w:rsidR="0093037D">
        <w:softHyphen/>
      </w:r>
      <w:r w:rsidR="00C61968">
        <w:t>sons to stick to the built-in heading styles</w:t>
      </w:r>
      <w:r w:rsidR="002E2082">
        <w:t xml:space="preserve"> [</w:t>
      </w:r>
      <w:r w:rsidR="002E2082">
        <w:fldChar w:fldCharType="begin"/>
      </w:r>
      <w:r w:rsidR="002E2082">
        <w:instrText xml:space="preserve"> REF bibitem_Kelly_headings \h </w:instrText>
      </w:r>
      <w:r w:rsidR="002E2082">
        <w:fldChar w:fldCharType="separate"/>
      </w:r>
      <w:r w:rsidR="008443F9">
        <w:rPr>
          <w:noProof/>
        </w:rPr>
        <w:t>5</w:t>
      </w:r>
      <w:r w:rsidR="002E2082">
        <w:fldChar w:fldCharType="end"/>
      </w:r>
      <w:r w:rsidR="002E2082">
        <w:t>]</w:t>
      </w:r>
      <w:r w:rsidR="00B631B0">
        <w:t>.</w:t>
      </w:r>
      <w:r w:rsidR="00790E77">
        <w:t xml:space="preserve"> </w:t>
      </w:r>
      <w:r w:rsidR="00990E73">
        <w:t>By default, t</w:t>
      </w:r>
      <w:r w:rsidR="00790E77">
        <w:t xml:space="preserve">hey are </w:t>
      </w:r>
      <w:r w:rsidR="00B20D39">
        <w:t xml:space="preserve">already properly </w:t>
      </w:r>
      <w:r w:rsidR="00990E73">
        <w:t>in</w:t>
      </w:r>
      <w:r w:rsidR="00D014CF">
        <w:softHyphen/>
      </w:r>
      <w:r w:rsidR="00990E73">
        <w:t>cluded</w:t>
      </w:r>
      <w:r w:rsidR="00B20D39">
        <w:t xml:space="preserve"> in</w:t>
      </w:r>
      <w:r w:rsidR="00990E73">
        <w:t xml:space="preserve"> the table of contents and</w:t>
      </w:r>
      <w:r w:rsidR="00B20D39">
        <w:t xml:space="preserve"> have convenient shortcut keys assigned</w:t>
      </w:r>
      <w:r w:rsidR="00990E73">
        <w:t>.</w:t>
      </w:r>
      <w:r w:rsidR="00B20D39">
        <w:t xml:space="preserve"> </w:t>
      </w:r>
      <w:r w:rsidR="00990E73">
        <w:t xml:space="preserve">They </w:t>
      </w:r>
      <w:r w:rsidR="00B20D39">
        <w:t xml:space="preserve">are </w:t>
      </w:r>
      <w:r w:rsidR="00990E73">
        <w:t xml:space="preserve">also </w:t>
      </w:r>
      <w:r w:rsidR="00790E77">
        <w:t>needed for implement</w:t>
      </w:r>
      <w:r w:rsidR="0093037D">
        <w:softHyphen/>
      </w:r>
      <w:r w:rsidR="00790E77">
        <w:t xml:space="preserve">ing certain numbering schemes as </w:t>
      </w:r>
      <w:r w:rsidR="009D3015">
        <w:t>mentioned</w:t>
      </w:r>
      <w:r w:rsidR="00790E77">
        <w:t xml:space="preserve"> in</w:t>
      </w:r>
      <w:r w:rsidR="009D3015">
        <w:t xml:space="preserve"> sec</w:t>
      </w:r>
      <w:r w:rsidR="00607B04">
        <w:softHyphen/>
      </w:r>
      <w:r w:rsidR="00AA1A5F">
        <w:t>tion</w:t>
      </w:r>
      <w:r w:rsidR="009D3015">
        <w:t xml:space="preserve"> </w:t>
      </w:r>
      <w:r w:rsidR="009D3015">
        <w:fldChar w:fldCharType="begin"/>
      </w:r>
      <w:r w:rsidR="009D3015">
        <w:instrText xml:space="preserve"> REF _Ref253052214 \r \h </w:instrText>
      </w:r>
      <w:r w:rsidR="009D3015">
        <w:fldChar w:fldCharType="separate"/>
      </w:r>
      <w:r w:rsidR="008443F9">
        <w:t>5.3</w:t>
      </w:r>
      <w:r w:rsidR="009D3015">
        <w:fldChar w:fldCharType="end"/>
      </w:r>
      <w:r w:rsidR="00790E77">
        <w:t>.</w:t>
      </w:r>
    </w:p>
    <w:p w:rsidR="00A14840" w:rsidRDefault="00A14840" w:rsidP="000E3226">
      <w:pPr>
        <w:pStyle w:val="ListBullet"/>
      </w:pPr>
      <w:r>
        <w:t xml:space="preserve">In addition to the </w:t>
      </w:r>
      <w:r w:rsidR="00336349">
        <w:t>Draft</w:t>
      </w:r>
      <w:r>
        <w:t xml:space="preserve"> and</w:t>
      </w:r>
      <w:r w:rsidRPr="00E151BC">
        <w:t xml:space="preserve"> Print Layout v</w:t>
      </w:r>
      <w:r>
        <w:t xml:space="preserve">iews, Word has the </w:t>
      </w:r>
      <w:r w:rsidRPr="006A00DF">
        <w:rPr>
          <w:rStyle w:val="Emphasis"/>
        </w:rPr>
        <w:t>Outline</w:t>
      </w:r>
      <w:r>
        <w:t xml:space="preserve"> view displaying </w:t>
      </w:r>
      <w:r w:rsidR="000F7F0C">
        <w:t>a</w:t>
      </w:r>
      <w:r>
        <w:t xml:space="preserve"> collapsi</w:t>
      </w:r>
      <w:r>
        <w:softHyphen/>
        <w:t>ble and rearrang</w:t>
      </w:r>
      <w:r w:rsidR="000F7F0C">
        <w:t>e</w:t>
      </w:r>
      <w:r>
        <w:t xml:space="preserve">able document structure based on </w:t>
      </w:r>
      <w:r w:rsidR="004B2A8C">
        <w:t xml:space="preserve">the applied </w:t>
      </w:r>
      <w:r>
        <w:t>heading styles. This feature comes handy during the designing and restructuring of a long document.</w:t>
      </w:r>
    </w:p>
    <w:p w:rsidR="00835090" w:rsidRDefault="000E16A9" w:rsidP="000E3226">
      <w:pPr>
        <w:pStyle w:val="ListBullet"/>
      </w:pPr>
      <w:r>
        <w:t>Styles can be hierarchical (cascading)</w:t>
      </w:r>
      <w:r w:rsidR="00184D21">
        <w:t>:</w:t>
      </w:r>
      <w:r>
        <w:t xml:space="preserve"> a new style can be based on an existing style. If you do not override a property of the new style</w:t>
      </w:r>
      <w:r w:rsidR="006F2C88">
        <w:t>,</w:t>
      </w:r>
      <w:r>
        <w:t xml:space="preserve"> it’s inherited from the base style.</w:t>
      </w:r>
      <w:r w:rsidR="00D5151A">
        <w:t xml:space="preserve"> Charac</w:t>
      </w:r>
      <w:r w:rsidR="00AC1435">
        <w:softHyphen/>
      </w:r>
      <w:r w:rsidR="00D5151A">
        <w:t>ter styles are based on the default paragraph font</w:t>
      </w:r>
      <w:r>
        <w:t>.</w:t>
      </w:r>
      <w:r w:rsidR="00D5151A">
        <w:t xml:space="preserve"> For example, the </w:t>
      </w:r>
      <w:r w:rsidR="00B53E08">
        <w:t xml:space="preserve">character </w:t>
      </w:r>
      <w:r w:rsidR="00D5151A">
        <w:t xml:space="preserve">style </w:t>
      </w:r>
      <w:r w:rsidR="00D5151A" w:rsidRPr="00D5151A">
        <w:rPr>
          <w:rStyle w:val="Style"/>
        </w:rPr>
        <w:t>Strong</w:t>
      </w:r>
      <w:r w:rsidR="00D5151A">
        <w:t xml:space="preserve"> only adds the boldface font style to the </w:t>
      </w:r>
      <w:r w:rsidR="002A5C97">
        <w:t>underlying</w:t>
      </w:r>
      <w:r w:rsidR="00D5151A">
        <w:t xml:space="preserve"> </w:t>
      </w:r>
      <w:r w:rsidR="00F93B9D">
        <w:t>paragraph</w:t>
      </w:r>
      <w:r w:rsidR="00D5151A">
        <w:t xml:space="preserve"> </w:t>
      </w:r>
      <w:r w:rsidR="00184D21">
        <w:t>font</w:t>
      </w:r>
      <w:r w:rsidR="00D5151A">
        <w:t>.</w:t>
      </w:r>
    </w:p>
    <w:p w:rsidR="001C2BF7" w:rsidRDefault="00CA0372" w:rsidP="000E3226">
      <w:pPr>
        <w:pStyle w:val="ListBullet"/>
      </w:pPr>
      <w:r>
        <w:rPr>
          <w:noProof/>
          <w:lang w:val="et-EE" w:eastAsia="et-EE"/>
        </w:rPr>
        <mc:AlternateContent>
          <mc:Choice Requires="wps">
            <w:drawing>
              <wp:anchor distT="0" distB="0" distL="114300" distR="114300" simplePos="0" relativeHeight="251661824" behindDoc="0" locked="1" layoutInCell="1" allowOverlap="0" wp14:anchorId="5F96A955" wp14:editId="31EB19EA">
                <wp:simplePos x="0" y="0"/>
                <wp:positionH relativeFrom="column">
                  <wp:align>right</wp:align>
                </wp:positionH>
                <wp:positionV relativeFrom="paragraph">
                  <wp:posOffset>-180340</wp:posOffset>
                </wp:positionV>
                <wp:extent cx="2538000" cy="1317600"/>
                <wp:effectExtent l="0" t="0" r="0" b="0"/>
                <wp:wrapSquare wrapText="bothSides"/>
                <wp:docPr id="2" name="Text Box 2"/>
                <wp:cNvGraphicFramePr/>
                <a:graphic xmlns:a="http://schemas.openxmlformats.org/drawingml/2006/main">
                  <a:graphicData uri="http://schemas.microsoft.com/office/word/2010/wordprocessingShape">
                    <wps:wsp>
                      <wps:cNvSpPr txBox="1"/>
                      <wps:spPr>
                        <a:xfrm>
                          <a:off x="0" y="0"/>
                          <a:ext cx="2538000" cy="1317600"/>
                        </a:xfrm>
                        <a:prstGeom prst="rect">
                          <a:avLst/>
                        </a:prstGeom>
                        <a:noFill/>
                        <a:ln w="6350">
                          <a:noFill/>
                        </a:ln>
                        <a:effectLst/>
                      </wps:spPr>
                      <wps:txbx>
                        <w:txbxContent>
                          <w:p w:rsidR="005D45CD" w:rsidRDefault="005D45CD" w:rsidP="00C34CD8">
                            <w:pPr>
                              <w:pStyle w:val="ImageWithCaption"/>
                            </w:pPr>
                            <w:r>
                              <w:rPr>
                                <w:noProof/>
                                <w:lang w:val="et-EE" w:eastAsia="et-EE"/>
                              </w:rPr>
                              <w:drawing>
                                <wp:inline distT="0" distB="0" distL="0" distR="0" wp14:anchorId="3B028F61" wp14:editId="6C4350AE">
                                  <wp:extent cx="2451784" cy="1016000"/>
                                  <wp:effectExtent l="0" t="0" r="571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ragraph"/>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2451784" cy="1016000"/>
                                          </a:xfrm>
                                          <a:prstGeom prst="rect">
                                            <a:avLst/>
                                          </a:prstGeom>
                                          <a:noFill/>
                                          <a:ln>
                                            <a:noFill/>
                                          </a:ln>
                                        </pic:spPr>
                                      </pic:pic>
                                    </a:graphicData>
                                  </a:graphic>
                                </wp:inline>
                              </w:drawing>
                            </w:r>
                          </w:p>
                          <w:p w:rsidR="005D45CD" w:rsidRPr="005E1C3F" w:rsidRDefault="005D45CD" w:rsidP="00CA0372">
                            <w:pPr>
                              <w:pStyle w:val="Caption"/>
                            </w:pPr>
                            <w:bookmarkStart w:id="26" w:name="_Toc369296096"/>
                            <w:r>
                              <w:t xml:space="preserve">Figure </w:t>
                            </w:r>
                            <w:bookmarkStart w:id="27" w:name="fig_pagination"/>
                            <w:r>
                              <w:fldChar w:fldCharType="begin"/>
                            </w:r>
                            <w:r>
                              <w:instrText xml:space="preserve"> STYLEREF 1 \s </w:instrText>
                            </w:r>
                            <w:r>
                              <w:fldChar w:fldCharType="separate"/>
                            </w:r>
                            <w:r w:rsidR="008443F9">
                              <w:rPr>
                                <w:noProof/>
                              </w:rPr>
                              <w:t>2</w:t>
                            </w:r>
                            <w:r>
                              <w:fldChar w:fldCharType="end"/>
                            </w:r>
                            <w:r>
                              <w:noBreakHyphen/>
                            </w:r>
                            <w:r>
                              <w:fldChar w:fldCharType="begin"/>
                            </w:r>
                            <w:r>
                              <w:instrText xml:space="preserve"> SEQ Figure \* ARABIC \s 1 </w:instrText>
                            </w:r>
                            <w:r>
                              <w:fldChar w:fldCharType="separate"/>
                            </w:r>
                            <w:r w:rsidR="008443F9">
                              <w:rPr>
                                <w:noProof/>
                              </w:rPr>
                              <w:t>3</w:t>
                            </w:r>
                            <w:r>
                              <w:fldChar w:fldCharType="end"/>
                            </w:r>
                            <w:bookmarkEnd w:id="27"/>
                            <w:r>
                              <w:t>. Paragraph’s pagination properties.</w:t>
                            </w:r>
                            <w:bookmarkEnd w:id="26"/>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6A955" id="Text Box 2" o:spid="_x0000_s1051" type="#_x0000_t202" style="position:absolute;left:0;text-align:left;margin-left:148.65pt;margin-top:-14.2pt;width:199.85pt;height:103.75pt;z-index:251661824;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" o:allowoverlap="f" filled="f" stroked="f" strokeweight=".5pt">
                <v:textbox inset="1mm,1mm,1mm,1mm">
                  <w:txbxContent>
                    <w:p w:rsidR="005D45CD" w:rsidRDefault="005D45CD" w:rsidP="00C34CD8">
                      <w:pPr>
                        <w:pStyle w:val="ImageWithCaption"/>
                      </w:pPr>
                      <w:r>
                        <w:rPr>
                          <w:noProof/>
                          <w:lang w:val="et-EE" w:eastAsia="et-EE"/>
                        </w:rPr>
                        <w:drawing>
                          <wp:inline distT="0" distB="0" distL="0" distR="0" wp14:anchorId="3B028F61" wp14:editId="6C4350AE">
                            <wp:extent cx="2451784" cy="1016000"/>
                            <wp:effectExtent l="0" t="0" r="571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aragraph"/>
                                    <pic:cNvPicPr>
                                      <a:picLocks noChangeAspect="1" noChangeArrowheads="1"/>
                                    </pic:cNvPicPr>
                                  </pic:nvPicPr>
                                  <pic:blipFill>
                                    <a:blip r:embed="rId26">
                                      <a:extLst>
                                        <a:ext uri="{28A0092B-C50C-407E-A947-70E740481C1C}">
                                          <a14:useLocalDpi xmlns:a14="http://schemas.microsoft.com/office/drawing/2010/main" val="0"/>
                                        </a:ext>
                                      </a:extLst>
                                    </a:blip>
                                    <a:stretch>
                                      <a:fillRect/>
                                    </a:stretch>
                                  </pic:blipFill>
                                  <pic:spPr bwMode="auto">
                                    <a:xfrm>
                                      <a:off x="0" y="0"/>
                                      <a:ext cx="2451784" cy="1016000"/>
                                    </a:xfrm>
                                    <a:prstGeom prst="rect">
                                      <a:avLst/>
                                    </a:prstGeom>
                                    <a:noFill/>
                                    <a:ln>
                                      <a:noFill/>
                                    </a:ln>
                                  </pic:spPr>
                                </pic:pic>
                              </a:graphicData>
                            </a:graphic>
                          </wp:inline>
                        </w:drawing>
                      </w:r>
                    </w:p>
                    <w:p w:rsidR="005D45CD" w:rsidRPr="005E1C3F" w:rsidRDefault="005D45CD" w:rsidP="00CA0372">
                      <w:pPr>
                        <w:pStyle w:val="Caption"/>
                      </w:pPr>
                      <w:bookmarkStart w:id="28" w:name="_Toc369296096"/>
                      <w:r>
                        <w:t xml:space="preserve">Figure </w:t>
                      </w:r>
                      <w:bookmarkStart w:id="29" w:name="fig_pagination"/>
                      <w:r>
                        <w:fldChar w:fldCharType="begin"/>
                      </w:r>
                      <w:r>
                        <w:instrText xml:space="preserve"> STYLEREF 1 \s </w:instrText>
                      </w:r>
                      <w:r>
                        <w:fldChar w:fldCharType="separate"/>
                      </w:r>
                      <w:r w:rsidR="008443F9">
                        <w:rPr>
                          <w:noProof/>
                        </w:rPr>
                        <w:t>2</w:t>
                      </w:r>
                      <w:r>
                        <w:fldChar w:fldCharType="end"/>
                      </w:r>
                      <w:r>
                        <w:noBreakHyphen/>
                      </w:r>
                      <w:r>
                        <w:fldChar w:fldCharType="begin"/>
                      </w:r>
                      <w:r>
                        <w:instrText xml:space="preserve"> SEQ Figure \* ARABIC \s 1 </w:instrText>
                      </w:r>
                      <w:r>
                        <w:fldChar w:fldCharType="separate"/>
                      </w:r>
                      <w:r w:rsidR="008443F9">
                        <w:rPr>
                          <w:noProof/>
                        </w:rPr>
                        <w:t>3</w:t>
                      </w:r>
                      <w:r>
                        <w:fldChar w:fldCharType="end"/>
                      </w:r>
                      <w:bookmarkEnd w:id="29"/>
                      <w:r>
                        <w:t>. Paragraph’s pagination properties.</w:t>
                      </w:r>
                      <w:bookmarkEnd w:id="28"/>
                    </w:p>
                  </w:txbxContent>
                </v:textbox>
                <w10:wrap type="square"/>
                <w10:anchorlock/>
              </v:shape>
            </w:pict>
          </mc:Fallback>
        </mc:AlternateContent>
      </w:r>
      <w:r w:rsidR="00A824E2">
        <w:t xml:space="preserve">There is no </w:t>
      </w:r>
      <w:r w:rsidR="002D6144">
        <w:t xml:space="preserve">need </w:t>
      </w:r>
      <w:r w:rsidR="00A824E2">
        <w:t xml:space="preserve">for </w:t>
      </w:r>
      <w:r w:rsidR="002D6144">
        <w:t xml:space="preserve">a manual page break to start </w:t>
      </w:r>
      <w:r w:rsidR="00F82D29">
        <w:t>every</w:t>
      </w:r>
      <w:r w:rsidR="002D6144">
        <w:t xml:space="preserve"> chapter on </w:t>
      </w:r>
      <w:r w:rsidR="00AD04B5">
        <w:t>a</w:t>
      </w:r>
      <w:r w:rsidR="002D6144">
        <w:t xml:space="preserve"> </w:t>
      </w:r>
      <w:r w:rsidR="00AD04B5">
        <w:t>new</w:t>
      </w:r>
      <w:r w:rsidR="002D6144">
        <w:t xml:space="preserve"> page. </w:t>
      </w:r>
      <w:r w:rsidR="00543BFF">
        <w:t xml:space="preserve">The </w:t>
      </w:r>
      <w:r w:rsidR="00A824E2">
        <w:t>corre</w:t>
      </w:r>
      <w:r w:rsidR="00AC1435">
        <w:softHyphen/>
      </w:r>
      <w:r w:rsidR="00A824E2">
        <w:t xml:space="preserve">sponding </w:t>
      </w:r>
      <w:r w:rsidR="00543BFF">
        <w:t>heading</w:t>
      </w:r>
      <w:r w:rsidR="002D6144">
        <w:t xml:space="preserve"> style</w:t>
      </w:r>
      <w:r w:rsidR="006E6AB0">
        <w:t xml:space="preserve"> </w:t>
      </w:r>
      <w:r w:rsidR="002D6144">
        <w:t>can accommo</w:t>
      </w:r>
      <w:r w:rsidR="00FF1701">
        <w:softHyphen/>
      </w:r>
      <w:r w:rsidR="002D6144">
        <w:t>date this behav</w:t>
      </w:r>
      <w:r w:rsidR="00A91E30">
        <w:softHyphen/>
      </w:r>
      <w:r w:rsidR="002D6144">
        <w:t>ior.</w:t>
      </w:r>
      <w:r w:rsidR="006E6AB0">
        <w:t xml:space="preserve"> </w:t>
      </w:r>
      <w:r w:rsidR="00835B94">
        <w:t>Para</w:t>
      </w:r>
      <w:r w:rsidR="00A824E2">
        <w:softHyphen/>
      </w:r>
      <w:r w:rsidR="00835B94">
        <w:t>graph styles have also a hand</w:t>
      </w:r>
      <w:r w:rsidR="00DF2B2E">
        <w:softHyphen/>
      </w:r>
      <w:r w:rsidR="00835B94">
        <w:t xml:space="preserve">ful </w:t>
      </w:r>
      <w:r w:rsidR="00835B94">
        <w:lastRenderedPageBreak/>
        <w:t xml:space="preserve">of other </w:t>
      </w:r>
      <w:r w:rsidR="00A824E2">
        <w:t xml:space="preserve">useful settings </w:t>
      </w:r>
      <w:r w:rsidR="006E6AB0">
        <w:t>for controlling the pagi</w:t>
      </w:r>
      <w:r w:rsidR="00883C91">
        <w:softHyphen/>
      </w:r>
      <w:r w:rsidR="006E6AB0">
        <w:t>na</w:t>
      </w:r>
      <w:r w:rsidR="00FF1701">
        <w:softHyphen/>
      </w:r>
      <w:r w:rsidR="006E6AB0">
        <w:t xml:space="preserve">tion of paragraph (Fig. </w:t>
      </w:r>
      <w:r w:rsidR="00395D34">
        <w:fldChar w:fldCharType="begin"/>
      </w:r>
      <w:r w:rsidR="00395D34">
        <w:instrText xml:space="preserve"> REF fig_pagination \h </w:instrText>
      </w:r>
      <w:r w:rsidR="00395D34">
        <w:fldChar w:fldCharType="separate"/>
      </w:r>
      <w:r w:rsidR="008443F9">
        <w:rPr>
          <w:noProof/>
        </w:rPr>
        <w:t>2</w:t>
      </w:r>
      <w:r w:rsidR="008443F9">
        <w:noBreakHyphen/>
      </w:r>
      <w:r w:rsidR="008443F9">
        <w:rPr>
          <w:noProof/>
        </w:rPr>
        <w:t>3</w:t>
      </w:r>
      <w:r w:rsidR="00395D34">
        <w:fldChar w:fldCharType="end"/>
      </w:r>
      <w:r w:rsidR="006E6AB0">
        <w:t>).</w:t>
      </w:r>
      <w:r w:rsidR="009E4CBF">
        <w:t xml:space="preserve"> For in</w:t>
      </w:r>
      <w:r w:rsidR="00DF2B2E">
        <w:softHyphen/>
      </w:r>
      <w:r w:rsidR="009E4CBF">
        <w:t>stance, heading styles usu</w:t>
      </w:r>
      <w:r w:rsidR="00A824E2">
        <w:softHyphen/>
      </w:r>
      <w:r w:rsidR="009E4CBF">
        <w:t xml:space="preserve">ally have </w:t>
      </w:r>
      <w:r w:rsidR="009E4CBF" w:rsidRPr="009E4CBF">
        <w:rPr>
          <w:rStyle w:val="GUI"/>
        </w:rPr>
        <w:t>Keep with next</w:t>
      </w:r>
      <w:r w:rsidR="009E4CBF">
        <w:t xml:space="preserve"> checked </w:t>
      </w:r>
      <w:r w:rsidR="009D1132">
        <w:t>preventing them</w:t>
      </w:r>
      <w:r w:rsidR="009E4CBF">
        <w:t xml:space="preserve"> </w:t>
      </w:r>
      <w:r w:rsidR="009D1132">
        <w:t>remain</w:t>
      </w:r>
      <w:r w:rsidR="00FF1701">
        <w:softHyphen/>
      </w:r>
      <w:r w:rsidR="009D1132">
        <w:t>ing</w:t>
      </w:r>
      <w:r w:rsidR="009E4CBF">
        <w:t xml:space="preserve"> at the en</w:t>
      </w:r>
      <w:r w:rsidR="009D1132">
        <w:t>d</w:t>
      </w:r>
      <w:r w:rsidR="009E4CBF">
        <w:t xml:space="preserve"> of page alone.</w:t>
      </w:r>
    </w:p>
    <w:p w:rsidR="009F13CF" w:rsidRDefault="009F13CF" w:rsidP="000E3226">
      <w:pPr>
        <w:pStyle w:val="ListBullet"/>
      </w:pPr>
      <w:r>
        <w:t>If a paragraph has incidentally lost its style-specified indents, spacing</w:t>
      </w:r>
      <w:r w:rsidR="00CA0372">
        <w:t xml:space="preserve"> or</w:t>
      </w:r>
      <w:r>
        <w:t xml:space="preserve"> alignment, move the cursor into the paragraph and reset the paragraph (</w:t>
      </w:r>
      <w:r w:rsidRPr="00E60946">
        <w:rPr>
          <w:rStyle w:val="Key"/>
        </w:rPr>
        <w:t>Ctrl</w:t>
      </w:r>
      <w:r w:rsidRPr="00E60946">
        <w:t>+</w:t>
      </w:r>
      <w:r w:rsidRPr="00E60946">
        <w:rPr>
          <w:rStyle w:val="Key"/>
        </w:rPr>
        <w:t>Q</w:t>
      </w:r>
      <w:r>
        <w:t xml:space="preserve">). If you have applied </w:t>
      </w:r>
      <w:r w:rsidR="00810E0F">
        <w:t>di</w:t>
      </w:r>
      <w:r w:rsidR="0056002F">
        <w:softHyphen/>
      </w:r>
      <w:r w:rsidR="00810E0F">
        <w:t>rect</w:t>
      </w:r>
      <w:r>
        <w:t xml:space="preserve"> formatting </w:t>
      </w:r>
      <w:r w:rsidR="00CA0372">
        <w:t xml:space="preserve">(or a character style) </w:t>
      </w:r>
      <w:r>
        <w:t>to a piece of text</w:t>
      </w:r>
      <w:r w:rsidR="00CA0372">
        <w:t>,</w:t>
      </w:r>
      <w:r>
        <w:t xml:space="preserve"> you can restore the for</w:t>
      </w:r>
      <w:r w:rsidR="00FF1701">
        <w:softHyphen/>
      </w:r>
      <w:r>
        <w:t>mat</w:t>
      </w:r>
      <w:r w:rsidR="00AD305E">
        <w:softHyphen/>
      </w:r>
      <w:r>
        <w:t>ting in accord</w:t>
      </w:r>
      <w:r w:rsidR="00AC1435">
        <w:softHyphen/>
      </w:r>
      <w:r>
        <w:t>ance to its paragraph style by selecting the text and resetting the charac</w:t>
      </w:r>
      <w:r w:rsidR="00FF1701">
        <w:softHyphen/>
      </w:r>
      <w:r>
        <w:t>ters (</w:t>
      </w:r>
      <w:r w:rsidRPr="00E60946">
        <w:rPr>
          <w:rStyle w:val="Key"/>
        </w:rPr>
        <w:t>Ctrl</w:t>
      </w:r>
      <w:r>
        <w:t>+</w:t>
      </w:r>
      <w:r w:rsidRPr="00E60946">
        <w:rPr>
          <w:rStyle w:val="Key"/>
        </w:rPr>
        <w:t>Space</w:t>
      </w:r>
      <w:r>
        <w:t>).</w:t>
      </w:r>
    </w:p>
    <w:p w:rsidR="00BB429A" w:rsidRDefault="00BB429A" w:rsidP="00AD1345">
      <w:pPr>
        <w:pStyle w:val="Heading1"/>
      </w:pPr>
      <w:bookmarkStart w:id="30" w:name="_Toc369296061"/>
      <w:bookmarkStart w:id="31" w:name="_Ref249011652"/>
      <w:r>
        <w:lastRenderedPageBreak/>
        <w:t>Fields</w:t>
      </w:r>
      <w:bookmarkEnd w:id="30"/>
    </w:p>
    <w:p w:rsidR="00BB429A" w:rsidRDefault="00BB429A" w:rsidP="0046414D">
      <w:pPr>
        <w:pStyle w:val="Heading2"/>
      </w:pPr>
      <w:bookmarkStart w:id="32" w:name="_Toc369296062"/>
      <w:r>
        <w:t>The idea of fields</w:t>
      </w:r>
      <w:bookmarkEnd w:id="32"/>
    </w:p>
    <w:p w:rsidR="00BB429A" w:rsidRDefault="00C34CD8" w:rsidP="003A595B">
      <w:r>
        <w:rPr>
          <w:noProof/>
          <w:lang w:val="et-EE" w:eastAsia="et-EE"/>
        </w:rPr>
        <mc:AlternateContent>
          <mc:Choice Requires="wps">
            <w:drawing>
              <wp:anchor distT="0" distB="0" distL="114300" distR="114300" simplePos="0" relativeHeight="251663872" behindDoc="0" locked="1" layoutInCell="1" allowOverlap="0" wp14:anchorId="234DFF66" wp14:editId="024BBA49">
                <wp:simplePos x="0" y="0"/>
                <wp:positionH relativeFrom="column">
                  <wp:align>right</wp:align>
                </wp:positionH>
                <wp:positionV relativeFrom="paragraph">
                  <wp:posOffset>71755</wp:posOffset>
                </wp:positionV>
                <wp:extent cx="3412490" cy="2516505"/>
                <wp:effectExtent l="0" t="0" r="0" b="0"/>
                <wp:wrapSquare wrapText="bothSides"/>
                <wp:docPr id="4" name="Text Box 4"/>
                <wp:cNvGraphicFramePr/>
                <a:graphic xmlns:a="http://schemas.openxmlformats.org/drawingml/2006/main">
                  <a:graphicData uri="http://schemas.microsoft.com/office/word/2010/wordprocessingShape">
                    <wps:wsp>
                      <wps:cNvSpPr txBox="1"/>
                      <wps:spPr>
                        <a:xfrm>
                          <a:off x="0" y="0"/>
                          <a:ext cx="3412800" cy="2516863"/>
                        </a:xfrm>
                        <a:prstGeom prst="rect">
                          <a:avLst/>
                        </a:prstGeom>
                        <a:noFill/>
                        <a:ln w="6350">
                          <a:noFill/>
                        </a:ln>
                        <a:effectLst/>
                      </wps:spPr>
                      <wps:txbx>
                        <w:txbxContent>
                          <w:p w:rsidR="005D45CD" w:rsidRDefault="005D45CD" w:rsidP="00C34CD8">
                            <w:pPr>
                              <w:pStyle w:val="ImageWithCaption"/>
                            </w:pPr>
                            <w:r>
                              <w:rPr>
                                <w:noProof/>
                                <w:lang w:val="et-EE" w:eastAsia="et-EE"/>
                              </w:rPr>
                              <w:drawing>
                                <wp:inline distT="0" distB="0" distL="0" distR="0" wp14:anchorId="6A35EE54" wp14:editId="3204EE26">
                                  <wp:extent cx="3333750" cy="2199788"/>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nsert field"/>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3333750" cy="2199788"/>
                                          </a:xfrm>
                                          <a:prstGeom prst="rect">
                                            <a:avLst/>
                                          </a:prstGeom>
                                          <a:noFill/>
                                          <a:ln>
                                            <a:noFill/>
                                          </a:ln>
                                        </pic:spPr>
                                      </pic:pic>
                                    </a:graphicData>
                                  </a:graphic>
                                </wp:inline>
                              </w:drawing>
                            </w:r>
                          </w:p>
                          <w:p w:rsidR="005D45CD" w:rsidRPr="00891FF1" w:rsidRDefault="005D45CD" w:rsidP="00C34CD8">
                            <w:pPr>
                              <w:pStyle w:val="Caption"/>
                            </w:pPr>
                            <w:bookmarkStart w:id="33" w:name="_Toc369296097"/>
                            <w:r>
                              <w:t xml:space="preserve">Figure </w:t>
                            </w:r>
                            <w:bookmarkStart w:id="34" w:name="fig_fields"/>
                            <w:r>
                              <w:fldChar w:fldCharType="begin"/>
                            </w:r>
                            <w:r>
                              <w:instrText xml:space="preserve"> STYLEREF 1 \s </w:instrText>
                            </w:r>
                            <w:r>
                              <w:fldChar w:fldCharType="separate"/>
                            </w:r>
                            <w:r w:rsidR="008443F9">
                              <w:rPr>
                                <w:noProof/>
                              </w:rPr>
                              <w:t>3</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34"/>
                            <w:r>
                              <w:t xml:space="preserve">: </w:t>
                            </w:r>
                            <w:r w:rsidRPr="007E1F27">
                              <w:t>Field</w:t>
                            </w:r>
                            <w:r>
                              <w:t xml:space="preserve"> insertion/editing dialog</w:t>
                            </w:r>
                            <w:bookmarkEnd w:id="33"/>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4DFF66" id="Text Box 4" o:spid="_x0000_s1052" type="#_x0000_t202" style="position:absolute;left:0;text-align:left;margin-left:217.5pt;margin-top:5.65pt;width:268.7pt;height:198.15pt;z-index:251663872;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" o:allowoverlap="f" filled="f" stroked="f" strokeweight=".5pt">
                <v:textbox inset="1mm,1mm,1mm,1mm">
                  <w:txbxContent>
                    <w:p w:rsidR="005D45CD" w:rsidRDefault="005D45CD" w:rsidP="00C34CD8">
                      <w:pPr>
                        <w:pStyle w:val="ImageWithCaption"/>
                      </w:pPr>
                      <w:r>
                        <w:rPr>
                          <w:noProof/>
                          <w:lang w:val="et-EE" w:eastAsia="et-EE"/>
                        </w:rPr>
                        <w:drawing>
                          <wp:inline distT="0" distB="0" distL="0" distR="0" wp14:anchorId="6A35EE54" wp14:editId="3204EE26">
                            <wp:extent cx="3333750" cy="2199788"/>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nsert field"/>
                                    <pic:cNvPicPr>
                                      <a:picLocks noChangeAspect="1" noChangeArrowheads="1"/>
                                    </pic:cNvPicPr>
                                  </pic:nvPicPr>
                                  <pic:blipFill>
                                    <a:blip r:embed="rId27">
                                      <a:extLst>
                                        <a:ext uri="{28A0092B-C50C-407E-A947-70E740481C1C}">
                                          <a14:useLocalDpi xmlns:a14="http://schemas.microsoft.com/office/drawing/2010/main" val="0"/>
                                        </a:ext>
                                      </a:extLst>
                                    </a:blip>
                                    <a:stretch>
                                      <a:fillRect/>
                                    </a:stretch>
                                  </pic:blipFill>
                                  <pic:spPr bwMode="auto">
                                    <a:xfrm>
                                      <a:off x="0" y="0"/>
                                      <a:ext cx="3333750" cy="2199788"/>
                                    </a:xfrm>
                                    <a:prstGeom prst="rect">
                                      <a:avLst/>
                                    </a:prstGeom>
                                    <a:noFill/>
                                    <a:ln>
                                      <a:noFill/>
                                    </a:ln>
                                  </pic:spPr>
                                </pic:pic>
                              </a:graphicData>
                            </a:graphic>
                          </wp:inline>
                        </w:drawing>
                      </w:r>
                    </w:p>
                    <w:p w:rsidR="005D45CD" w:rsidRPr="00891FF1" w:rsidRDefault="005D45CD" w:rsidP="00C34CD8">
                      <w:pPr>
                        <w:pStyle w:val="Caption"/>
                      </w:pPr>
                      <w:bookmarkStart w:id="35" w:name="_Toc369296097"/>
                      <w:r>
                        <w:t xml:space="preserve">Figure </w:t>
                      </w:r>
                      <w:bookmarkStart w:id="36" w:name="fig_fields"/>
                      <w:r>
                        <w:fldChar w:fldCharType="begin"/>
                      </w:r>
                      <w:r>
                        <w:instrText xml:space="preserve"> STYLEREF 1 \s </w:instrText>
                      </w:r>
                      <w:r>
                        <w:fldChar w:fldCharType="separate"/>
                      </w:r>
                      <w:r w:rsidR="008443F9">
                        <w:rPr>
                          <w:noProof/>
                        </w:rPr>
                        <w:t>3</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36"/>
                      <w:r>
                        <w:t xml:space="preserve">: </w:t>
                      </w:r>
                      <w:r w:rsidRPr="007E1F27">
                        <w:t>Field</w:t>
                      </w:r>
                      <w:r>
                        <w:t xml:space="preserve"> insertion/editing dialog</w:t>
                      </w:r>
                      <w:bookmarkEnd w:id="35"/>
                    </w:p>
                  </w:txbxContent>
                </v:textbox>
                <w10:wrap type="square"/>
                <w10:anchorlock/>
              </v:shape>
            </w:pict>
          </mc:Fallback>
        </mc:AlternateContent>
      </w:r>
      <w:r w:rsidR="00BB429A">
        <w:t xml:space="preserve">A </w:t>
      </w:r>
      <w:r w:rsidR="00BB429A" w:rsidRPr="005D45CD">
        <w:rPr>
          <w:rStyle w:val="Concept"/>
        </w:rPr>
        <w:t>field</w:t>
      </w:r>
      <w:r w:rsidR="00BB429A">
        <w:t xml:space="preserve"> is</w:t>
      </w:r>
      <w:r w:rsidR="00BB429A" w:rsidRPr="00500196">
        <w:t xml:space="preserve"> </w:t>
      </w:r>
      <w:r w:rsidR="00BB429A">
        <w:t>a place</w:t>
      </w:r>
      <w:r w:rsidR="00BB429A">
        <w:softHyphen/>
        <w:t>holder that contains special instructions</w:t>
      </w:r>
      <w:r w:rsidR="00BB429A" w:rsidRPr="002A1440">
        <w:t xml:space="preserve"> </w:t>
      </w:r>
      <w:r w:rsidR="00245D1C">
        <w:t>to “calculate”</w:t>
      </w:r>
      <w:r w:rsidR="00BB429A" w:rsidRPr="002A1440">
        <w:t xml:space="preserve"> </w:t>
      </w:r>
      <w:r w:rsidR="00BB429A">
        <w:t>the</w:t>
      </w:r>
      <w:r w:rsidR="00BB429A" w:rsidRPr="002A1440">
        <w:t xml:space="preserve"> </w:t>
      </w:r>
      <w:r w:rsidR="00BB429A">
        <w:t>content to dis</w:t>
      </w:r>
      <w:r w:rsidR="00BB429A">
        <w:softHyphen/>
        <w:t>play. A field is used to display a piece of text that might change from time to time and needs to be automatically up</w:t>
      </w:r>
      <w:r w:rsidR="00BB429A">
        <w:softHyphen/>
        <w:t>dated. Word itself uses fields for display</w:t>
      </w:r>
      <w:r w:rsidR="00AC1435">
        <w:softHyphen/>
      </w:r>
      <w:r w:rsidR="00BB429A">
        <w:t>ing and updat</w:t>
      </w:r>
      <w:r w:rsidR="00BB429A">
        <w:softHyphen/>
        <w:t>ing the page num</w:t>
      </w:r>
      <w:r w:rsidR="00772C71">
        <w:softHyphen/>
      </w:r>
      <w:r w:rsidR="00BB429A">
        <w:t>bers, the table of con</w:t>
      </w:r>
      <w:r w:rsidR="00BB429A">
        <w:softHyphen/>
        <w:t>tents, etc. As an addi</w:t>
      </w:r>
      <w:r w:rsidR="00AC1435">
        <w:softHyphen/>
      </w:r>
      <w:r w:rsidR="00BB429A">
        <w:t>tional exam</w:t>
      </w:r>
      <w:r w:rsidR="00BB429A">
        <w:softHyphen/>
        <w:t>ple, the date the document was last saved as shown on the title page of this document is produced by a spe</w:t>
      </w:r>
      <w:r w:rsidR="00BB429A">
        <w:softHyphen/>
        <w:t>cial field. In order to create a field</w:t>
      </w:r>
      <w:r w:rsidR="002B4454">
        <w:t>,</w:t>
      </w:r>
      <w:r w:rsidR="00BB429A">
        <w:t xml:space="preserve"> you may use either the </w:t>
      </w:r>
      <w:r w:rsidR="00BB429A" w:rsidRPr="00D312B7">
        <w:rPr>
          <w:rStyle w:val="GUI"/>
        </w:rPr>
        <w:t>Insert</w:t>
      </w:r>
      <w:r w:rsidR="002B4454">
        <w:rPr>
          <w:rStyle w:val="GUI"/>
        </w:rPr>
        <w:t xml:space="preserve"> </w:t>
      </w:r>
      <w:r w:rsidR="002B4454" w:rsidRPr="00D312B7">
        <w:rPr>
          <w:rStyle w:val="GUI"/>
        </w:rPr>
        <w:sym w:font="Wingdings 3" w:char="F07D"/>
      </w:r>
      <w:r w:rsidR="002B4454" w:rsidRPr="00D312B7">
        <w:rPr>
          <w:rStyle w:val="GUI"/>
        </w:rPr>
        <w:t xml:space="preserve"> </w:t>
      </w:r>
      <w:r w:rsidR="009E0BA9">
        <w:rPr>
          <w:rStyle w:val="GUI"/>
        </w:rPr>
        <w:t xml:space="preserve">Text </w:t>
      </w:r>
      <w:r w:rsidR="009E0BA9" w:rsidRPr="00D312B7">
        <w:rPr>
          <w:rStyle w:val="GUI"/>
        </w:rPr>
        <w:sym w:font="Wingdings 3" w:char="F07D"/>
      </w:r>
      <w:r w:rsidR="009E0BA9" w:rsidRPr="00D312B7">
        <w:rPr>
          <w:rStyle w:val="GUI"/>
        </w:rPr>
        <w:t xml:space="preserve"> </w:t>
      </w:r>
      <w:r w:rsidR="002B4454">
        <w:rPr>
          <w:rStyle w:val="GUI"/>
        </w:rPr>
        <w:t>Quick Parts</w:t>
      </w:r>
      <w:r w:rsidR="00BB429A" w:rsidRPr="00D312B7">
        <w:rPr>
          <w:rStyle w:val="GUI"/>
        </w:rPr>
        <w:t xml:space="preserve"> </w:t>
      </w:r>
      <w:r w:rsidR="00BB429A" w:rsidRPr="00D312B7">
        <w:rPr>
          <w:rStyle w:val="GUI"/>
        </w:rPr>
        <w:sym w:font="Wingdings 3" w:char="F07D"/>
      </w:r>
      <w:r w:rsidR="00BB429A" w:rsidRPr="00D312B7">
        <w:rPr>
          <w:rStyle w:val="GUI"/>
        </w:rPr>
        <w:t xml:space="preserve"> Field</w:t>
      </w:r>
      <w:r w:rsidR="00BB429A">
        <w:t xml:space="preserve"> com</w:t>
      </w:r>
      <w:r w:rsidR="00BB429A">
        <w:softHyphen/>
        <w:t>mand to browse the list of all avail</w:t>
      </w:r>
      <w:r w:rsidR="00D014CF">
        <w:softHyphen/>
      </w:r>
      <w:r w:rsidR="00BB429A">
        <w:t>able field types (Fig.</w:t>
      </w:r>
      <w:r w:rsidR="00AC1435">
        <w:t xml:space="preserve"> </w:t>
      </w:r>
      <w:r w:rsidR="00AC1435">
        <w:fldChar w:fldCharType="begin"/>
      </w:r>
      <w:r w:rsidR="00AC1435">
        <w:instrText xml:space="preserve"> REF fig_fields \h </w:instrText>
      </w:r>
      <w:r w:rsidR="00AC1435">
        <w:fldChar w:fldCharType="separate"/>
      </w:r>
      <w:r w:rsidR="008443F9">
        <w:rPr>
          <w:noProof/>
        </w:rPr>
        <w:t>3</w:t>
      </w:r>
      <w:r w:rsidR="008443F9">
        <w:noBreakHyphen/>
      </w:r>
      <w:r w:rsidR="008443F9">
        <w:rPr>
          <w:noProof/>
        </w:rPr>
        <w:t>1</w:t>
      </w:r>
      <w:r w:rsidR="00AC1435">
        <w:fldChar w:fldCharType="end"/>
      </w:r>
      <w:r w:rsidR="00BB429A">
        <w:t>) or just in</w:t>
      </w:r>
      <w:r w:rsidR="00BB429A">
        <w:softHyphen/>
        <w:t>sert a blank field placeholder (</w:t>
      </w:r>
      <w:r w:rsidR="00BB429A" w:rsidRPr="00450653">
        <w:rPr>
          <w:rStyle w:val="Key"/>
        </w:rPr>
        <w:t>Ctrl</w:t>
      </w:r>
      <w:r w:rsidR="00BB429A">
        <w:t>+</w:t>
      </w:r>
      <w:r w:rsidR="00BB429A" w:rsidRPr="00450653">
        <w:rPr>
          <w:rStyle w:val="Key"/>
        </w:rPr>
        <w:t>F9</w:t>
      </w:r>
      <w:r w:rsidR="00BB429A">
        <w:t>) and type the proper field codes between the curly braces (then se</w:t>
      </w:r>
      <w:r w:rsidR="00BB429A">
        <w:softHyphen/>
        <w:t xml:space="preserve">lect </w:t>
      </w:r>
      <w:r w:rsidR="00BB429A" w:rsidRPr="00D312B7">
        <w:rPr>
          <w:rStyle w:val="GUI"/>
        </w:rPr>
        <w:t>Update field</w:t>
      </w:r>
      <w:r w:rsidR="00BB429A">
        <w:t xml:space="preserve"> from context menu to evaluate the code). For exam</w:t>
      </w:r>
      <w:r w:rsidR="00BB429A">
        <w:softHyphen/>
        <w:t>ple, the field code that pro</w:t>
      </w:r>
      <w:r w:rsidR="00AC1435">
        <w:softHyphen/>
      </w:r>
      <w:r w:rsidR="00BB429A">
        <w:t>duces the current page num</w:t>
      </w:r>
      <w:r w:rsidR="00BB429A">
        <w:softHyphen/>
        <w:t xml:space="preserve">ber (in header or footer) looks like </w:t>
      </w:r>
      <w:smartTag w:uri="isiresearchsoft-com/cwyw" w:element="citation">
        <w:r w:rsidR="00BB429A" w:rsidRPr="007167AA">
          <w:rPr>
            <w:rStyle w:val="Fielddef"/>
            <w:b/>
          </w:rPr>
          <w:t>{</w:t>
        </w:r>
        <w:r w:rsidR="00BB429A" w:rsidRPr="007167AA">
          <w:rPr>
            <w:rStyle w:val="Fielddef"/>
          </w:rPr>
          <w:t> PAGE </w:t>
        </w:r>
        <w:r w:rsidR="00BB429A" w:rsidRPr="007167AA">
          <w:rPr>
            <w:rStyle w:val="Fielddef"/>
            <w:b/>
          </w:rPr>
          <w:t>}</w:t>
        </w:r>
      </w:smartTag>
      <w:r w:rsidR="00BB429A">
        <w:t>. The context menu of a field contains also com</w:t>
      </w:r>
      <w:r w:rsidR="00D014CF">
        <w:softHyphen/>
      </w:r>
      <w:r w:rsidR="00BB429A">
        <w:t xml:space="preserve">mand </w:t>
      </w:r>
      <w:r w:rsidR="00BB429A" w:rsidRPr="00D312B7">
        <w:rPr>
          <w:rStyle w:val="GUI"/>
        </w:rPr>
        <w:t>Toggle Field Codes</w:t>
      </w:r>
      <w:r w:rsidR="00BB429A">
        <w:t xml:space="preserve"> to switch the placeholder between the evalua</w:t>
      </w:r>
      <w:r w:rsidR="00AC1435">
        <w:softHyphen/>
      </w:r>
      <w:r w:rsidR="00BB429A">
        <w:t>tion result and the field defini</w:t>
      </w:r>
      <w:r w:rsidR="00DF2B2E">
        <w:softHyphen/>
      </w:r>
      <w:r w:rsidR="00BB429A">
        <w:t>tion code.</w:t>
      </w:r>
    </w:p>
    <w:p w:rsidR="00BB429A" w:rsidRDefault="00BB429A" w:rsidP="003A595B">
      <w:r>
        <w:t xml:space="preserve">Field codes employ usually various </w:t>
      </w:r>
      <w:r w:rsidRPr="005D45CD">
        <w:rPr>
          <w:rStyle w:val="Concept"/>
        </w:rPr>
        <w:t>switches</w:t>
      </w:r>
      <w:r>
        <w:t xml:space="preserve"> to modify their behavior. These switches can be written directly as part of the field code or conveniently picked from the </w:t>
      </w:r>
      <w:r w:rsidRPr="00D312B7">
        <w:rPr>
          <w:rStyle w:val="GUI"/>
        </w:rPr>
        <w:t>Field</w:t>
      </w:r>
      <w:r>
        <w:t xml:space="preserve"> dialog. Note that most fields accept </w:t>
      </w:r>
      <w:r w:rsidRPr="009731F6">
        <w:rPr>
          <w:rStyle w:val="Code"/>
        </w:rPr>
        <w:t>\* MERGEFORMAT</w:t>
      </w:r>
      <w:r>
        <w:t xml:space="preserve"> switch to preserve, during updates, any direct for</w:t>
      </w:r>
      <w:r>
        <w:softHyphen/>
        <w:t xml:space="preserve">matting that has been applied to the field result (the switch is represented by the </w:t>
      </w:r>
      <w:r w:rsidRPr="006113AF">
        <w:rPr>
          <w:rStyle w:val="GUI"/>
        </w:rPr>
        <w:t>Preserve formatting during updates</w:t>
      </w:r>
      <w:r>
        <w:t xml:space="preserve"> checkbox in Fig.</w:t>
      </w:r>
      <w:r w:rsidR="00AC1435">
        <w:t xml:space="preserve"> </w:t>
      </w:r>
      <w:r w:rsidR="00AC1435">
        <w:fldChar w:fldCharType="begin"/>
      </w:r>
      <w:r w:rsidR="00AC1435">
        <w:instrText xml:space="preserve"> REF fig_fields \h </w:instrText>
      </w:r>
      <w:r w:rsidR="00AC1435">
        <w:fldChar w:fldCharType="separate"/>
      </w:r>
      <w:r w:rsidR="008443F9">
        <w:rPr>
          <w:noProof/>
        </w:rPr>
        <w:t>3</w:t>
      </w:r>
      <w:r w:rsidR="008443F9">
        <w:noBreakHyphen/>
      </w:r>
      <w:r w:rsidR="008443F9">
        <w:rPr>
          <w:noProof/>
        </w:rPr>
        <w:t>1</w:t>
      </w:r>
      <w:r w:rsidR="00AC1435">
        <w:fldChar w:fldCharType="end"/>
      </w:r>
      <w:r>
        <w:t>).</w:t>
      </w:r>
    </w:p>
    <w:p w:rsidR="00BB429A" w:rsidRDefault="00301E6A" w:rsidP="005A2925">
      <w:r>
        <w:t>Although fields are supposed to produce dynamical output, m</w:t>
      </w:r>
      <w:r w:rsidR="00BB429A">
        <w:t>ost fields do not update automati</w:t>
      </w:r>
      <w:r w:rsidR="00AC1435">
        <w:softHyphen/>
      </w:r>
      <w:r w:rsidR="00BB429A">
        <w:t xml:space="preserve">cally. In order to </w:t>
      </w:r>
      <w:r w:rsidR="00F05312">
        <w:t>en</w:t>
      </w:r>
      <w:r w:rsidR="00BB429A">
        <w:t>sure that all fields in the docu</w:t>
      </w:r>
      <w:r w:rsidR="00BB429A">
        <w:softHyphen/>
        <w:t>ment reflect the latest changes, se</w:t>
      </w:r>
      <w:r w:rsidR="00AC1435">
        <w:softHyphen/>
      </w:r>
      <w:r w:rsidR="00BB429A">
        <w:t>lect all text (</w:t>
      </w:r>
      <w:r w:rsidR="00BB429A" w:rsidRPr="00522851">
        <w:rPr>
          <w:rStyle w:val="Key"/>
        </w:rPr>
        <w:t>Ctrl</w:t>
      </w:r>
      <w:r w:rsidR="00BB429A" w:rsidRPr="00522851">
        <w:t>+</w:t>
      </w:r>
      <w:r w:rsidR="00BB429A" w:rsidRPr="00522851">
        <w:rPr>
          <w:rStyle w:val="Key"/>
        </w:rPr>
        <w:t>A</w:t>
      </w:r>
      <w:r w:rsidR="00BB429A">
        <w:t xml:space="preserve">) and press </w:t>
      </w:r>
      <w:r w:rsidR="00BB429A" w:rsidRPr="00522851">
        <w:rPr>
          <w:rStyle w:val="Key"/>
        </w:rPr>
        <w:t>F9</w:t>
      </w:r>
      <w:r w:rsidR="00BB429A">
        <w:t xml:space="preserve">. In the case of </w:t>
      </w:r>
      <w:r w:rsidR="0042631F">
        <w:t xml:space="preserve">the </w:t>
      </w:r>
      <w:r w:rsidR="00BB429A">
        <w:t xml:space="preserve">table of contents (or </w:t>
      </w:r>
      <w:r w:rsidR="0042631F">
        <w:t xml:space="preserve">the </w:t>
      </w:r>
      <w:r w:rsidR="00BB429A">
        <w:t>table of figures, etc</w:t>
      </w:r>
      <w:r w:rsidR="0042631F">
        <w:t>.</w:t>
      </w:r>
      <w:r w:rsidR="00BB429A">
        <w:t>)</w:t>
      </w:r>
      <w:r w:rsidR="0042631F">
        <w:t>,</w:t>
      </w:r>
      <w:r w:rsidR="00BB429A">
        <w:t xml:space="preserve"> Word asks if only the page numbers or the whole table</w:t>
      </w:r>
      <w:r w:rsidR="00BB429A" w:rsidRPr="0076634C">
        <w:t xml:space="preserve"> </w:t>
      </w:r>
      <w:r w:rsidR="00BB429A">
        <w:t>needs an update.</w:t>
      </w:r>
      <w:r w:rsidR="00EC1A8A">
        <w:t xml:space="preserve"> In the </w:t>
      </w:r>
      <w:r w:rsidR="00EC1A8A">
        <w:rPr>
          <w:rStyle w:val="GUI"/>
        </w:rPr>
        <w:t>File</w:t>
      </w:r>
      <w:r w:rsidR="00EC1A8A" w:rsidRPr="00D312B7">
        <w:rPr>
          <w:rStyle w:val="GUI"/>
        </w:rPr>
        <w:t xml:space="preserve"> </w:t>
      </w:r>
      <w:r w:rsidR="00EC1A8A" w:rsidRPr="00D312B7">
        <w:rPr>
          <w:rStyle w:val="GUI"/>
        </w:rPr>
        <w:sym w:font="Wingdings 3" w:char="F07D"/>
      </w:r>
      <w:r w:rsidR="00EC1A8A" w:rsidRPr="00D312B7">
        <w:rPr>
          <w:rStyle w:val="GUI"/>
        </w:rPr>
        <w:t xml:space="preserve"> Op</w:t>
      </w:r>
      <w:r w:rsidR="00EC1A8A">
        <w:rPr>
          <w:rStyle w:val="GUI"/>
        </w:rPr>
        <w:softHyphen/>
      </w:r>
      <w:r w:rsidR="00EC1A8A" w:rsidRPr="00D312B7">
        <w:rPr>
          <w:rStyle w:val="GUI"/>
        </w:rPr>
        <w:t xml:space="preserve">tions </w:t>
      </w:r>
      <w:r w:rsidR="00EC1A8A">
        <w:t xml:space="preserve">dialog (sheet </w:t>
      </w:r>
      <w:r w:rsidR="00EC1A8A">
        <w:rPr>
          <w:rStyle w:val="GUI"/>
        </w:rPr>
        <w:t>Display</w:t>
      </w:r>
      <w:r w:rsidR="00EC1A8A">
        <w:t xml:space="preserve">) it is also possible to check </w:t>
      </w:r>
      <w:r w:rsidR="00EC1A8A" w:rsidRPr="00EC1A8A">
        <w:rPr>
          <w:rStyle w:val="GUI"/>
        </w:rPr>
        <w:t>Update fields before printing</w:t>
      </w:r>
      <w:r w:rsidR="00EC1A8A">
        <w:t>.</w:t>
      </w:r>
    </w:p>
    <w:p w:rsidR="00BB429A" w:rsidRDefault="00BB429A" w:rsidP="00617793">
      <w:r>
        <w:t>If you’re going to distribute or submit your Word document (to a publisher, for example) it might be advisable to remove all fields and replace them with the most recent evaluation re</w:t>
      </w:r>
      <w:r>
        <w:softHyphen/>
        <w:t xml:space="preserve">sults as static text by using the </w:t>
      </w:r>
      <w:r w:rsidRPr="00D312B7">
        <w:rPr>
          <w:rStyle w:val="GUI"/>
        </w:rPr>
        <w:t>Unlink fields</w:t>
      </w:r>
      <w:r>
        <w:t xml:space="preserve"> command (</w:t>
      </w:r>
      <w:r w:rsidRPr="008A03EB">
        <w:rPr>
          <w:rStyle w:val="Key"/>
        </w:rPr>
        <w:t>Ctrl</w:t>
      </w:r>
      <w:r>
        <w:t>+</w:t>
      </w:r>
      <w:r w:rsidRPr="008A03EB">
        <w:rPr>
          <w:rStyle w:val="Key"/>
        </w:rPr>
        <w:t>Shift</w:t>
      </w:r>
      <w:r>
        <w:t>+</w:t>
      </w:r>
      <w:r w:rsidRPr="008A03EB">
        <w:rPr>
          <w:rStyle w:val="Key"/>
        </w:rPr>
        <w:t>F9</w:t>
      </w:r>
      <w:r>
        <w:t>). In order to distinguish fields from static text</w:t>
      </w:r>
      <w:r w:rsidR="00EC1A8A">
        <w:t>,</w:t>
      </w:r>
      <w:r>
        <w:t xml:space="preserve"> you may want to make a proper selection for </w:t>
      </w:r>
      <w:r w:rsidRPr="00D3437D">
        <w:rPr>
          <w:rStyle w:val="GUI"/>
        </w:rPr>
        <w:t>Field shading</w:t>
      </w:r>
      <w:r>
        <w:t xml:space="preserve"> in the </w:t>
      </w:r>
      <w:r w:rsidR="00EC1A8A">
        <w:rPr>
          <w:rStyle w:val="GUI"/>
        </w:rPr>
        <w:t>Advanced</w:t>
      </w:r>
      <w:r>
        <w:t xml:space="preserve"> </w:t>
      </w:r>
      <w:r w:rsidR="00EC1A8A">
        <w:t>sheet</w:t>
      </w:r>
      <w:r>
        <w:t xml:space="preserve"> of </w:t>
      </w:r>
      <w:r w:rsidR="00EC1A8A">
        <w:rPr>
          <w:rStyle w:val="GUI"/>
        </w:rPr>
        <w:t>File</w:t>
      </w:r>
      <w:r w:rsidRPr="00D312B7">
        <w:rPr>
          <w:rStyle w:val="GUI"/>
        </w:rPr>
        <w:t xml:space="preserve"> </w:t>
      </w:r>
      <w:r w:rsidRPr="00D312B7">
        <w:rPr>
          <w:rStyle w:val="GUI"/>
        </w:rPr>
        <w:sym w:font="Wingdings 3" w:char="F07D"/>
      </w:r>
      <w:r w:rsidRPr="00D312B7">
        <w:rPr>
          <w:rStyle w:val="GUI"/>
        </w:rPr>
        <w:t xml:space="preserve"> Op</w:t>
      </w:r>
      <w:r>
        <w:rPr>
          <w:rStyle w:val="GUI"/>
        </w:rPr>
        <w:softHyphen/>
      </w:r>
      <w:r w:rsidRPr="00D312B7">
        <w:rPr>
          <w:rStyle w:val="GUI"/>
        </w:rPr>
        <w:t>tions</w:t>
      </w:r>
      <w:r>
        <w:t xml:space="preserve"> dialog.</w:t>
      </w:r>
    </w:p>
    <w:p w:rsidR="002C7357" w:rsidRPr="002C7357" w:rsidRDefault="00BB429A" w:rsidP="002C7357">
      <w:pPr>
        <w:pStyle w:val="Heading2"/>
      </w:pPr>
      <w:bookmarkStart w:id="37" w:name="_Ref253052196"/>
      <w:bookmarkStart w:id="38" w:name="_Toc369296063"/>
      <w:r>
        <w:lastRenderedPageBreak/>
        <w:t>List of some useful fields</w:t>
      </w:r>
      <w:bookmarkEnd w:id="37"/>
      <w:bookmarkEnd w:id="38"/>
    </w:p>
    <w:tbl>
      <w:tblPr>
        <w:tblStyle w:val="SimpleTable2"/>
        <w:tblW w:w="0" w:type="auto"/>
        <w:tblLook w:val="01E0" w:firstRow="1" w:lastRow="1" w:firstColumn="1" w:lastColumn="1" w:noHBand="0" w:noVBand="0"/>
      </w:tblPr>
      <w:tblGrid>
        <w:gridCol w:w="2802"/>
        <w:gridCol w:w="6486"/>
      </w:tblGrid>
      <w:tr w:rsidR="00BB429A" w:rsidTr="00CD4F0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B429A" w:rsidRDefault="00BB429A" w:rsidP="00CD4F01">
            <w:pPr>
              <w:keepNext/>
            </w:pPr>
            <w:r>
              <w:t>Field code</w:t>
            </w:r>
          </w:p>
        </w:tc>
        <w:tc>
          <w:tcPr>
            <w:tcW w:w="6486" w:type="dxa"/>
          </w:tcPr>
          <w:p w:rsidR="00BB429A" w:rsidRDefault="00BB429A" w:rsidP="00CD4F01">
            <w:pPr>
              <w:keepNext/>
              <w:cnfStyle w:val="100000000000" w:firstRow="1" w:lastRow="0" w:firstColumn="0" w:lastColumn="0" w:oddVBand="0" w:evenVBand="0" w:oddHBand="0" w:evenHBand="0" w:firstRowFirstColumn="0" w:firstRowLastColumn="0" w:lastRowFirstColumn="0" w:lastRowLastColumn="0"/>
            </w:pPr>
            <w:r>
              <w:t>The purpose</w:t>
            </w:r>
          </w:p>
        </w:tc>
      </w:tr>
      <w:tr w:rsidR="00BB429A" w:rsidTr="00CD4F01">
        <w:tc>
          <w:tcPr>
            <w:cnfStyle w:val="001000000000" w:firstRow="0" w:lastRow="0" w:firstColumn="1" w:lastColumn="0" w:oddVBand="0" w:evenVBand="0" w:oddHBand="0" w:evenHBand="0" w:firstRowFirstColumn="0" w:firstRowLastColumn="0" w:lastRowFirstColumn="0" w:lastRowLastColumn="0"/>
            <w:tcW w:w="2802" w:type="dxa"/>
          </w:tcPr>
          <w:p w:rsidR="00BB429A" w:rsidRDefault="00BB429A" w:rsidP="00CD4F01">
            <w:pPr>
              <w:keepNext/>
            </w:pPr>
            <w:smartTag w:uri="isiresearchsoft-com/cwyw" w:element="citation">
              <w:r w:rsidRPr="007167AA">
                <w:rPr>
                  <w:rStyle w:val="Fielddef"/>
                  <w:b/>
                </w:rPr>
                <w:t>{</w:t>
              </w:r>
              <w:r w:rsidRPr="007167AA">
                <w:rPr>
                  <w:rStyle w:val="Fielddef"/>
                </w:rPr>
                <w:t> PAGE </w:t>
              </w:r>
              <w:r w:rsidRPr="007167AA">
                <w:rPr>
                  <w:rStyle w:val="Fielddef"/>
                  <w:b/>
                </w:rPr>
                <w:t>}</w:t>
              </w:r>
            </w:smartTag>
          </w:p>
        </w:tc>
        <w:tc>
          <w:tcPr>
            <w:tcW w:w="6486" w:type="dxa"/>
          </w:tcPr>
          <w:p w:rsidR="00BB429A" w:rsidRPr="00E43D1B" w:rsidRDefault="00BB429A" w:rsidP="00CD4F01">
            <w:pPr>
              <w:keepNext/>
              <w:cnfStyle w:val="000000000000" w:firstRow="0" w:lastRow="0" w:firstColumn="0" w:lastColumn="0" w:oddVBand="0" w:evenVBand="0" w:oddHBand="0" w:evenHBand="0" w:firstRowFirstColumn="0" w:firstRowLastColumn="0" w:lastRowFirstColumn="0" w:lastRowLastColumn="0"/>
            </w:pPr>
            <w:r>
              <w:t>Displays the current page number. The field is created, for exam</w:t>
            </w:r>
            <w:r w:rsidR="00AC1435">
              <w:softHyphen/>
            </w:r>
            <w:r>
              <w:t xml:space="preserve">ple, by the command </w:t>
            </w:r>
            <w:r w:rsidRPr="00D312B7">
              <w:rPr>
                <w:rStyle w:val="GUI"/>
              </w:rPr>
              <w:t xml:space="preserve">Insert </w:t>
            </w:r>
            <w:r w:rsidRPr="00D312B7">
              <w:rPr>
                <w:rStyle w:val="GUI"/>
              </w:rPr>
              <w:sym w:font="Wingdings 3" w:char="F07D"/>
            </w:r>
            <w:r w:rsidR="002701B8">
              <w:rPr>
                <w:rStyle w:val="GUI"/>
              </w:rPr>
              <w:t xml:space="preserve"> Header &amp; Footer</w:t>
            </w:r>
            <w:r w:rsidR="002701B8" w:rsidRPr="00D312B7">
              <w:rPr>
                <w:rStyle w:val="GUI"/>
              </w:rPr>
              <w:t xml:space="preserve"> </w:t>
            </w:r>
            <w:r w:rsidR="002701B8" w:rsidRPr="00D312B7">
              <w:rPr>
                <w:rStyle w:val="GUI"/>
              </w:rPr>
              <w:sym w:font="Wingdings 3" w:char="F07D"/>
            </w:r>
            <w:r w:rsidR="002701B8">
              <w:rPr>
                <w:rStyle w:val="GUI"/>
              </w:rPr>
              <w:t xml:space="preserve"> </w:t>
            </w:r>
            <w:r w:rsidR="004906A8">
              <w:rPr>
                <w:rStyle w:val="GUI"/>
              </w:rPr>
              <w:t>Page N</w:t>
            </w:r>
            <w:r>
              <w:rPr>
                <w:rStyle w:val="GUI"/>
              </w:rPr>
              <w:t>umber</w:t>
            </w:r>
            <w:r>
              <w:t>.</w:t>
            </w:r>
          </w:p>
        </w:tc>
      </w:tr>
      <w:tr w:rsidR="00CD4F01" w:rsidTr="00CD4F01">
        <w:trPr>
          <w:trHeight w:val="215"/>
        </w:trPr>
        <w:tc>
          <w:tcPr>
            <w:cnfStyle w:val="001000000000" w:firstRow="0" w:lastRow="0" w:firstColumn="1" w:lastColumn="0" w:oddVBand="0" w:evenVBand="0" w:oddHBand="0" w:evenHBand="0" w:firstRowFirstColumn="0" w:firstRowLastColumn="0" w:lastRowFirstColumn="0" w:lastRowLastColumn="0"/>
            <w:tcW w:w="2802" w:type="dxa"/>
          </w:tcPr>
          <w:p w:rsidR="00CD4F01" w:rsidRPr="002C7357" w:rsidRDefault="00CD4F01" w:rsidP="00CD4F01">
            <w:r w:rsidRPr="007167AA">
              <w:rPr>
                <w:rStyle w:val="Fielddef"/>
                <w:b/>
              </w:rPr>
              <w:t>{</w:t>
            </w:r>
            <w:r w:rsidRPr="007167AA">
              <w:rPr>
                <w:rStyle w:val="Fielddef"/>
              </w:rPr>
              <w:t> </w:t>
            </w:r>
            <w:r>
              <w:rPr>
                <w:rStyle w:val="Fielddef"/>
              </w:rPr>
              <w:t>NUM</w:t>
            </w:r>
            <w:r w:rsidRPr="007167AA">
              <w:rPr>
                <w:rStyle w:val="Fielddef"/>
              </w:rPr>
              <w:t>PAGE</w:t>
            </w:r>
            <w:r>
              <w:rPr>
                <w:rStyle w:val="Fielddef"/>
              </w:rPr>
              <w:t>S</w:t>
            </w:r>
            <w:r w:rsidRPr="007167AA">
              <w:rPr>
                <w:rStyle w:val="Fielddef"/>
              </w:rPr>
              <w:t> </w:t>
            </w:r>
            <w:r w:rsidRPr="007167AA">
              <w:rPr>
                <w:rStyle w:val="Fielddef"/>
                <w:b/>
              </w:rPr>
              <w:t>}</w:t>
            </w:r>
          </w:p>
        </w:tc>
        <w:tc>
          <w:tcPr>
            <w:tcW w:w="6486" w:type="dxa"/>
            <w:vMerge w:val="restart"/>
          </w:tcPr>
          <w:p w:rsidR="00CD4F01" w:rsidRPr="00CE5088" w:rsidRDefault="00CD4F01" w:rsidP="00CD4F01">
            <w:pPr>
              <w:keepNext/>
              <w:cnfStyle w:val="000000000000" w:firstRow="0" w:lastRow="0" w:firstColumn="0" w:lastColumn="0" w:oddVBand="0" w:evenVBand="0" w:oddHBand="0" w:evenHBand="0" w:firstRowFirstColumn="0" w:firstRowLastColumn="0" w:lastRowFirstColumn="0" w:lastRowLastColumn="0"/>
            </w:pPr>
            <w:r>
              <w:t>Displays the total number of pages in the document or current sec</w:t>
            </w:r>
            <w:r>
              <w:softHyphen/>
              <w:t xml:space="preserve">tion. They can be used in combination with </w:t>
            </w:r>
            <w:smartTag w:uri="isiresearchsoft-com/cwyw" w:element="citation">
              <w:r w:rsidRPr="007167AA">
                <w:rPr>
                  <w:rStyle w:val="Fielddef"/>
                  <w:b/>
                </w:rPr>
                <w:t>{</w:t>
              </w:r>
              <w:r w:rsidRPr="007167AA">
                <w:rPr>
                  <w:rStyle w:val="Fielddef"/>
                </w:rPr>
                <w:t> PAGE </w:t>
              </w:r>
              <w:r w:rsidRPr="007167AA">
                <w:rPr>
                  <w:rStyle w:val="Fielddef"/>
                  <w:b/>
                </w:rPr>
                <w:t>}</w:t>
              </w:r>
            </w:smartTag>
            <w:r>
              <w:t xml:space="preserve"> to imple</w:t>
            </w:r>
            <w:r w:rsidR="00DF2B2E">
              <w:softHyphen/>
            </w:r>
            <w:r>
              <w:t>ment the “Page X of Y” style page numbering.</w:t>
            </w:r>
          </w:p>
        </w:tc>
      </w:tr>
      <w:tr w:rsidR="00CD4F01" w:rsidTr="00CD4F01">
        <w:trPr>
          <w:trHeight w:val="215"/>
        </w:trPr>
        <w:tc>
          <w:tcPr>
            <w:cnfStyle w:val="001000000000" w:firstRow="0" w:lastRow="0" w:firstColumn="1" w:lastColumn="0" w:oddVBand="0" w:evenVBand="0" w:oddHBand="0" w:evenHBand="0" w:firstRowFirstColumn="0" w:firstRowLastColumn="0" w:lastRowFirstColumn="0" w:lastRowLastColumn="0"/>
            <w:tcW w:w="2802" w:type="dxa"/>
          </w:tcPr>
          <w:p w:rsidR="00CD4F01" w:rsidRPr="007167AA" w:rsidRDefault="00CD4F01" w:rsidP="00CD4F01">
            <w:pPr>
              <w:rPr>
                <w:rStyle w:val="Fielddef"/>
                <w:b/>
              </w:rPr>
            </w:pPr>
            <w:smartTag w:uri="isiresearchsoft-com/cwyw" w:element="citation">
              <w:r w:rsidRPr="007167AA">
                <w:rPr>
                  <w:rStyle w:val="Fielddef"/>
                  <w:b/>
                </w:rPr>
                <w:t>{</w:t>
              </w:r>
              <w:r w:rsidRPr="007167AA">
                <w:rPr>
                  <w:rStyle w:val="Fielddef"/>
                </w:rPr>
                <w:t> </w:t>
              </w:r>
              <w:r>
                <w:rPr>
                  <w:rStyle w:val="Fielddef"/>
                </w:rPr>
                <w:t>SECTION</w:t>
              </w:r>
              <w:r w:rsidRPr="007167AA">
                <w:rPr>
                  <w:rStyle w:val="Fielddef"/>
                </w:rPr>
                <w:t>PAGE</w:t>
              </w:r>
              <w:r>
                <w:rPr>
                  <w:rStyle w:val="Fielddef"/>
                </w:rPr>
                <w:t>S</w:t>
              </w:r>
              <w:r w:rsidRPr="007167AA">
                <w:rPr>
                  <w:rStyle w:val="Fielddef"/>
                </w:rPr>
                <w:t> </w:t>
              </w:r>
              <w:r w:rsidRPr="007167AA">
                <w:rPr>
                  <w:rStyle w:val="Fielddef"/>
                  <w:b/>
                </w:rPr>
                <w:t>}</w:t>
              </w:r>
            </w:smartTag>
          </w:p>
        </w:tc>
        <w:tc>
          <w:tcPr>
            <w:tcW w:w="6486" w:type="dxa"/>
            <w:vMerge/>
          </w:tcPr>
          <w:p w:rsidR="00CD4F01" w:rsidRDefault="00CD4F01" w:rsidP="00CD4F01">
            <w:pPr>
              <w:keepNext/>
              <w:cnfStyle w:val="000000000000" w:firstRow="0" w:lastRow="0" w:firstColumn="0" w:lastColumn="0" w:oddVBand="0" w:evenVBand="0" w:oddHBand="0" w:evenHBand="0" w:firstRowFirstColumn="0" w:firstRowLastColumn="0" w:lastRowFirstColumn="0" w:lastRowLastColumn="0"/>
            </w:pPr>
          </w:p>
        </w:tc>
      </w:tr>
      <w:tr w:rsidR="00BB429A" w:rsidTr="00CD4F01">
        <w:tc>
          <w:tcPr>
            <w:cnfStyle w:val="001000000000" w:firstRow="0" w:lastRow="0" w:firstColumn="1" w:lastColumn="0" w:oddVBand="0" w:evenVBand="0" w:oddHBand="0" w:evenHBand="0" w:firstRowFirstColumn="0" w:firstRowLastColumn="0" w:lastRowFirstColumn="0" w:lastRowLastColumn="0"/>
            <w:tcW w:w="2802" w:type="dxa"/>
          </w:tcPr>
          <w:p w:rsidR="00BB429A" w:rsidRDefault="00BB429A" w:rsidP="00CD4F01">
            <w:pPr>
              <w:keepNext/>
            </w:pPr>
            <w:r w:rsidRPr="007167AA">
              <w:rPr>
                <w:rStyle w:val="Fielddef"/>
                <w:b/>
              </w:rPr>
              <w:t>{</w:t>
            </w:r>
            <w:r w:rsidRPr="007167AA">
              <w:rPr>
                <w:rStyle w:val="Fielddef"/>
              </w:rPr>
              <w:t> </w:t>
            </w:r>
            <w:r>
              <w:rPr>
                <w:rStyle w:val="Fielddef"/>
              </w:rPr>
              <w:t>SEQ seq</w:t>
            </w:r>
            <w:r w:rsidR="002C7357">
              <w:rPr>
                <w:rStyle w:val="Fielddef"/>
              </w:rPr>
              <w:t>uence</w:t>
            </w:r>
            <w:r w:rsidRPr="007167AA">
              <w:rPr>
                <w:rStyle w:val="Fielddef"/>
              </w:rPr>
              <w:t> </w:t>
            </w:r>
            <w:r w:rsidRPr="007167AA">
              <w:rPr>
                <w:rStyle w:val="Fielddef"/>
                <w:b/>
              </w:rPr>
              <w:t>}</w:t>
            </w:r>
          </w:p>
        </w:tc>
        <w:tc>
          <w:tcPr>
            <w:tcW w:w="6486" w:type="dxa"/>
          </w:tcPr>
          <w:p w:rsidR="00BB429A" w:rsidRPr="00504AC8" w:rsidRDefault="00BB429A" w:rsidP="00CD4F01">
            <w:pPr>
              <w:keepNext/>
              <w:cnfStyle w:val="000000000000" w:firstRow="0" w:lastRow="0" w:firstColumn="0" w:lastColumn="0" w:oddVBand="0" w:evenVBand="0" w:oddHBand="0" w:evenHBand="0" w:firstRowFirstColumn="0" w:firstRowLastColumn="0" w:lastRowFirstColumn="0" w:lastRowLastColumn="0"/>
            </w:pPr>
            <w:r>
              <w:t>Displays the next element of a numeric sequence labeled “</w:t>
            </w:r>
            <w:r w:rsidR="002C7357" w:rsidRPr="002C7357">
              <w:t>sequence</w:t>
            </w:r>
            <w:r>
              <w:t>”. The sequence starts with number 1 and is incre</w:t>
            </w:r>
            <w:r w:rsidR="00DF2B2E">
              <w:softHyphen/>
            </w:r>
            <w:r>
              <w:t>mented by 1 each time. For example, it can be used to automati</w:t>
            </w:r>
            <w:r w:rsidR="00DF2B2E">
              <w:softHyphen/>
            </w:r>
            <w:r>
              <w:t xml:space="preserve">cally number figures, tables and equations as </w:t>
            </w:r>
            <w:smartTag w:uri="isiresearchsoft-com/cwyw" w:element="citation">
              <w:r w:rsidRPr="007167AA">
                <w:rPr>
                  <w:rStyle w:val="Fielddef"/>
                  <w:b/>
                </w:rPr>
                <w:t>{</w:t>
              </w:r>
              <w:r w:rsidRPr="007167AA">
                <w:rPr>
                  <w:rStyle w:val="Fielddef"/>
                </w:rPr>
                <w:t> </w:t>
              </w:r>
              <w:r>
                <w:rPr>
                  <w:rStyle w:val="Fielddef"/>
                </w:rPr>
                <w:t>SEQ Figure</w:t>
              </w:r>
              <w:r w:rsidRPr="007167AA">
                <w:rPr>
                  <w:rStyle w:val="Fielddef"/>
                </w:rPr>
                <w:t> </w:t>
              </w:r>
              <w:r w:rsidRPr="007167AA">
                <w:rPr>
                  <w:rStyle w:val="Fielddef"/>
                  <w:b/>
                </w:rPr>
                <w:t>}</w:t>
              </w:r>
            </w:smartTag>
            <w:r>
              <w:t xml:space="preserve">, </w:t>
            </w:r>
            <w:smartTag w:uri="isiresearchsoft-com/cwyw" w:element="citation">
              <w:r w:rsidRPr="007167AA">
                <w:rPr>
                  <w:rStyle w:val="Fielddef"/>
                  <w:b/>
                </w:rPr>
                <w:t>{</w:t>
              </w:r>
              <w:r w:rsidRPr="007167AA">
                <w:rPr>
                  <w:rStyle w:val="Fielddef"/>
                </w:rPr>
                <w:t> </w:t>
              </w:r>
              <w:r>
                <w:rPr>
                  <w:rStyle w:val="Fielddef"/>
                </w:rPr>
                <w:t>SEQ Table</w:t>
              </w:r>
              <w:r w:rsidRPr="007167AA">
                <w:rPr>
                  <w:rStyle w:val="Fielddef"/>
                </w:rPr>
                <w:t> </w:t>
              </w:r>
              <w:r w:rsidRPr="007167AA">
                <w:rPr>
                  <w:rStyle w:val="Fielddef"/>
                  <w:b/>
                </w:rPr>
                <w:t>}</w:t>
              </w:r>
            </w:smartTag>
            <w:r>
              <w:t xml:space="preserve">, </w:t>
            </w:r>
            <w:r w:rsidRPr="007167AA">
              <w:rPr>
                <w:rStyle w:val="Fielddef"/>
                <w:b/>
              </w:rPr>
              <w:t>{</w:t>
            </w:r>
            <w:r w:rsidRPr="007167AA">
              <w:rPr>
                <w:rStyle w:val="Fielddef"/>
              </w:rPr>
              <w:t> </w:t>
            </w:r>
            <w:r>
              <w:rPr>
                <w:rStyle w:val="Fielddef"/>
              </w:rPr>
              <w:t>SEQ Equation</w:t>
            </w:r>
            <w:r w:rsidRPr="007167AA">
              <w:rPr>
                <w:rStyle w:val="Fielddef"/>
              </w:rPr>
              <w:t> </w:t>
            </w:r>
            <w:r w:rsidRPr="007167AA">
              <w:rPr>
                <w:rStyle w:val="Fielddef"/>
                <w:b/>
              </w:rPr>
              <w:t>}</w:t>
            </w:r>
            <w:r>
              <w:t>.</w:t>
            </w:r>
          </w:p>
        </w:tc>
      </w:tr>
      <w:tr w:rsidR="00BB429A" w:rsidTr="00CD4F01">
        <w:tc>
          <w:tcPr>
            <w:cnfStyle w:val="001000000000" w:firstRow="0" w:lastRow="0" w:firstColumn="1" w:lastColumn="0" w:oddVBand="0" w:evenVBand="0" w:oddHBand="0" w:evenHBand="0" w:firstRowFirstColumn="0" w:firstRowLastColumn="0" w:lastRowFirstColumn="0" w:lastRowLastColumn="0"/>
            <w:tcW w:w="2802" w:type="dxa"/>
          </w:tcPr>
          <w:p w:rsidR="00BB429A" w:rsidRPr="007167AA" w:rsidRDefault="00BB429A" w:rsidP="00CD4F01">
            <w:pPr>
              <w:keepNext/>
              <w:rPr>
                <w:rStyle w:val="Fielddef"/>
                <w:b/>
              </w:rPr>
            </w:pPr>
            <w:smartTag w:uri="isiresearchsoft-com/cwyw" w:element="citation">
              <w:r w:rsidRPr="007167AA">
                <w:rPr>
                  <w:rStyle w:val="Fielddef"/>
                  <w:b/>
                </w:rPr>
                <w:t>{</w:t>
              </w:r>
              <w:r w:rsidRPr="007167AA">
                <w:rPr>
                  <w:rStyle w:val="Fielddef"/>
                </w:rPr>
                <w:t> </w:t>
              </w:r>
              <w:r>
                <w:rPr>
                  <w:rStyle w:val="Fielddef"/>
                </w:rPr>
                <w:t>SAVEDATE</w:t>
              </w:r>
              <w:r w:rsidRPr="007167AA">
                <w:rPr>
                  <w:rStyle w:val="Fielddef"/>
                </w:rPr>
                <w:t> </w:t>
              </w:r>
              <w:r w:rsidRPr="007167AA">
                <w:rPr>
                  <w:rStyle w:val="Fielddef"/>
                  <w:b/>
                </w:rPr>
                <w:t>}</w:t>
              </w:r>
            </w:smartTag>
          </w:p>
        </w:tc>
        <w:tc>
          <w:tcPr>
            <w:tcW w:w="6486" w:type="dxa"/>
          </w:tcPr>
          <w:p w:rsidR="00BB429A" w:rsidRDefault="00BB429A" w:rsidP="00CD4F01">
            <w:pPr>
              <w:keepNext/>
              <w:cnfStyle w:val="000000000000" w:firstRow="0" w:lastRow="0" w:firstColumn="0" w:lastColumn="0" w:oddVBand="0" w:evenVBand="0" w:oddHBand="0" w:evenHBand="0" w:firstRowFirstColumn="0" w:firstRowLastColumn="0" w:lastRowFirstColumn="0" w:lastRowLastColumn="0"/>
            </w:pPr>
            <w:r>
              <w:t>Displays the date the document was last saved.</w:t>
            </w:r>
          </w:p>
        </w:tc>
      </w:tr>
      <w:tr w:rsidR="00BB429A" w:rsidTr="00CD4F01">
        <w:tc>
          <w:tcPr>
            <w:cnfStyle w:val="001000000000" w:firstRow="0" w:lastRow="0" w:firstColumn="1" w:lastColumn="0" w:oddVBand="0" w:evenVBand="0" w:oddHBand="0" w:evenHBand="0" w:firstRowFirstColumn="0" w:firstRowLastColumn="0" w:lastRowFirstColumn="0" w:lastRowLastColumn="0"/>
            <w:tcW w:w="2802" w:type="dxa"/>
          </w:tcPr>
          <w:p w:rsidR="00BB429A" w:rsidRPr="007167AA" w:rsidRDefault="00BB429A" w:rsidP="00CD4F01">
            <w:pPr>
              <w:keepNext/>
              <w:rPr>
                <w:rStyle w:val="Fielddef"/>
                <w:b/>
              </w:rPr>
            </w:pPr>
            <w:smartTag w:uri="isiresearchsoft-com/cwyw" w:element="citation">
              <w:r w:rsidRPr="007167AA">
                <w:rPr>
                  <w:rStyle w:val="Fielddef"/>
                  <w:b/>
                </w:rPr>
                <w:t>{</w:t>
              </w:r>
              <w:r w:rsidRPr="007167AA">
                <w:rPr>
                  <w:rStyle w:val="Fielddef"/>
                </w:rPr>
                <w:t> </w:t>
              </w:r>
              <w:r>
                <w:rPr>
                  <w:rStyle w:val="Fielddef"/>
                </w:rPr>
                <w:t>REF bookmark</w:t>
              </w:r>
              <w:r w:rsidRPr="007167AA">
                <w:rPr>
                  <w:rStyle w:val="Fielddef"/>
                </w:rPr>
                <w:t> </w:t>
              </w:r>
              <w:r w:rsidRPr="007167AA">
                <w:rPr>
                  <w:rStyle w:val="Fielddef"/>
                  <w:b/>
                </w:rPr>
                <w:t>}</w:t>
              </w:r>
            </w:smartTag>
          </w:p>
        </w:tc>
        <w:tc>
          <w:tcPr>
            <w:tcW w:w="6486" w:type="dxa"/>
          </w:tcPr>
          <w:p w:rsidR="00BB429A" w:rsidRPr="00CA5082" w:rsidRDefault="00BB429A" w:rsidP="00CD4F01">
            <w:pPr>
              <w:keepNext/>
              <w:cnfStyle w:val="000000000000" w:firstRow="0" w:lastRow="0" w:firstColumn="0" w:lastColumn="0" w:oddVBand="0" w:evenVBand="0" w:oddHBand="0" w:evenHBand="0" w:firstRowFirstColumn="0" w:firstRowLastColumn="0" w:lastRowFirstColumn="0" w:lastRowLastColumn="0"/>
            </w:pPr>
            <w:r>
              <w:t xml:space="preserve">Inserts the text represented by the bookmark labeled “bookmark”. The </w:t>
            </w:r>
            <w:r w:rsidRPr="00D312B7">
              <w:rPr>
                <w:rStyle w:val="GUI"/>
              </w:rPr>
              <w:t xml:space="preserve">Insert </w:t>
            </w:r>
            <w:r w:rsidRPr="00D312B7">
              <w:rPr>
                <w:rStyle w:val="GUI"/>
              </w:rPr>
              <w:sym w:font="Wingdings 3" w:char="F07D"/>
            </w:r>
            <w:r w:rsidRPr="00D312B7">
              <w:rPr>
                <w:rStyle w:val="GUI"/>
              </w:rPr>
              <w:t xml:space="preserve"> </w:t>
            </w:r>
            <w:r w:rsidR="002701B8">
              <w:rPr>
                <w:rStyle w:val="GUI"/>
              </w:rPr>
              <w:t>Links</w:t>
            </w:r>
            <w:r w:rsidRPr="00D312B7">
              <w:rPr>
                <w:rStyle w:val="GUI"/>
              </w:rPr>
              <w:t xml:space="preserve"> </w:t>
            </w:r>
            <w:r w:rsidRPr="00D312B7">
              <w:rPr>
                <w:rStyle w:val="GUI"/>
              </w:rPr>
              <w:sym w:font="Wingdings 3" w:char="F07D"/>
            </w:r>
            <w:r w:rsidRPr="00D312B7">
              <w:rPr>
                <w:rStyle w:val="GUI"/>
              </w:rPr>
              <w:t xml:space="preserve"> </w:t>
            </w:r>
            <w:r>
              <w:rPr>
                <w:rStyle w:val="GUI"/>
              </w:rPr>
              <w:t>Cross-reference</w:t>
            </w:r>
            <w:r>
              <w:t xml:space="preserve"> command relies on this field.</w:t>
            </w:r>
          </w:p>
        </w:tc>
      </w:tr>
      <w:tr w:rsidR="00BB429A" w:rsidTr="00CD4F01">
        <w:tc>
          <w:tcPr>
            <w:cnfStyle w:val="001000000000" w:firstRow="0" w:lastRow="0" w:firstColumn="1" w:lastColumn="0" w:oddVBand="0" w:evenVBand="0" w:oddHBand="0" w:evenHBand="0" w:firstRowFirstColumn="0" w:firstRowLastColumn="0" w:lastRowFirstColumn="0" w:lastRowLastColumn="0"/>
            <w:tcW w:w="2802" w:type="dxa"/>
          </w:tcPr>
          <w:p w:rsidR="00BB429A" w:rsidRDefault="00BB429A" w:rsidP="002C7357">
            <w:r w:rsidRPr="007167AA">
              <w:rPr>
                <w:rStyle w:val="Fielddef"/>
                <w:b/>
              </w:rPr>
              <w:t>{</w:t>
            </w:r>
            <w:r w:rsidRPr="007167AA">
              <w:rPr>
                <w:rStyle w:val="Fielddef"/>
              </w:rPr>
              <w:t> </w:t>
            </w:r>
            <w:r>
              <w:rPr>
                <w:rStyle w:val="Fielddef"/>
              </w:rPr>
              <w:t>STYLEREF stylename</w:t>
            </w:r>
            <w:r w:rsidRPr="007167AA">
              <w:rPr>
                <w:rStyle w:val="Fielddef"/>
              </w:rPr>
              <w:t> </w:t>
            </w:r>
            <w:r w:rsidRPr="007167AA">
              <w:rPr>
                <w:rStyle w:val="Fielddef"/>
                <w:b/>
              </w:rPr>
              <w:t>}</w:t>
            </w:r>
          </w:p>
        </w:tc>
        <w:tc>
          <w:tcPr>
            <w:tcW w:w="6486" w:type="dxa"/>
          </w:tcPr>
          <w:p w:rsidR="00BB429A" w:rsidRDefault="00BB429A" w:rsidP="002C7357">
            <w:pPr>
              <w:cnfStyle w:val="000000000000" w:firstRow="0" w:lastRow="0" w:firstColumn="0" w:lastColumn="0" w:oddVBand="0" w:evenVBand="0" w:oddHBand="0" w:evenHBand="0" w:firstRowFirstColumn="0" w:firstRowLastColumn="0" w:lastRowFirstColumn="0" w:lastRowLastColumn="0"/>
            </w:pPr>
            <w:r>
              <w:t xml:space="preserve">Displays </w:t>
            </w:r>
            <w:r w:rsidR="002C7357">
              <w:t>the most</w:t>
            </w:r>
            <w:r>
              <w:t xml:space="preserve"> recent paragraph text or paragraph number which was formatted with the style “style</w:t>
            </w:r>
            <w:r>
              <w:softHyphen/>
              <w:t>name”. It can be used to display run</w:t>
            </w:r>
            <w:r>
              <w:softHyphen/>
              <w:t>ning head</w:t>
            </w:r>
            <w:r>
              <w:softHyphen/>
              <w:t>ings, etc.</w:t>
            </w:r>
          </w:p>
        </w:tc>
      </w:tr>
    </w:tbl>
    <w:p w:rsidR="00BB429A" w:rsidRDefault="00BB429A" w:rsidP="00A809E4"/>
    <w:p w:rsidR="00D361E9" w:rsidRDefault="000C1179" w:rsidP="00D471CA">
      <w:pPr>
        <w:pStyle w:val="Heading1"/>
      </w:pPr>
      <w:bookmarkStart w:id="39" w:name="_Ref368735910"/>
      <w:bookmarkStart w:id="40" w:name="_Toc369296064"/>
      <w:r>
        <w:lastRenderedPageBreak/>
        <w:t>Bullets &amp;</w:t>
      </w:r>
      <w:r w:rsidR="00D471CA">
        <w:t xml:space="preserve"> numbering</w:t>
      </w:r>
      <w:bookmarkEnd w:id="31"/>
      <w:bookmarkEnd w:id="39"/>
      <w:bookmarkEnd w:id="40"/>
    </w:p>
    <w:p w:rsidR="000415A1" w:rsidRPr="000415A1" w:rsidRDefault="000C1179" w:rsidP="000415A1">
      <w:pPr>
        <w:pStyle w:val="Heading2"/>
      </w:pPr>
      <w:bookmarkStart w:id="41" w:name="_Toc369296065"/>
      <w:r>
        <w:t xml:space="preserve">The idea of </w:t>
      </w:r>
      <w:r w:rsidR="009D3D2F">
        <w:t>automatic multilevel lists</w:t>
      </w:r>
      <w:bookmarkEnd w:id="41"/>
    </w:p>
    <w:p w:rsidR="00D471CA" w:rsidRDefault="00D471CA" w:rsidP="00D471CA">
      <w:r>
        <w:t xml:space="preserve">A technical document </w:t>
      </w:r>
      <w:r w:rsidR="009D3D2F">
        <w:t>frequently requires the use of</w:t>
      </w:r>
      <w:r w:rsidR="009211C5">
        <w:t xml:space="preserve"> </w:t>
      </w:r>
      <w:r w:rsidR="009D3D2F" w:rsidRPr="005D45CD">
        <w:rPr>
          <w:rStyle w:val="Concept"/>
        </w:rPr>
        <w:t>multilevel lists</w:t>
      </w:r>
      <w:r w:rsidR="009D3D2F">
        <w:t>, such</w:t>
      </w:r>
      <w:r>
        <w:t xml:space="preserve"> </w:t>
      </w:r>
      <w:r w:rsidR="009D3D2F">
        <w:t xml:space="preserve">as in </w:t>
      </w:r>
      <w:r w:rsidR="009D74F5">
        <w:t>the following</w:t>
      </w:r>
      <w:r w:rsidR="009D3D2F">
        <w:t xml:space="preserve"> example</w:t>
      </w:r>
      <w:r>
        <w:t>:</w:t>
      </w:r>
    </w:p>
    <w:p w:rsidR="00D471CA" w:rsidRDefault="00F41FC5" w:rsidP="000C1179">
      <w:pPr>
        <w:pStyle w:val="ListNumber"/>
      </w:pPr>
      <w:r>
        <w:t>Text processing software</w:t>
      </w:r>
    </w:p>
    <w:p w:rsidR="00D471CA" w:rsidRDefault="00F41FC5" w:rsidP="000C1179">
      <w:pPr>
        <w:pStyle w:val="ListNumber2"/>
      </w:pPr>
      <w:r>
        <w:t>Microsoft Word</w:t>
      </w:r>
    </w:p>
    <w:p w:rsidR="00D471CA" w:rsidRDefault="00F41FC5" w:rsidP="000C1179">
      <w:pPr>
        <w:pStyle w:val="ListNumber2"/>
      </w:pPr>
      <w:r>
        <w:t>Corel WordPerfect</w:t>
      </w:r>
    </w:p>
    <w:p w:rsidR="00F41FC5" w:rsidRDefault="00F41FC5" w:rsidP="000C1179">
      <w:pPr>
        <w:pStyle w:val="ListNumber2"/>
      </w:pPr>
      <w:r>
        <w:t>Sun StarOffice</w:t>
      </w:r>
    </w:p>
    <w:p w:rsidR="00F41FC5" w:rsidRDefault="00F41FC5" w:rsidP="000C1179">
      <w:pPr>
        <w:pStyle w:val="ListNumber2"/>
      </w:pPr>
      <w:r>
        <w:t>OpenOffice.org</w:t>
      </w:r>
    </w:p>
    <w:p w:rsidR="00D471CA" w:rsidRDefault="00F41FC5" w:rsidP="000C1179">
      <w:pPr>
        <w:pStyle w:val="ListNumber"/>
      </w:pPr>
      <w:r>
        <w:t>Desktop publishing software</w:t>
      </w:r>
    </w:p>
    <w:p w:rsidR="00D471CA" w:rsidRDefault="00F41FC5" w:rsidP="000C1179">
      <w:pPr>
        <w:pStyle w:val="ListNumber2"/>
      </w:pPr>
      <w:r>
        <w:t>Software for short sophisticated layouts</w:t>
      </w:r>
    </w:p>
    <w:p w:rsidR="00D471CA" w:rsidRDefault="00F41FC5" w:rsidP="00E51D4F">
      <w:pPr>
        <w:pStyle w:val="ListNumber3"/>
      </w:pPr>
      <w:r>
        <w:t>Adobe InDesign</w:t>
      </w:r>
    </w:p>
    <w:p w:rsidR="00F41FC5" w:rsidRDefault="00F41FC5" w:rsidP="000C1179">
      <w:pPr>
        <w:pStyle w:val="ListNumber3"/>
      </w:pPr>
      <w:r>
        <w:t>Quark XPress</w:t>
      </w:r>
    </w:p>
    <w:p w:rsidR="001068E4" w:rsidRDefault="00F41FC5" w:rsidP="000C1179">
      <w:pPr>
        <w:pStyle w:val="ListNumber2"/>
      </w:pPr>
      <w:r>
        <w:t>Software for long structured documents</w:t>
      </w:r>
    </w:p>
    <w:p w:rsidR="00F41FC5" w:rsidRDefault="00F41FC5" w:rsidP="000C1179">
      <w:pPr>
        <w:pStyle w:val="ListNumber3"/>
      </w:pPr>
      <w:r>
        <w:t>Adobe FrameMaker</w:t>
      </w:r>
    </w:p>
    <w:p w:rsidR="00F41FC5" w:rsidRDefault="00F41FC5" w:rsidP="000C1179">
      <w:pPr>
        <w:pStyle w:val="ListNumber3"/>
      </w:pPr>
      <w:r>
        <w:t>Corel Ventura</w:t>
      </w:r>
    </w:p>
    <w:p w:rsidR="007A6962" w:rsidRDefault="00010A6A" w:rsidP="00D9649F">
      <w:pPr>
        <w:pStyle w:val="ListNumber3"/>
      </w:pPr>
      <w:r>
        <w:t>LaTeX</w:t>
      </w:r>
    </w:p>
    <w:p w:rsidR="00B912A1" w:rsidRDefault="00B912A1" w:rsidP="000909D1">
      <w:r>
        <w:t xml:space="preserve">The trivial advantage of using </w:t>
      </w:r>
      <w:r w:rsidR="009D3D2F">
        <w:t xml:space="preserve">automatic bulleted or </w:t>
      </w:r>
      <w:r>
        <w:t xml:space="preserve">numbered list </w:t>
      </w:r>
      <w:r w:rsidR="009D3D2F">
        <w:t>is that</w:t>
      </w:r>
      <w:r>
        <w:t xml:space="preserve"> it will be </w:t>
      </w:r>
      <w:r w:rsidR="009D3D2F">
        <w:t xml:space="preserve">very </w:t>
      </w:r>
      <w:r>
        <w:t>conven</w:t>
      </w:r>
      <w:r w:rsidR="000D598F">
        <w:softHyphen/>
      </w:r>
      <w:r>
        <w:t xml:space="preserve">ient to insert and delete items </w:t>
      </w:r>
      <w:r w:rsidR="008E6D0B">
        <w:t>any time</w:t>
      </w:r>
      <w:r w:rsidR="00BC6ABB">
        <w:t xml:space="preserve"> with </w:t>
      </w:r>
      <w:r w:rsidR="008E6D0B">
        <w:t xml:space="preserve">instant </w:t>
      </w:r>
      <w:r w:rsidR="00BC6ABB">
        <w:t>automatic renumbering</w:t>
      </w:r>
      <w:r>
        <w:t xml:space="preserve">. Even more importantly, </w:t>
      </w:r>
      <w:r w:rsidR="008E6D0B">
        <w:t>it is possible to</w:t>
      </w:r>
      <w:r>
        <w:t xml:space="preserve"> centrally manage the </w:t>
      </w:r>
      <w:r w:rsidR="008E6D0B">
        <w:t xml:space="preserve">bullet type or </w:t>
      </w:r>
      <w:r>
        <w:t>numbering scheme (</w:t>
      </w:r>
      <w:r w:rsidR="00010A6A">
        <w:t>Arabic</w:t>
      </w:r>
      <w:r>
        <w:t xml:space="preserve">, alphabetic, </w:t>
      </w:r>
      <w:r w:rsidR="007C209E">
        <w:t>R</w:t>
      </w:r>
      <w:r>
        <w:t>oman, etc</w:t>
      </w:r>
      <w:r w:rsidR="000C1179">
        <w:t>.</w:t>
      </w:r>
      <w:r>
        <w:t>), the indentation of list levels, etc.</w:t>
      </w:r>
    </w:p>
    <w:p w:rsidR="000C1179" w:rsidRDefault="009211C5" w:rsidP="009211C5">
      <w:pPr>
        <w:pStyle w:val="Heading2"/>
      </w:pPr>
      <w:bookmarkStart w:id="42" w:name="_Toc369296066"/>
      <w:r>
        <w:t>Implementation in Word</w:t>
      </w:r>
      <w:bookmarkEnd w:id="42"/>
    </w:p>
    <w:p w:rsidR="00DA11E5" w:rsidRDefault="0063386D" w:rsidP="000909D1">
      <w:r>
        <w:t>In Microsoft Word, lists are created by the combined action of paragraph styles and list styles. List styles determine the bullet type</w:t>
      </w:r>
      <w:r w:rsidR="00FA59AF">
        <w:t>/</w:t>
      </w:r>
      <w:r>
        <w:t xml:space="preserve">numbering scheme and </w:t>
      </w:r>
      <w:r w:rsidR="00FA59AF">
        <w:t xml:space="preserve">the </w:t>
      </w:r>
      <w:r w:rsidR="0002622C">
        <w:t>indentation</w:t>
      </w:r>
      <w:r>
        <w:t xml:space="preserve"> of the different list levels</w:t>
      </w:r>
      <w:r w:rsidR="00FA59AF">
        <w:t xml:space="preserve"> whereas</w:t>
      </w:r>
      <w:r>
        <w:t xml:space="preserve"> paragraph styles take care of the remaining attributes</w:t>
      </w:r>
      <w:r w:rsidR="0029588D">
        <w:t xml:space="preserve"> such as font size and vertical spacing</w:t>
      </w:r>
      <w:r>
        <w:t>.</w:t>
      </w:r>
    </w:p>
    <w:p w:rsidR="00587380" w:rsidRDefault="00D9649F" w:rsidP="000909D1">
      <w:r>
        <w:rPr>
          <w:noProof/>
          <w:lang w:val="et-EE" w:eastAsia="et-EE"/>
        </w:rPr>
        <mc:AlternateContent>
          <mc:Choice Requires="wps">
            <w:drawing>
              <wp:anchor distT="0" distB="0" distL="114300" distR="114300" simplePos="0" relativeHeight="251668992" behindDoc="0" locked="1" layoutInCell="1" allowOverlap="0" wp14:anchorId="2E3627E9" wp14:editId="6EA5E19F">
                <wp:simplePos x="0" y="0"/>
                <wp:positionH relativeFrom="column">
                  <wp:align>right</wp:align>
                </wp:positionH>
                <wp:positionV relativeFrom="margin">
                  <wp:align>bottom</wp:align>
                </wp:positionV>
                <wp:extent cx="2944800" cy="2854800"/>
                <wp:effectExtent l="0" t="0" r="8255" b="3175"/>
                <wp:wrapSquare wrapText="largest"/>
                <wp:docPr id="3" name="Text Box 3"/>
                <wp:cNvGraphicFramePr/>
                <a:graphic xmlns:a="http://schemas.openxmlformats.org/drawingml/2006/main">
                  <a:graphicData uri="http://schemas.microsoft.com/office/word/2010/wordprocessingShape">
                    <wps:wsp>
                      <wps:cNvSpPr txBox="1"/>
                      <wps:spPr>
                        <a:xfrm>
                          <a:off x="0" y="0"/>
                          <a:ext cx="2944800" cy="2854800"/>
                        </a:xfrm>
                        <a:prstGeom prst="rect">
                          <a:avLst/>
                        </a:prstGeom>
                        <a:noFill/>
                        <a:ln w="6350">
                          <a:noFill/>
                        </a:ln>
                        <a:effectLst/>
                      </wps:spPr>
                      <wps:txbx>
                        <w:txbxContent>
                          <w:p w:rsidR="005D45CD" w:rsidRDefault="005D45CD" w:rsidP="00D9649F">
                            <w:pPr>
                              <w:pStyle w:val="ImageWithCaption"/>
                            </w:pPr>
                            <w:r>
                              <w:rPr>
                                <w:noProof/>
                                <w:lang w:val="et-EE" w:eastAsia="et-EE"/>
                              </w:rPr>
                              <w:drawing>
                                <wp:inline distT="0" distB="0" distL="0" distR="0" wp14:anchorId="213A915F" wp14:editId="5EE7B1D1">
                                  <wp:extent cx="2869949" cy="2524298"/>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ormat outline numberin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872411" cy="2526464"/>
                                          </a:xfrm>
                                          <a:prstGeom prst="rect">
                                            <a:avLst/>
                                          </a:prstGeom>
                                          <a:noFill/>
                                          <a:ln>
                                            <a:noFill/>
                                          </a:ln>
                                        </pic:spPr>
                                      </pic:pic>
                                    </a:graphicData>
                                  </a:graphic>
                                </wp:inline>
                              </w:drawing>
                            </w:r>
                          </w:p>
                          <w:p w:rsidR="005D45CD" w:rsidRPr="00EE13BF" w:rsidRDefault="005D45CD" w:rsidP="00D9649F">
                            <w:pPr>
                              <w:pStyle w:val="Caption"/>
                            </w:pPr>
                            <w:bookmarkStart w:id="43" w:name="_Toc369296098"/>
                            <w:r>
                              <w:t xml:space="preserve">Figure </w:t>
                            </w:r>
                            <w:bookmarkStart w:id="44" w:name="fig_customize_list"/>
                            <w:r>
                              <w:fldChar w:fldCharType="begin"/>
                            </w:r>
                            <w:r>
                              <w:instrText xml:space="preserve"> STYLEREF 1 \s </w:instrText>
                            </w:r>
                            <w:r>
                              <w:fldChar w:fldCharType="separate"/>
                            </w:r>
                            <w:r w:rsidR="008443F9">
                              <w:rPr>
                                <w:noProof/>
                              </w:rPr>
                              <w:t>4</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44"/>
                            <w:r>
                              <w:t>: Customization dialog of multilevel list.</w:t>
                            </w:r>
                            <w:bookmarkEnd w:id="43"/>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3627E9" id="Text Box 3" o:spid="_x0000_s1053" type="#_x0000_t202" style="position:absolute;left:0;text-align:left;margin-left:180.65pt;margin-top:0;width:231.85pt;height:224.8pt;z-index:251668992;visibility:visible;mso-wrap-style:square;mso-width-percent:0;mso-height-percent:0;mso-wrap-distance-left:9pt;mso-wrap-distance-top:0;mso-wrap-distance-right:9pt;mso-wrap-distance-bottom:0;mso-position-horizontal:right;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" o:allowoverlap="f" filled="f" stroked="f" strokeweight=".5pt">
                <v:textbox inset="1mm,1mm,1mm,1mm">
                  <w:txbxContent>
                    <w:p w:rsidR="005D45CD" w:rsidRDefault="005D45CD" w:rsidP="00D9649F">
                      <w:pPr>
                        <w:pStyle w:val="ImageWithCaption"/>
                      </w:pPr>
                      <w:r>
                        <w:rPr>
                          <w:noProof/>
                          <w:lang w:val="et-EE" w:eastAsia="et-EE"/>
                        </w:rPr>
                        <w:drawing>
                          <wp:inline distT="0" distB="0" distL="0" distR="0" wp14:anchorId="213A915F" wp14:editId="5EE7B1D1">
                            <wp:extent cx="2869949" cy="2524298"/>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ormat outline numbering"/>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872411" cy="2526464"/>
                                    </a:xfrm>
                                    <a:prstGeom prst="rect">
                                      <a:avLst/>
                                    </a:prstGeom>
                                    <a:noFill/>
                                    <a:ln>
                                      <a:noFill/>
                                    </a:ln>
                                  </pic:spPr>
                                </pic:pic>
                              </a:graphicData>
                            </a:graphic>
                          </wp:inline>
                        </w:drawing>
                      </w:r>
                    </w:p>
                    <w:p w:rsidR="005D45CD" w:rsidRPr="00EE13BF" w:rsidRDefault="005D45CD" w:rsidP="00D9649F">
                      <w:pPr>
                        <w:pStyle w:val="Caption"/>
                      </w:pPr>
                      <w:bookmarkStart w:id="45" w:name="_Toc369296098"/>
                      <w:r>
                        <w:t xml:space="preserve">Figure </w:t>
                      </w:r>
                      <w:bookmarkStart w:id="46" w:name="fig_customize_list"/>
                      <w:r>
                        <w:fldChar w:fldCharType="begin"/>
                      </w:r>
                      <w:r>
                        <w:instrText xml:space="preserve"> STYLEREF 1 \s </w:instrText>
                      </w:r>
                      <w:r>
                        <w:fldChar w:fldCharType="separate"/>
                      </w:r>
                      <w:r w:rsidR="008443F9">
                        <w:rPr>
                          <w:noProof/>
                        </w:rPr>
                        <w:t>4</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46"/>
                      <w:r>
                        <w:t>: Customization dialog of multilevel list.</w:t>
                      </w:r>
                      <w:bookmarkEnd w:id="45"/>
                    </w:p>
                  </w:txbxContent>
                </v:textbox>
                <w10:wrap type="square" side="largest" anchory="margin"/>
                <w10:anchorlock/>
              </v:shape>
            </w:pict>
          </mc:Fallback>
        </mc:AlternateContent>
      </w:r>
      <w:r w:rsidR="00782781">
        <w:t xml:space="preserve">To start creating a new list style, execute </w:t>
      </w:r>
      <w:r w:rsidR="00782781">
        <w:rPr>
          <w:rStyle w:val="GUI"/>
        </w:rPr>
        <w:t>Home</w:t>
      </w:r>
      <w:r w:rsidR="00782781" w:rsidRPr="00D312B7">
        <w:rPr>
          <w:rStyle w:val="GUI"/>
        </w:rPr>
        <w:t xml:space="preserve"> </w:t>
      </w:r>
      <w:r w:rsidR="00782781" w:rsidRPr="00D312B7">
        <w:rPr>
          <w:rStyle w:val="GUI"/>
        </w:rPr>
        <w:sym w:font="Wingdings 3" w:char="F07D"/>
      </w:r>
      <w:r w:rsidR="00782781" w:rsidRPr="00D312B7">
        <w:rPr>
          <w:rStyle w:val="GUI"/>
        </w:rPr>
        <w:t xml:space="preserve"> </w:t>
      </w:r>
      <w:r w:rsidR="00782781">
        <w:rPr>
          <w:rStyle w:val="GUI"/>
        </w:rPr>
        <w:t>Paragraph</w:t>
      </w:r>
      <w:r w:rsidR="00782781" w:rsidRPr="00D312B7">
        <w:rPr>
          <w:rStyle w:val="GUI"/>
        </w:rPr>
        <w:t xml:space="preserve"> </w:t>
      </w:r>
      <w:r w:rsidR="00782781" w:rsidRPr="00D312B7">
        <w:rPr>
          <w:rStyle w:val="GUI"/>
        </w:rPr>
        <w:sym w:font="Wingdings 3" w:char="F07D"/>
      </w:r>
      <w:r w:rsidR="00782781">
        <w:rPr>
          <w:rStyle w:val="GUI"/>
        </w:rPr>
        <w:t xml:space="preserve"> Multilevel List </w:t>
      </w:r>
      <w:r w:rsidR="00782781" w:rsidRPr="00D312B7">
        <w:rPr>
          <w:rStyle w:val="GUI"/>
        </w:rPr>
        <w:sym w:font="Wingdings 3" w:char="F07D"/>
      </w:r>
      <w:r w:rsidR="00782781">
        <w:rPr>
          <w:rStyle w:val="GUI"/>
        </w:rPr>
        <w:t xml:space="preserve"> Define New List Style</w:t>
      </w:r>
      <w:r w:rsidR="00782781">
        <w:t xml:space="preserve"> (or select </w:t>
      </w:r>
      <w:r w:rsidR="00782781" w:rsidRPr="00782781">
        <w:rPr>
          <w:rStyle w:val="GUI"/>
        </w:rPr>
        <w:t>New Style</w:t>
      </w:r>
      <w:r w:rsidR="00782781">
        <w:t xml:space="preserve"> from the </w:t>
      </w:r>
      <w:r w:rsidR="00782781" w:rsidRPr="00782781">
        <w:rPr>
          <w:rStyle w:val="GUI"/>
        </w:rPr>
        <w:t>Styles</w:t>
      </w:r>
      <w:r w:rsidR="00782781">
        <w:t xml:space="preserve"> task pane and set </w:t>
      </w:r>
      <w:r w:rsidR="00782781" w:rsidRPr="00782781">
        <w:rPr>
          <w:rStyle w:val="GUI"/>
        </w:rPr>
        <w:t>Style type</w:t>
      </w:r>
      <w:r w:rsidR="00782781">
        <w:t xml:space="preserve"> to </w:t>
      </w:r>
      <w:r w:rsidR="00782781" w:rsidRPr="00782781">
        <w:rPr>
          <w:rStyle w:val="GUI"/>
        </w:rPr>
        <w:t>List</w:t>
      </w:r>
      <w:r w:rsidR="00782781">
        <w:t xml:space="preserve">). Then click </w:t>
      </w:r>
      <w:r w:rsidR="00782781">
        <w:rPr>
          <w:rStyle w:val="GUI"/>
        </w:rPr>
        <w:t>Format</w:t>
      </w:r>
      <w:r w:rsidR="00782781" w:rsidRPr="00D312B7">
        <w:rPr>
          <w:rStyle w:val="GUI"/>
        </w:rPr>
        <w:t xml:space="preserve"> </w:t>
      </w:r>
      <w:r w:rsidR="00782781" w:rsidRPr="00D312B7">
        <w:rPr>
          <w:rStyle w:val="GUI"/>
        </w:rPr>
        <w:sym w:font="Wingdings 3" w:char="F07D"/>
      </w:r>
      <w:r w:rsidR="00782781" w:rsidRPr="00D312B7">
        <w:rPr>
          <w:rStyle w:val="GUI"/>
        </w:rPr>
        <w:t xml:space="preserve"> </w:t>
      </w:r>
      <w:r w:rsidR="00782781">
        <w:rPr>
          <w:rStyle w:val="GUI"/>
        </w:rPr>
        <w:t>Numbering</w:t>
      </w:r>
      <w:r w:rsidR="00782781">
        <w:t xml:space="preserve"> (up to this point it doesn’t matter if this is to be a bul</w:t>
      </w:r>
      <w:r w:rsidR="000D598F">
        <w:softHyphen/>
      </w:r>
      <w:r w:rsidR="00782781">
        <w:t>leted or numbered list).</w:t>
      </w:r>
      <w:r w:rsidR="001F4A08">
        <w:t xml:space="preserve"> As </w:t>
      </w:r>
      <w:r w:rsidR="004D50D3">
        <w:t>a</w:t>
      </w:r>
      <w:r w:rsidR="001F4A08">
        <w:t xml:space="preserve"> result, a </w:t>
      </w:r>
      <w:r w:rsidR="00587380">
        <w:t xml:space="preserve">fairly </w:t>
      </w:r>
      <w:r w:rsidR="007C08F4">
        <w:t>sophisticated</w:t>
      </w:r>
      <w:r w:rsidR="00587380">
        <w:t xml:space="preserve"> dialog is opened</w:t>
      </w:r>
      <w:r w:rsidR="00E971C4">
        <w:t xml:space="preserve"> (be sure to click</w:t>
      </w:r>
      <w:r w:rsidR="003828E2">
        <w:t xml:space="preserve"> the</w:t>
      </w:r>
      <w:r w:rsidR="00E971C4">
        <w:t xml:space="preserve"> </w:t>
      </w:r>
      <w:r w:rsidR="00E971C4" w:rsidRPr="00D312B7">
        <w:rPr>
          <w:rStyle w:val="GUI"/>
        </w:rPr>
        <w:t>More</w:t>
      </w:r>
      <w:r w:rsidR="00E971C4">
        <w:t xml:space="preserve"> button</w:t>
      </w:r>
      <w:r w:rsidR="00A72D0D">
        <w:t xml:space="preserve"> on the dialog</w:t>
      </w:r>
      <w:r w:rsidR="00E971C4">
        <w:t xml:space="preserve"> to see all settings</w:t>
      </w:r>
      <w:r w:rsidR="00FA5B73">
        <w:t xml:space="preserve"> as shown in</w:t>
      </w:r>
      <w:r w:rsidR="00580C33">
        <w:t xml:space="preserve"> Fig. </w:t>
      </w:r>
      <w:r w:rsidR="00580C33">
        <w:fldChar w:fldCharType="begin"/>
      </w:r>
      <w:r w:rsidR="00580C33">
        <w:instrText xml:space="preserve"> REF fig_customize_list \h </w:instrText>
      </w:r>
      <w:r w:rsidR="00580C33">
        <w:fldChar w:fldCharType="separate"/>
      </w:r>
      <w:r w:rsidR="008443F9">
        <w:rPr>
          <w:noProof/>
        </w:rPr>
        <w:t>4</w:t>
      </w:r>
      <w:r w:rsidR="008443F9">
        <w:noBreakHyphen/>
      </w:r>
      <w:r w:rsidR="008443F9">
        <w:rPr>
          <w:noProof/>
        </w:rPr>
        <w:t>1</w:t>
      </w:r>
      <w:r w:rsidR="00580C33">
        <w:fldChar w:fldCharType="end"/>
      </w:r>
      <w:r w:rsidR="00E971C4">
        <w:t>)</w:t>
      </w:r>
      <w:r w:rsidR="00587380">
        <w:t>.</w:t>
      </w:r>
      <w:r w:rsidR="00A1698A">
        <w:t xml:space="preserve"> This dialog is used to define </w:t>
      </w:r>
      <w:r>
        <w:t>bullet/</w:t>
      </w:r>
      <w:r w:rsidR="00A1698A">
        <w:t>number schemes and alignment for each list level</w:t>
      </w:r>
      <w:r w:rsidR="00217222">
        <w:t>.</w:t>
      </w:r>
      <w:r w:rsidR="00A1698A">
        <w:t xml:space="preserve"> </w:t>
      </w:r>
      <w:r w:rsidR="00217222">
        <w:t xml:space="preserve">Active list level is </w:t>
      </w:r>
      <w:r w:rsidR="00A1698A">
        <w:t xml:space="preserve">selected from the list box </w:t>
      </w:r>
      <w:r w:rsidR="00213AA0">
        <w:t>near</w:t>
      </w:r>
      <w:r w:rsidR="00A1698A">
        <w:t xml:space="preserve"> </w:t>
      </w:r>
      <w:r w:rsidR="00213AA0">
        <w:t xml:space="preserve">the </w:t>
      </w:r>
      <w:r w:rsidR="00A1698A">
        <w:t>top left</w:t>
      </w:r>
      <w:r w:rsidR="00213AA0">
        <w:t xml:space="preserve"> corner</w:t>
      </w:r>
      <w:r w:rsidR="00A1698A">
        <w:t>.</w:t>
      </w:r>
      <w:r w:rsidR="00DE6094">
        <w:t xml:space="preserve"> </w:t>
      </w:r>
      <w:r w:rsidR="00506148">
        <w:t>The numbering scheme is composed i</w:t>
      </w:r>
      <w:r w:rsidR="00DE6094">
        <w:t>n the text box</w:t>
      </w:r>
      <w:r>
        <w:t xml:space="preserve"> labeled </w:t>
      </w:r>
      <w:r>
        <w:rPr>
          <w:rStyle w:val="GUI"/>
        </w:rPr>
        <w:t>Enter formatting for this level</w:t>
      </w:r>
      <w:r w:rsidR="00DE6094">
        <w:t>.</w:t>
      </w:r>
      <w:r w:rsidR="00506148">
        <w:t xml:space="preserve"> In addi</w:t>
      </w:r>
      <w:r w:rsidR="00AD305E">
        <w:softHyphen/>
      </w:r>
      <w:r w:rsidR="00506148">
        <w:t xml:space="preserve">tion to the </w:t>
      </w:r>
      <w:r w:rsidR="00506148">
        <w:lastRenderedPageBreak/>
        <w:t>counter values (selected with the two com</w:t>
      </w:r>
      <w:r w:rsidR="0056002F">
        <w:softHyphen/>
      </w:r>
      <w:r w:rsidR="00506148">
        <w:t xml:space="preserve">bos titled </w:t>
      </w:r>
      <w:r w:rsidR="00506148" w:rsidRPr="00506148">
        <w:rPr>
          <w:rStyle w:val="GUI"/>
        </w:rPr>
        <w:t>Number style</w:t>
      </w:r>
      <w:r w:rsidR="00506148">
        <w:t xml:space="preserve"> and </w:t>
      </w:r>
      <w:r>
        <w:rPr>
          <w:rStyle w:val="GUI"/>
        </w:rPr>
        <w:t xml:space="preserve">Include level </w:t>
      </w:r>
      <w:r w:rsidR="00506148" w:rsidRPr="00506148">
        <w:rPr>
          <w:rStyle w:val="GUI"/>
        </w:rPr>
        <w:t>number</w:t>
      </w:r>
      <w:r>
        <w:rPr>
          <w:rStyle w:val="GUI"/>
        </w:rPr>
        <w:t xml:space="preserve"> from</w:t>
      </w:r>
      <w:r w:rsidR="00506148">
        <w:t>)</w:t>
      </w:r>
      <w:r>
        <w:t>,</w:t>
      </w:r>
      <w:r w:rsidR="003023C8">
        <w:t xml:space="preserve"> </w:t>
      </w:r>
      <w:r w:rsidR="00506148">
        <w:t>y</w:t>
      </w:r>
      <w:r w:rsidR="003023C8">
        <w:t>ou are al</w:t>
      </w:r>
      <w:r w:rsidR="00D014CF">
        <w:softHyphen/>
      </w:r>
      <w:r w:rsidR="003023C8">
        <w:t>lowed to type custom text into the text box (</w:t>
      </w:r>
      <w:r>
        <w:t>e.g.</w:t>
      </w:r>
      <w:r w:rsidR="003023C8">
        <w:t xml:space="preserve"> to include dashes, periods, brackets, etc</w:t>
      </w:r>
      <w:r>
        <w:t>.</w:t>
      </w:r>
      <w:r w:rsidR="003023C8">
        <w:t xml:space="preserve"> in the level num</w:t>
      </w:r>
      <w:r w:rsidR="000D598F">
        <w:softHyphen/>
      </w:r>
      <w:r w:rsidR="003023C8">
        <w:t>ber).</w:t>
      </w:r>
      <w:r w:rsidR="00E835E1">
        <w:t xml:space="preserve"> Also, for each sublevel tick the </w:t>
      </w:r>
      <w:r w:rsidR="00E835E1" w:rsidRPr="00E835E1">
        <w:rPr>
          <w:rStyle w:val="GUI"/>
        </w:rPr>
        <w:t xml:space="preserve">Restart </w:t>
      </w:r>
      <w:r>
        <w:rPr>
          <w:rStyle w:val="GUI"/>
        </w:rPr>
        <w:t>list</w:t>
      </w:r>
      <w:r w:rsidR="00E835E1" w:rsidRPr="00E835E1">
        <w:rPr>
          <w:rStyle w:val="GUI"/>
        </w:rPr>
        <w:t xml:space="preserve"> after</w:t>
      </w:r>
      <w:r w:rsidR="00E835E1">
        <w:t xml:space="preserve"> check box </w:t>
      </w:r>
      <w:r w:rsidR="00213AA0">
        <w:t>near</w:t>
      </w:r>
      <w:r w:rsidR="00E835E1">
        <w:t xml:space="preserve"> lower right corner</w:t>
      </w:r>
      <w:r w:rsidR="00E95B54">
        <w:t xml:space="preserve"> </w:t>
      </w:r>
      <w:r w:rsidR="00E95B54" w:rsidRPr="00E95B54">
        <w:t>and en</w:t>
      </w:r>
      <w:r w:rsidR="00D014CF">
        <w:softHyphen/>
      </w:r>
      <w:r w:rsidR="00E95B54" w:rsidRPr="00E95B54">
        <w:t>sure</w:t>
      </w:r>
      <w:r w:rsidR="00FA5B73">
        <w:t xml:space="preserve"> that</w:t>
      </w:r>
      <w:r w:rsidR="00E95B54" w:rsidRPr="00E95B54">
        <w:t xml:space="preserve"> </w:t>
      </w:r>
      <w:r w:rsidR="00E95B54">
        <w:t>the correspond</w:t>
      </w:r>
      <w:r w:rsidR="0056002F">
        <w:softHyphen/>
      </w:r>
      <w:r w:rsidR="00E95B54">
        <w:t>ing combo box</w:t>
      </w:r>
      <w:r w:rsidR="00E95B54" w:rsidRPr="00E95B54">
        <w:t xml:space="preserve"> </w:t>
      </w:r>
      <w:r w:rsidR="00E95B54">
        <w:t>dis</w:t>
      </w:r>
      <w:r w:rsidR="00D014CF">
        <w:softHyphen/>
      </w:r>
      <w:r w:rsidR="00E95B54">
        <w:t>plays</w:t>
      </w:r>
      <w:r w:rsidR="00E95B54" w:rsidRPr="00E95B54">
        <w:t xml:space="preserve"> the correct </w:t>
      </w:r>
      <w:r w:rsidR="00E95B54">
        <w:t xml:space="preserve">parent </w:t>
      </w:r>
      <w:r w:rsidR="00E95B54" w:rsidRPr="00E95B54">
        <w:t>level.</w:t>
      </w:r>
    </w:p>
    <w:p w:rsidR="00E95B54" w:rsidRDefault="00981DEF" w:rsidP="00437AE4">
      <w:r>
        <w:t xml:space="preserve">The settings in the </w:t>
      </w:r>
      <w:r w:rsidR="00D9649F">
        <w:rPr>
          <w:rStyle w:val="GUI"/>
        </w:rPr>
        <w:t>P</w:t>
      </w:r>
      <w:r w:rsidRPr="00981DEF">
        <w:rPr>
          <w:rStyle w:val="GUI"/>
        </w:rPr>
        <w:t>osition</w:t>
      </w:r>
      <w:r>
        <w:t xml:space="preserve"> </w:t>
      </w:r>
      <w:r w:rsidR="00D9649F">
        <w:t>section</w:t>
      </w:r>
      <w:r>
        <w:t xml:space="preserve"> determine the distance</w:t>
      </w:r>
      <w:r w:rsidR="004D50D3">
        <w:t xml:space="preserve"> (</w:t>
      </w:r>
      <w:r w:rsidR="004D50D3" w:rsidRPr="004D50D3">
        <w:rPr>
          <w:rStyle w:val="GUI"/>
        </w:rPr>
        <w:t>Aligned at</w:t>
      </w:r>
      <w:r w:rsidR="004D50D3">
        <w:t xml:space="preserve"> text box)</w:t>
      </w:r>
      <w:r>
        <w:t xml:space="preserve"> of the left edge, cen</w:t>
      </w:r>
      <w:r w:rsidR="0056002F">
        <w:softHyphen/>
      </w:r>
      <w:r>
        <w:t xml:space="preserve">ter, or right edge of the list number from the </w:t>
      </w:r>
      <w:r w:rsidR="00D9649F">
        <w:t>page/column</w:t>
      </w:r>
      <w:r>
        <w:t xml:space="preserve"> mar</w:t>
      </w:r>
      <w:r w:rsidR="00607B04">
        <w:softHyphen/>
      </w:r>
      <w:r>
        <w:t>gin. The indent of the text following the num</w:t>
      </w:r>
      <w:r w:rsidR="00D014CF">
        <w:softHyphen/>
      </w:r>
      <w:r>
        <w:t xml:space="preserve">ber is determined by </w:t>
      </w:r>
      <w:r w:rsidR="004D50D3">
        <w:t xml:space="preserve">the </w:t>
      </w:r>
      <w:r w:rsidR="00506148">
        <w:t>meas</w:t>
      </w:r>
      <w:r>
        <w:t>ure</w:t>
      </w:r>
      <w:r w:rsidR="00506148">
        <w:t xml:space="preserve"> in</w:t>
      </w:r>
      <w:r>
        <w:t xml:space="preserve"> the</w:t>
      </w:r>
      <w:r w:rsidR="00506148">
        <w:t xml:space="preserve"> </w:t>
      </w:r>
      <w:r w:rsidR="00C7594B">
        <w:rPr>
          <w:rStyle w:val="GUI"/>
        </w:rPr>
        <w:t>Text i</w:t>
      </w:r>
      <w:r w:rsidR="00A4028D" w:rsidRPr="00E95B54">
        <w:rPr>
          <w:rStyle w:val="GUI"/>
        </w:rPr>
        <w:t>ndent at</w:t>
      </w:r>
      <w:r w:rsidR="00506148">
        <w:t xml:space="preserve"> </w:t>
      </w:r>
      <w:r w:rsidR="00A4028D">
        <w:t xml:space="preserve">text box. </w:t>
      </w:r>
      <w:r w:rsidR="00506148">
        <w:t>Note</w:t>
      </w:r>
      <w:r w:rsidR="00506148" w:rsidRPr="00506148">
        <w:t xml:space="preserve"> </w:t>
      </w:r>
      <w:r w:rsidR="00506148">
        <w:t>that y</w:t>
      </w:r>
      <w:r w:rsidR="00506148" w:rsidRPr="00E95B54">
        <w:t xml:space="preserve">ou </w:t>
      </w:r>
      <w:r w:rsidR="009A24B6" w:rsidRPr="00E9374A">
        <w:rPr>
          <w:rStyle w:val="Emphasis"/>
        </w:rPr>
        <w:t>shouldn’t</w:t>
      </w:r>
      <w:r w:rsidR="009A24B6">
        <w:t xml:space="preserve"> try </w:t>
      </w:r>
      <w:r w:rsidR="00506148" w:rsidRPr="00E95B54">
        <w:t>control</w:t>
      </w:r>
      <w:r w:rsidR="00981834">
        <w:t>ling</w:t>
      </w:r>
      <w:r w:rsidR="00506148" w:rsidRPr="00E95B54">
        <w:t xml:space="preserve"> th</w:t>
      </w:r>
      <w:r w:rsidR="009A24B6">
        <w:t>ese</w:t>
      </w:r>
      <w:r w:rsidR="00506148" w:rsidRPr="00E95B54">
        <w:t xml:space="preserve"> indents </w:t>
      </w:r>
      <w:r w:rsidR="00A12BB4">
        <w:t xml:space="preserve">afterwards </w:t>
      </w:r>
      <w:r w:rsidR="00506148" w:rsidRPr="00E95B54">
        <w:t xml:space="preserve">by modifying the </w:t>
      </w:r>
      <w:r w:rsidR="00506148">
        <w:t>p</w:t>
      </w:r>
      <w:r w:rsidR="00506148" w:rsidRPr="00E95B54">
        <w:t>aragraph format of the style</w:t>
      </w:r>
      <w:r w:rsidR="00506148">
        <w:t>.</w:t>
      </w:r>
    </w:p>
    <w:p w:rsidR="00EC13D0" w:rsidRDefault="006F2FC7" w:rsidP="00437AE4">
      <w:r>
        <w:t>The final decision is about the linking of the different</w:t>
      </w:r>
      <w:r w:rsidR="00EC13D0">
        <w:t xml:space="preserve"> list</w:t>
      </w:r>
      <w:r>
        <w:t xml:space="preserve"> levels with corresponding paragraph styles. If this linking is not made, Word assumes the default </w:t>
      </w:r>
      <w:r w:rsidRPr="006F2FC7">
        <w:rPr>
          <w:rStyle w:val="Style"/>
        </w:rPr>
        <w:t>List Paragraph</w:t>
      </w:r>
      <w:r>
        <w:t xml:space="preserve"> style for each paragraph to which the list style is applied</w:t>
      </w:r>
      <w:r w:rsidR="00EC13D0">
        <w:t xml:space="preserve"> (independently of the list level)</w:t>
      </w:r>
      <w:r>
        <w:t xml:space="preserve">. </w:t>
      </w:r>
      <w:r w:rsidR="00EC13D0">
        <w:t xml:space="preserve">However, </w:t>
      </w:r>
      <w:r>
        <w:t xml:space="preserve">Word also contains five built-in styles for bulleted lists (from </w:t>
      </w:r>
      <w:r w:rsidRPr="006F2FC7">
        <w:rPr>
          <w:rStyle w:val="Style"/>
        </w:rPr>
        <w:t>List Bullet</w:t>
      </w:r>
      <w:r>
        <w:t xml:space="preserve"> to </w:t>
      </w:r>
      <w:r w:rsidRPr="006F2FC7">
        <w:rPr>
          <w:rStyle w:val="Style"/>
        </w:rPr>
        <w:t>List Bullet 5</w:t>
      </w:r>
      <w:r>
        <w:t xml:space="preserve">) and numbered lists (from </w:t>
      </w:r>
      <w:r w:rsidRPr="006F2FC7">
        <w:rPr>
          <w:rStyle w:val="Style"/>
        </w:rPr>
        <w:t xml:space="preserve">List </w:t>
      </w:r>
      <w:r>
        <w:rPr>
          <w:rStyle w:val="Style"/>
        </w:rPr>
        <w:t>Number</w:t>
      </w:r>
      <w:r>
        <w:t xml:space="preserve"> to </w:t>
      </w:r>
      <w:r w:rsidRPr="006F2FC7">
        <w:rPr>
          <w:rStyle w:val="Style"/>
        </w:rPr>
        <w:t xml:space="preserve">List </w:t>
      </w:r>
      <w:r>
        <w:rPr>
          <w:rStyle w:val="Style"/>
        </w:rPr>
        <w:t>Number</w:t>
      </w:r>
      <w:r w:rsidRPr="006F2FC7">
        <w:rPr>
          <w:rStyle w:val="Style"/>
        </w:rPr>
        <w:t xml:space="preserve"> 5</w:t>
      </w:r>
      <w:r>
        <w:t xml:space="preserve">). </w:t>
      </w:r>
      <w:r w:rsidR="00EC13D0">
        <w:t>These can be linked with different list levels.</w:t>
      </w:r>
    </w:p>
    <w:p w:rsidR="009728F1" w:rsidRDefault="004D673C" w:rsidP="00437AE4">
      <w:r>
        <w:t xml:space="preserve">Now, to </w:t>
      </w:r>
      <w:r w:rsidR="00570DA9">
        <w:t xml:space="preserve">actually </w:t>
      </w:r>
      <w:r>
        <w:t xml:space="preserve">create a </w:t>
      </w:r>
      <w:r w:rsidR="00570DA9">
        <w:t>multilevel</w:t>
      </w:r>
      <w:r>
        <w:t xml:space="preserve"> list, </w:t>
      </w:r>
      <w:r w:rsidR="00EE54CD">
        <w:t xml:space="preserve">the list style </w:t>
      </w:r>
      <w:r>
        <w:t xml:space="preserve">must be applied </w:t>
      </w:r>
      <w:r w:rsidR="00EE54CD">
        <w:t>to a paragraph</w:t>
      </w:r>
      <w:r w:rsidR="00095C71">
        <w:t xml:space="preserve"> </w:t>
      </w:r>
      <w:r>
        <w:t xml:space="preserve">which thereafter becomes </w:t>
      </w:r>
      <w:r w:rsidR="00095C71">
        <w:t xml:space="preserve">a </w:t>
      </w:r>
      <w:r w:rsidR="00EE54CD">
        <w:t xml:space="preserve">top-level list item. </w:t>
      </w:r>
      <w:r>
        <w:t xml:space="preserve">Pressing </w:t>
      </w:r>
      <w:r w:rsidRPr="009A42C8">
        <w:rPr>
          <w:rStyle w:val="Key"/>
        </w:rPr>
        <w:t>Enter</w:t>
      </w:r>
      <w:r>
        <w:t xml:space="preserve"> creates the following list item at the same </w:t>
      </w:r>
      <w:r w:rsidR="00F55CF4">
        <w:t xml:space="preserve">list </w:t>
      </w:r>
      <w:r>
        <w:t>level as the current one. While</w:t>
      </w:r>
      <w:r w:rsidR="00095C71">
        <w:t xml:space="preserve"> the cursor </w:t>
      </w:r>
      <w:r>
        <w:t>is placed immediately</w:t>
      </w:r>
      <w:r w:rsidR="00095C71">
        <w:t xml:space="preserve"> after the </w:t>
      </w:r>
      <w:r>
        <w:t xml:space="preserve">item </w:t>
      </w:r>
      <w:r w:rsidR="00095C71">
        <w:t>num</w:t>
      </w:r>
      <w:r w:rsidR="00FF1701">
        <w:softHyphen/>
      </w:r>
      <w:r w:rsidR="00095C71">
        <w:t>ber</w:t>
      </w:r>
      <w:r>
        <w:t>,</w:t>
      </w:r>
      <w:r w:rsidR="00095C71">
        <w:t xml:space="preserve"> p</w:t>
      </w:r>
      <w:r w:rsidR="00EE54CD">
        <w:t>ress</w:t>
      </w:r>
      <w:r>
        <w:t>ing</w:t>
      </w:r>
      <w:r w:rsidR="00EE54CD">
        <w:t xml:space="preserve"> </w:t>
      </w:r>
      <w:r w:rsidR="00EE54CD" w:rsidRPr="00DC1FDA">
        <w:rPr>
          <w:rStyle w:val="Key"/>
        </w:rPr>
        <w:t>Tab</w:t>
      </w:r>
      <w:r w:rsidR="009A42C8">
        <w:t xml:space="preserve"> </w:t>
      </w:r>
      <w:r w:rsidR="007C4DA1">
        <w:t>moves</w:t>
      </w:r>
      <w:r w:rsidR="009A42C8">
        <w:t xml:space="preserve"> the item </w:t>
      </w:r>
      <w:r w:rsidR="007C4DA1">
        <w:t>one level</w:t>
      </w:r>
      <w:r w:rsidR="009A42C8">
        <w:t xml:space="preserve"> </w:t>
      </w:r>
      <w:r w:rsidR="007C4DA1">
        <w:t>down</w:t>
      </w:r>
      <w:r w:rsidR="00F77076">
        <w:t xml:space="preserve"> (increases indent)</w:t>
      </w:r>
      <w:r>
        <w:t xml:space="preserve"> </w:t>
      </w:r>
      <w:r w:rsidR="009A42C8">
        <w:t xml:space="preserve">whereas </w:t>
      </w:r>
      <w:r w:rsidR="009A42C8" w:rsidRPr="009A42C8">
        <w:rPr>
          <w:rStyle w:val="Key"/>
        </w:rPr>
        <w:t>Shift</w:t>
      </w:r>
      <w:r w:rsidR="009A42C8">
        <w:t>+</w:t>
      </w:r>
      <w:r w:rsidR="009A42C8" w:rsidRPr="009A42C8">
        <w:rPr>
          <w:rStyle w:val="Key"/>
        </w:rPr>
        <w:t>Tab</w:t>
      </w:r>
      <w:r w:rsidR="009A42C8">
        <w:t xml:space="preserve"> does the opposite.</w:t>
      </w:r>
    </w:p>
    <w:p w:rsidR="00827C2F" w:rsidRDefault="00827C2F" w:rsidP="00437AE4">
      <w:r>
        <w:t>Multilevel numbering of headings is set up essentially in the same manner as that of a body text list, one just needs to link each list level to the corresponding heading style (</w:t>
      </w:r>
      <w:r w:rsidRPr="009835DB">
        <w:rPr>
          <w:rStyle w:val="GUI"/>
        </w:rPr>
        <w:t>Link level to style</w:t>
      </w:r>
      <w:r>
        <w:t xml:space="preserve"> combo box in Fig. </w:t>
      </w:r>
      <w:r>
        <w:fldChar w:fldCharType="begin"/>
      </w:r>
      <w:r>
        <w:instrText xml:space="preserve"> REF fig_customize_list \h </w:instrText>
      </w:r>
      <w:r>
        <w:fldChar w:fldCharType="separate"/>
      </w:r>
      <w:r w:rsidR="008443F9">
        <w:rPr>
          <w:noProof/>
        </w:rPr>
        <w:t>4</w:t>
      </w:r>
      <w:r w:rsidR="008443F9">
        <w:noBreakHyphen/>
      </w:r>
      <w:r w:rsidR="008443F9">
        <w:rPr>
          <w:noProof/>
        </w:rPr>
        <w:t>1</w:t>
      </w:r>
      <w:r>
        <w:fldChar w:fldCharType="end"/>
      </w:r>
      <w:r>
        <w:t>). Depending on the document, you may want to include the words “Chapter”, “Sec</w:t>
      </w:r>
      <w:r>
        <w:softHyphen/>
        <w:t xml:space="preserve">tion”, “Appendix”, etc. in the number of a title. In this case you need to type this word into the </w:t>
      </w:r>
      <w:r>
        <w:rPr>
          <w:rStyle w:val="GUI"/>
        </w:rPr>
        <w:t>Enter formatting for n</w:t>
      </w:r>
      <w:r w:rsidRPr="00DE6094">
        <w:rPr>
          <w:rStyle w:val="GUI"/>
        </w:rPr>
        <w:t>umber</w:t>
      </w:r>
      <w:r>
        <w:t xml:space="preserve"> text box.</w:t>
      </w:r>
    </w:p>
    <w:p w:rsidR="00EE54CD" w:rsidRPr="00EF2DA6" w:rsidRDefault="009728F1" w:rsidP="00437AE4">
      <w:r>
        <w:t>By default, a</w:t>
      </w:r>
      <w:r w:rsidRPr="009728F1">
        <w:t>ll paragraphs with the same number</w:t>
      </w:r>
      <w:r>
        <w:t>ing</w:t>
      </w:r>
      <w:r w:rsidRPr="009728F1">
        <w:t xml:space="preserve"> style </w:t>
      </w:r>
      <w:r>
        <w:t xml:space="preserve">are supposed to </w:t>
      </w:r>
      <w:r w:rsidRPr="009728F1">
        <w:t xml:space="preserve">belong to the same list and </w:t>
      </w:r>
      <w:r w:rsidR="007A1ED8">
        <w:t xml:space="preserve">are </w:t>
      </w:r>
      <w:r w:rsidRPr="009728F1">
        <w:t>number</w:t>
      </w:r>
      <w:r>
        <w:t>ed</w:t>
      </w:r>
      <w:r w:rsidRPr="009728F1">
        <w:t xml:space="preserve"> conti</w:t>
      </w:r>
      <w:r w:rsidR="00BE0CD9">
        <w:t>n</w:t>
      </w:r>
      <w:r w:rsidRPr="009728F1">
        <w:t>uous</w:t>
      </w:r>
      <w:r>
        <w:t>ly</w:t>
      </w:r>
      <w:r w:rsidRPr="009728F1">
        <w:t xml:space="preserve"> through</w:t>
      </w:r>
      <w:r>
        <w:t>out</w:t>
      </w:r>
      <w:r w:rsidRPr="009728F1">
        <w:t xml:space="preserve"> the document.</w:t>
      </w:r>
      <w:r w:rsidR="007A1ED8">
        <w:t xml:space="preserve"> To start a new list employing the same list style</w:t>
      </w:r>
      <w:r w:rsidR="00F24EF9">
        <w:t>,</w:t>
      </w:r>
      <w:r w:rsidR="007A1ED8">
        <w:t xml:space="preserve"> r</w:t>
      </w:r>
      <w:r w:rsidR="007C4DA1">
        <w:t>ight-click</w:t>
      </w:r>
      <w:r w:rsidR="007A1ED8">
        <w:t xml:space="preserve"> </w:t>
      </w:r>
      <w:r w:rsidR="00E9374A">
        <w:t>on</w:t>
      </w:r>
      <w:r w:rsidR="007C4DA1">
        <w:t xml:space="preserve"> </w:t>
      </w:r>
      <w:r w:rsidR="007A1ED8">
        <w:t xml:space="preserve">the </w:t>
      </w:r>
      <w:r w:rsidR="00D6700A">
        <w:t>number</w:t>
      </w:r>
      <w:r w:rsidR="00E9374A">
        <w:t xml:space="preserve"> </w:t>
      </w:r>
      <w:r w:rsidR="007A1ED8">
        <w:t xml:space="preserve">of the first paragraph of the new list and select </w:t>
      </w:r>
      <w:r w:rsidR="007C4DA1" w:rsidRPr="00D312B7">
        <w:rPr>
          <w:rStyle w:val="GUI"/>
        </w:rPr>
        <w:t xml:space="preserve">Restart </w:t>
      </w:r>
      <w:r w:rsidR="00BE0CD9">
        <w:rPr>
          <w:rStyle w:val="GUI"/>
        </w:rPr>
        <w:t>at 1</w:t>
      </w:r>
      <w:r w:rsidR="007C4DA1">
        <w:t xml:space="preserve"> </w:t>
      </w:r>
      <w:r w:rsidR="007A1ED8">
        <w:t>from the context menu</w:t>
      </w:r>
      <w:r w:rsidR="009608CF">
        <w:t>.</w:t>
      </w:r>
      <w:r w:rsidR="007A1ED8">
        <w:t xml:space="preserve"> </w:t>
      </w:r>
      <w:r w:rsidR="00D44308">
        <w:t>Note that t</w:t>
      </w:r>
      <w:r w:rsidR="007A1ED8">
        <w:t>here is also</w:t>
      </w:r>
      <w:r w:rsidR="00D44308">
        <w:t xml:space="preserve"> a</w:t>
      </w:r>
      <w:r w:rsidR="009608CF">
        <w:t xml:space="preserve"> </w:t>
      </w:r>
      <w:r w:rsidR="007C4DA1" w:rsidRPr="00D312B7">
        <w:rPr>
          <w:rStyle w:val="GUI"/>
        </w:rPr>
        <w:t>Continue Numbering</w:t>
      </w:r>
      <w:r w:rsidR="00E25224">
        <w:t xml:space="preserve"> </w:t>
      </w:r>
      <w:r w:rsidR="007A1ED8">
        <w:t>command available</w:t>
      </w:r>
      <w:r w:rsidR="00406B5F">
        <w:t xml:space="preserve"> </w:t>
      </w:r>
      <w:r w:rsidR="00B72C87">
        <w:t>(</w:t>
      </w:r>
      <w:r w:rsidR="009608CF">
        <w:t xml:space="preserve">which </w:t>
      </w:r>
      <w:r w:rsidR="00B72C87">
        <w:t>should have the</w:t>
      </w:r>
      <w:r w:rsidR="009608CF">
        <w:t xml:space="preserve"> </w:t>
      </w:r>
      <w:r w:rsidR="00B72C87">
        <w:t xml:space="preserve">same effect </w:t>
      </w:r>
      <w:r w:rsidR="009608CF">
        <w:t>as</w:t>
      </w:r>
      <w:r w:rsidR="00B72C87">
        <w:t xml:space="preserve"> resetting the paragraph</w:t>
      </w:r>
      <w:r w:rsidR="009608CF">
        <w:t xml:space="preserve"> </w:t>
      </w:r>
      <w:r w:rsidR="00B72C87">
        <w:t>with</w:t>
      </w:r>
      <w:r w:rsidR="009608CF">
        <w:t xml:space="preserve"> </w:t>
      </w:r>
      <w:r w:rsidR="009608CF" w:rsidRPr="00F30118">
        <w:rPr>
          <w:rStyle w:val="Key"/>
        </w:rPr>
        <w:t>Ctrl</w:t>
      </w:r>
      <w:r w:rsidR="009608CF">
        <w:t>+</w:t>
      </w:r>
      <w:r w:rsidR="009608CF" w:rsidRPr="00F30118">
        <w:rPr>
          <w:rStyle w:val="Key"/>
        </w:rPr>
        <w:t>Q</w:t>
      </w:r>
      <w:r w:rsidR="009608CF">
        <w:t>)</w:t>
      </w:r>
      <w:r w:rsidR="007C4DA1">
        <w:t>.</w:t>
      </w:r>
    </w:p>
    <w:p w:rsidR="00092387" w:rsidRDefault="004D7247" w:rsidP="00973243">
      <w:pPr>
        <w:pStyle w:val="Heading1"/>
      </w:pPr>
      <w:bookmarkStart w:id="47" w:name="_Toc219459034"/>
      <w:bookmarkStart w:id="48" w:name="_Toc219459253"/>
      <w:bookmarkStart w:id="49" w:name="_Ref245609743"/>
      <w:bookmarkStart w:id="50" w:name="_Ref245609751"/>
      <w:bookmarkStart w:id="51" w:name="_Toc369296067"/>
      <w:r>
        <w:lastRenderedPageBreak/>
        <w:t>F</w:t>
      </w:r>
      <w:r w:rsidR="00973243">
        <w:t>igures</w:t>
      </w:r>
      <w:bookmarkEnd w:id="47"/>
      <w:bookmarkEnd w:id="48"/>
      <w:bookmarkEnd w:id="49"/>
      <w:bookmarkEnd w:id="50"/>
      <w:bookmarkEnd w:id="51"/>
    </w:p>
    <w:p w:rsidR="00CD0813" w:rsidRPr="00CD0813" w:rsidRDefault="00CD0813" w:rsidP="00CD0813">
      <w:pPr>
        <w:pStyle w:val="Heading2"/>
      </w:pPr>
      <w:bookmarkStart w:id="52" w:name="_Toc369296068"/>
      <w:r>
        <w:t>Preparing figures for Word</w:t>
      </w:r>
      <w:bookmarkEnd w:id="52"/>
    </w:p>
    <w:p w:rsidR="008E2DBF" w:rsidRDefault="00810717" w:rsidP="00971C86">
      <w:r>
        <w:t xml:space="preserve">Using of figures with Word involves a number of steps, such as creating, placing into Word document, captioning, layout, numbering and cross-referencing. </w:t>
      </w:r>
      <w:r w:rsidR="00973243">
        <w:t xml:space="preserve">Usually it’s best to prepare high-quality graphics in </w:t>
      </w:r>
      <w:r w:rsidR="007606F1">
        <w:t>dedicated</w:t>
      </w:r>
      <w:r w:rsidR="00973243">
        <w:t xml:space="preserve"> software other than </w:t>
      </w:r>
      <w:r w:rsidR="00B46680">
        <w:t xml:space="preserve">MS </w:t>
      </w:r>
      <w:r w:rsidR="00973243">
        <w:t>Word. From th</w:t>
      </w:r>
      <w:r w:rsidR="009D5E8A">
        <w:t>e</w:t>
      </w:r>
      <w:r w:rsidR="00C00BE8">
        <w:t xml:space="preserve"> </w:t>
      </w:r>
      <w:r w:rsidR="00ED1F1A">
        <w:t>image-editing program</w:t>
      </w:r>
      <w:r w:rsidR="00973243">
        <w:t xml:space="preserve"> you need to</w:t>
      </w:r>
      <w:r w:rsidR="003D761C">
        <w:t xml:space="preserve"> save or</w:t>
      </w:r>
      <w:r w:rsidR="00973243">
        <w:t xml:space="preserve"> export the image in a format that Word can </w:t>
      </w:r>
      <w:r w:rsidR="006E712A">
        <w:t xml:space="preserve">later </w:t>
      </w:r>
      <w:r w:rsidR="00973243">
        <w:t>import. Photo</w:t>
      </w:r>
      <w:r w:rsidR="000D598F">
        <w:softHyphen/>
      </w:r>
      <w:r w:rsidR="00973243">
        <w:t xml:space="preserve">graphs </w:t>
      </w:r>
      <w:r w:rsidR="007606F1">
        <w:t>are best</w:t>
      </w:r>
      <w:r w:rsidR="00973243">
        <w:t xml:space="preserve"> </w:t>
      </w:r>
      <w:r w:rsidR="007606F1">
        <w:t>saved</w:t>
      </w:r>
      <w:r w:rsidR="00973243">
        <w:t xml:space="preserve"> in JPEG</w:t>
      </w:r>
      <w:r w:rsidR="001F7A97">
        <w:t xml:space="preserve"> </w:t>
      </w:r>
      <w:r w:rsidR="00973243">
        <w:t>format</w:t>
      </w:r>
      <w:r w:rsidR="00E81FAC">
        <w:t xml:space="preserve"> whereas</w:t>
      </w:r>
      <w:r w:rsidR="003268C0">
        <w:t xml:space="preserve"> </w:t>
      </w:r>
      <w:r w:rsidR="00E81FAC">
        <w:t>v</w:t>
      </w:r>
      <w:r w:rsidR="00034030">
        <w:t xml:space="preserve">ector graphics </w:t>
      </w:r>
      <w:r w:rsidR="006E712A">
        <w:t>sh</w:t>
      </w:r>
      <w:r w:rsidR="000815A0">
        <w:t>ould be</w:t>
      </w:r>
      <w:r w:rsidR="00973243">
        <w:t xml:space="preserve"> </w:t>
      </w:r>
      <w:r w:rsidR="004C0F1B">
        <w:t>stored</w:t>
      </w:r>
      <w:r w:rsidR="00973243">
        <w:t xml:space="preserve"> as EMF (Enhanced Metafile)</w:t>
      </w:r>
      <w:r w:rsidR="00BB3319">
        <w:t xml:space="preserve"> which is a native vector format </w:t>
      </w:r>
      <w:r w:rsidR="00D149DA">
        <w:t>of</w:t>
      </w:r>
      <w:r w:rsidR="00BB3319">
        <w:t xml:space="preserve"> Windows</w:t>
      </w:r>
      <w:r w:rsidR="00287C16">
        <w:t xml:space="preserve"> </w:t>
      </w:r>
      <w:r w:rsidR="00D149DA">
        <w:t>(</w:t>
      </w:r>
      <w:r w:rsidR="00287C16">
        <w:t>and MS Office</w:t>
      </w:r>
      <w:r w:rsidR="00D149DA">
        <w:t>)</w:t>
      </w:r>
      <w:r w:rsidR="00973243">
        <w:t>.</w:t>
      </w:r>
      <w:r w:rsidR="00E81FAC">
        <w:t xml:space="preserve"> </w:t>
      </w:r>
      <w:r w:rsidR="002061FC">
        <w:t>Unless antialiasing is used</w:t>
      </w:r>
      <w:r w:rsidR="00E81FAC">
        <w:t>, JPEG is not recommended</w:t>
      </w:r>
      <w:r w:rsidR="00973243">
        <w:t xml:space="preserve"> </w:t>
      </w:r>
      <w:r w:rsidR="00E81FAC">
        <w:t>for vector graphics</w:t>
      </w:r>
      <w:r>
        <w:t xml:space="preserve"> </w:t>
      </w:r>
      <w:r w:rsidR="00E81FAC">
        <w:t xml:space="preserve">and technical drawings </w:t>
      </w:r>
      <w:r w:rsidR="002061FC">
        <w:t>because</w:t>
      </w:r>
      <w:r w:rsidR="00E81FAC">
        <w:t xml:space="preserve"> at higher compressions the JPEG algorithm introduces artifacts whenever sharp transi</w:t>
      </w:r>
      <w:r w:rsidR="0056002F">
        <w:softHyphen/>
      </w:r>
      <w:r w:rsidR="00E81FAC">
        <w:t xml:space="preserve">tions are present in the image. If EMF </w:t>
      </w:r>
      <w:r w:rsidR="004214C3">
        <w:t>cannot</w:t>
      </w:r>
      <w:r w:rsidR="00E81FAC">
        <w:t xml:space="preserve"> </w:t>
      </w:r>
      <w:r w:rsidR="00E753F5">
        <w:t xml:space="preserve">be used </w:t>
      </w:r>
      <w:r w:rsidR="002061FC">
        <w:t>for</w:t>
      </w:r>
      <w:r w:rsidR="00E81FAC">
        <w:t xml:space="preserve"> some reason, one can alterna</w:t>
      </w:r>
      <w:r w:rsidR="0056002F">
        <w:softHyphen/>
      </w:r>
      <w:r w:rsidR="00E81FAC">
        <w:t>tively employ</w:t>
      </w:r>
      <w:r w:rsidR="00973243">
        <w:t xml:space="preserve"> </w:t>
      </w:r>
      <w:r w:rsidR="001F7A97">
        <w:t>a lossless raster</w:t>
      </w:r>
      <w:r w:rsidR="00973243">
        <w:t xml:space="preserve"> format</w:t>
      </w:r>
      <w:r w:rsidR="00E81FAC">
        <w:t xml:space="preserve"> such as</w:t>
      </w:r>
      <w:r w:rsidR="00973243">
        <w:t xml:space="preserve"> </w:t>
      </w:r>
      <w:r w:rsidR="001F7A97">
        <w:t xml:space="preserve">PNG and </w:t>
      </w:r>
      <w:r w:rsidR="00973243">
        <w:t>GIF</w:t>
      </w:r>
      <w:r w:rsidR="00E81FAC">
        <w:t xml:space="preserve"> which</w:t>
      </w:r>
      <w:r w:rsidR="00973243">
        <w:t xml:space="preserve"> </w:t>
      </w:r>
      <w:r w:rsidR="001F7A97">
        <w:t xml:space="preserve">provide </w:t>
      </w:r>
      <w:r w:rsidR="00973243">
        <w:t xml:space="preserve">a </w:t>
      </w:r>
      <w:r w:rsidR="001F7A97">
        <w:t>good compres</w:t>
      </w:r>
      <w:r w:rsidR="0056002F">
        <w:softHyphen/>
      </w:r>
      <w:r w:rsidR="001F7A97">
        <w:t>sion</w:t>
      </w:r>
      <w:r w:rsidR="00C00BE8">
        <w:t xml:space="preserve"> and wide support</w:t>
      </w:r>
      <w:r w:rsidR="001F7A97">
        <w:t xml:space="preserve"> </w:t>
      </w:r>
      <w:r w:rsidR="00E81FAC">
        <w:t>(</w:t>
      </w:r>
      <w:r w:rsidR="001F7A97">
        <w:t>GIF</w:t>
      </w:r>
      <w:r w:rsidR="001B619E">
        <w:t xml:space="preserve"> is limited to only 255 colors</w:t>
      </w:r>
      <w:r w:rsidR="00E81FAC">
        <w:t>, however)</w:t>
      </w:r>
      <w:r w:rsidR="001B619E">
        <w:t>.</w:t>
      </w:r>
      <w:r w:rsidR="00773B6D">
        <w:t xml:space="preserve"> Professional </w:t>
      </w:r>
      <w:r w:rsidR="00B46680">
        <w:t>bitmap</w:t>
      </w:r>
      <w:r w:rsidR="00773B6D">
        <w:t xml:space="preserve"> file format is TIFF, which has more storage options but is </w:t>
      </w:r>
      <w:r w:rsidR="00B46680">
        <w:t xml:space="preserve">therefore also </w:t>
      </w:r>
      <w:r w:rsidR="00773B6D">
        <w:t>more complicated to han</w:t>
      </w:r>
      <w:r w:rsidR="000D598F">
        <w:softHyphen/>
      </w:r>
      <w:r w:rsidR="00773B6D">
        <w:t>dle.</w:t>
      </w:r>
      <w:r w:rsidR="00030D09">
        <w:t xml:space="preserve"> In order to export optimum-resolution bitmap graphics from any external graphics soft</w:t>
      </w:r>
      <w:r w:rsidR="000D598F">
        <w:softHyphen/>
      </w:r>
      <w:r w:rsidR="00030D09">
        <w:t>ware, it is most convenient not to deal directly with the number of pixels, but to indicate (1) the real planned size of the image (in cm) in the final document, and (2) the required printing</w:t>
      </w:r>
      <w:r w:rsidR="009652F0">
        <w:t xml:space="preserve"> or display</w:t>
      </w:r>
      <w:r w:rsidR="00030D09">
        <w:t xml:space="preserve"> density</w:t>
      </w:r>
      <w:r w:rsidR="009652F0">
        <w:t xml:space="preserve"> of the document</w:t>
      </w:r>
      <w:r w:rsidR="00030D09">
        <w:t xml:space="preserve"> (dots per inch or DPI). Usually 300 DPI is adequate </w:t>
      </w:r>
      <w:r w:rsidR="009652F0">
        <w:t xml:space="preserve">even </w:t>
      </w:r>
      <w:r w:rsidR="00030D09">
        <w:t>for printing purposes.</w:t>
      </w:r>
    </w:p>
    <w:p w:rsidR="00B46680" w:rsidRDefault="00B46680" w:rsidP="00B46680">
      <w:r>
        <w:t xml:space="preserve">It is usually preferred (at least for large </w:t>
      </w:r>
      <w:r w:rsidR="004B28E3">
        <w:t>photos</w:t>
      </w:r>
      <w:r>
        <w:t>) to insert the image from a file</w:t>
      </w:r>
      <w:r w:rsidR="004B28E3">
        <w:t>,</w:t>
      </w:r>
      <w:r>
        <w:t xml:space="preserve"> instead of past</w:t>
      </w:r>
      <w:r>
        <w:softHyphen/>
        <w:t>ing from the clipboard</w:t>
      </w:r>
      <w:r w:rsidR="004B28E3">
        <w:t>,</w:t>
      </w:r>
      <w:r>
        <w:t xml:space="preserve"> because in the former case </w:t>
      </w:r>
      <w:r w:rsidRPr="00C64DFF">
        <w:t xml:space="preserve">Word </w:t>
      </w:r>
      <w:r>
        <w:t xml:space="preserve">can </w:t>
      </w:r>
      <w:r w:rsidRPr="00C64DFF">
        <w:t xml:space="preserve">maintain the </w:t>
      </w:r>
      <w:r>
        <w:t xml:space="preserve">original </w:t>
      </w:r>
      <w:r w:rsidRPr="00C64DFF">
        <w:t>compres</w:t>
      </w:r>
      <w:r w:rsidR="000D598F">
        <w:softHyphen/>
      </w:r>
      <w:r w:rsidRPr="00C64DFF">
        <w:t>sion</w:t>
      </w:r>
      <w:r>
        <w:t xml:space="preserve"> whereas in the latter case Word cannot know the optimal compression to apply</w:t>
      </w:r>
      <w:r w:rsidR="004B28E3">
        <w:t xml:space="preserve"> (so it ap</w:t>
      </w:r>
      <w:r w:rsidR="000D598F">
        <w:softHyphen/>
      </w:r>
      <w:r w:rsidR="004B28E3">
        <w:t>plies lossless PNG internally)</w:t>
      </w:r>
      <w:r>
        <w:t xml:space="preserve">. Never copy and paste large photos </w:t>
      </w:r>
      <w:r w:rsidR="004F6B57">
        <w:t>(e.g. maximum resolution image</w:t>
      </w:r>
      <w:r w:rsidR="00E36528">
        <w:t>s</w:t>
      </w:r>
      <w:r w:rsidR="004F6B57">
        <w:t xml:space="preserve"> from </w:t>
      </w:r>
      <w:r w:rsidR="00E36528">
        <w:t xml:space="preserve">a </w:t>
      </w:r>
      <w:r w:rsidR="004F6B57">
        <w:t xml:space="preserve">digital camera) </w:t>
      </w:r>
      <w:r>
        <w:t>leading to bloating file size; use dedi</w:t>
      </w:r>
      <w:r>
        <w:softHyphen/>
        <w:t>cated software (like Irfan</w:t>
      </w:r>
      <w:r w:rsidRPr="000167AB">
        <w:t>View</w:t>
      </w:r>
      <w:r w:rsidR="004F6B57">
        <w:t xml:space="preserve"> [</w:t>
      </w:r>
      <w:r w:rsidR="004F6B57">
        <w:fldChar w:fldCharType="begin"/>
      </w:r>
      <w:r w:rsidR="004F6B57">
        <w:instrText xml:space="preserve"> REF bibitem_IrfanView \h </w:instrText>
      </w:r>
      <w:r w:rsidR="004F6B57">
        <w:fldChar w:fldCharType="separate"/>
      </w:r>
      <w:r w:rsidR="008443F9">
        <w:rPr>
          <w:noProof/>
        </w:rPr>
        <w:t>7</w:t>
      </w:r>
      <w:r w:rsidR="004F6B57">
        <w:fldChar w:fldCharType="end"/>
      </w:r>
      <w:r w:rsidR="004F6B57">
        <w:t>]</w:t>
      </w:r>
      <w:r>
        <w:t>) to prepare a prop</w:t>
      </w:r>
      <w:r>
        <w:softHyphen/>
        <w:t xml:space="preserve">erly </w:t>
      </w:r>
      <w:r w:rsidR="004F6B57">
        <w:t>cropped</w:t>
      </w:r>
      <w:r w:rsidR="00162296">
        <w:t>, downsampled</w:t>
      </w:r>
      <w:r w:rsidR="004F6B57">
        <w:t xml:space="preserve"> and </w:t>
      </w:r>
      <w:r>
        <w:t>com</w:t>
      </w:r>
      <w:r>
        <w:softHyphen/>
        <w:t>pressed JPEG file.</w:t>
      </w:r>
      <w:r w:rsidR="00E36528">
        <w:t xml:space="preserve"> How</w:t>
      </w:r>
      <w:r w:rsidR="000D598F">
        <w:softHyphen/>
      </w:r>
      <w:r w:rsidR="00E36528">
        <w:t xml:space="preserve">ever, if an image is already inside the Word document, then making a duplicate of that image </w:t>
      </w:r>
      <w:r w:rsidR="00030D09">
        <w:t xml:space="preserve">practically </w:t>
      </w:r>
      <w:r w:rsidR="00E36528">
        <w:t>does not increase the file size because Word considers the two images as the same [</w:t>
      </w:r>
      <w:r w:rsidR="00C37973">
        <w:fldChar w:fldCharType="begin"/>
      </w:r>
      <w:r w:rsidR="00C37973">
        <w:instrText xml:space="preserve"> REF bibitem_Antunes_images_Word \h </w:instrText>
      </w:r>
      <w:r w:rsidR="00C37973">
        <w:fldChar w:fldCharType="separate"/>
      </w:r>
      <w:r w:rsidR="008443F9">
        <w:rPr>
          <w:noProof/>
        </w:rPr>
        <w:t>8</w:t>
      </w:r>
      <w:r w:rsidR="00C37973">
        <w:fldChar w:fldCharType="end"/>
      </w:r>
      <w:r w:rsidR="00E36528">
        <w:t>]. This even works if you crop the image (</w:t>
      </w:r>
      <w:r w:rsidR="00E36528">
        <w:rPr>
          <w:rStyle w:val="GUI"/>
        </w:rPr>
        <w:t>Format</w:t>
      </w:r>
      <w:r w:rsidR="00E36528" w:rsidRPr="00D312B7">
        <w:rPr>
          <w:rStyle w:val="GUI"/>
        </w:rPr>
        <w:t xml:space="preserve"> </w:t>
      </w:r>
      <w:r w:rsidR="00E36528" w:rsidRPr="00D312B7">
        <w:rPr>
          <w:rStyle w:val="GUI"/>
        </w:rPr>
        <w:sym w:font="Wingdings 3" w:char="F07D"/>
      </w:r>
      <w:r w:rsidR="00E36528" w:rsidRPr="00D312B7">
        <w:rPr>
          <w:rStyle w:val="GUI"/>
        </w:rPr>
        <w:t xml:space="preserve"> </w:t>
      </w:r>
      <w:r w:rsidR="00E36528">
        <w:rPr>
          <w:rStyle w:val="GUI"/>
        </w:rPr>
        <w:t>Size</w:t>
      </w:r>
      <w:r w:rsidR="00E36528" w:rsidRPr="00D312B7">
        <w:rPr>
          <w:rStyle w:val="GUI"/>
        </w:rPr>
        <w:t xml:space="preserve"> </w:t>
      </w:r>
      <w:r w:rsidR="00E36528" w:rsidRPr="00D312B7">
        <w:rPr>
          <w:rStyle w:val="GUI"/>
        </w:rPr>
        <w:sym w:font="Wingdings 3" w:char="F07D"/>
      </w:r>
      <w:r w:rsidR="00E36528" w:rsidRPr="00D312B7">
        <w:rPr>
          <w:rStyle w:val="GUI"/>
        </w:rPr>
        <w:t xml:space="preserve"> </w:t>
      </w:r>
      <w:r w:rsidR="00E36528">
        <w:rPr>
          <w:rStyle w:val="GUI"/>
        </w:rPr>
        <w:t>Crop</w:t>
      </w:r>
      <w:r w:rsidR="00E36528">
        <w:t xml:space="preserve">) since </w:t>
      </w:r>
      <w:r w:rsidR="00C5284A">
        <w:t>visible</w:t>
      </w:r>
      <w:r w:rsidR="00E36528">
        <w:t xml:space="preserve"> are</w:t>
      </w:r>
      <w:r w:rsidR="00C37973">
        <w:t>a</w:t>
      </w:r>
      <w:r w:rsidR="00E36528">
        <w:t xml:space="preserve"> is just a viewport for the </w:t>
      </w:r>
      <w:r w:rsidR="00C37973">
        <w:t xml:space="preserve">underlying original </w:t>
      </w:r>
      <w:r w:rsidR="00E36528">
        <w:t>image.</w:t>
      </w:r>
    </w:p>
    <w:p w:rsidR="00B46680" w:rsidRDefault="00B46680" w:rsidP="00B46680">
      <w:r>
        <w:t xml:space="preserve">Word is </w:t>
      </w:r>
      <w:r w:rsidR="009652F0">
        <w:t xml:space="preserve">actually </w:t>
      </w:r>
      <w:r>
        <w:t xml:space="preserve">able to apply </w:t>
      </w:r>
      <w:r w:rsidR="00A74542">
        <w:t>a downsampling to images</w:t>
      </w:r>
      <w:r>
        <w:t xml:space="preserve"> (</w:t>
      </w:r>
      <w:r>
        <w:rPr>
          <w:rStyle w:val="GUI"/>
        </w:rPr>
        <w:t>Format</w:t>
      </w:r>
      <w:r w:rsidRPr="00D312B7">
        <w:rPr>
          <w:rStyle w:val="GUI"/>
        </w:rPr>
        <w:t xml:space="preserve"> </w:t>
      </w:r>
      <w:r w:rsidRPr="00D312B7">
        <w:rPr>
          <w:rStyle w:val="GUI"/>
        </w:rPr>
        <w:sym w:font="Wingdings 3" w:char="F07D"/>
      </w:r>
      <w:r w:rsidRPr="00D312B7">
        <w:rPr>
          <w:rStyle w:val="GUI"/>
        </w:rPr>
        <w:t xml:space="preserve"> </w:t>
      </w:r>
      <w:r>
        <w:rPr>
          <w:rStyle w:val="GUI"/>
        </w:rPr>
        <w:t>Adjust</w:t>
      </w:r>
      <w:r w:rsidRPr="00D312B7">
        <w:rPr>
          <w:rStyle w:val="GUI"/>
        </w:rPr>
        <w:t xml:space="preserve"> </w:t>
      </w:r>
      <w:r w:rsidRPr="00D312B7">
        <w:rPr>
          <w:rStyle w:val="GUI"/>
        </w:rPr>
        <w:sym w:font="Wingdings 3" w:char="F07D"/>
      </w:r>
      <w:r w:rsidRPr="00D312B7">
        <w:rPr>
          <w:rStyle w:val="GUI"/>
        </w:rPr>
        <w:t xml:space="preserve"> </w:t>
      </w:r>
      <w:r>
        <w:rPr>
          <w:rStyle w:val="GUI"/>
        </w:rPr>
        <w:t>Compress Pictures</w:t>
      </w:r>
      <w:r>
        <w:t xml:space="preserve">). </w:t>
      </w:r>
      <w:r w:rsidR="00A74542">
        <w:t xml:space="preserve">However, the resolution options only go up </w:t>
      </w:r>
      <w:r>
        <w:t>to 220 DPI</w:t>
      </w:r>
      <w:r w:rsidR="00A74542">
        <w:t>. Moreover, Word tends to apply cer</w:t>
      </w:r>
      <w:r w:rsidR="000D598F">
        <w:softHyphen/>
      </w:r>
      <w:r w:rsidR="00A74542">
        <w:t>tain downsampling</w:t>
      </w:r>
      <w:r>
        <w:t xml:space="preserve"> </w:t>
      </w:r>
      <w:r w:rsidR="00A74542">
        <w:t xml:space="preserve">to </w:t>
      </w:r>
      <w:r w:rsidR="00C5284A">
        <w:t>new or modified</w:t>
      </w:r>
      <w:r w:rsidR="00A74542">
        <w:t xml:space="preserve"> </w:t>
      </w:r>
      <w:r w:rsidR="00C5284A">
        <w:t xml:space="preserve">images </w:t>
      </w:r>
      <w:r w:rsidR="00A74542">
        <w:t xml:space="preserve">even automatically </w:t>
      </w:r>
      <w:r>
        <w:t>when saving the document. This can too much degrade image quality</w:t>
      </w:r>
      <w:r w:rsidR="00A74542">
        <w:t xml:space="preserve">, especially if </w:t>
      </w:r>
      <w:r w:rsidR="00C5284A">
        <w:t xml:space="preserve">an </w:t>
      </w:r>
      <w:r w:rsidR="00A74542">
        <w:t xml:space="preserve">image will be </w:t>
      </w:r>
      <w:r w:rsidR="00197BE6">
        <w:t xml:space="preserve">resized </w:t>
      </w:r>
      <w:r w:rsidR="00A74542">
        <w:t>several times</w:t>
      </w:r>
      <w:r>
        <w:t xml:space="preserve">. To avoid this, enable the option </w:t>
      </w:r>
      <w:r>
        <w:rPr>
          <w:rStyle w:val="GUI"/>
        </w:rPr>
        <w:t>File</w:t>
      </w:r>
      <w:r w:rsidRPr="00D312B7">
        <w:rPr>
          <w:rStyle w:val="GUI"/>
        </w:rPr>
        <w:t xml:space="preserve"> </w:t>
      </w:r>
      <w:r w:rsidRPr="00D312B7">
        <w:rPr>
          <w:rStyle w:val="GUI"/>
        </w:rPr>
        <w:sym w:font="Wingdings 3" w:char="F07D"/>
      </w:r>
      <w:r w:rsidRPr="00D312B7">
        <w:rPr>
          <w:rStyle w:val="GUI"/>
        </w:rPr>
        <w:t xml:space="preserve"> </w:t>
      </w:r>
      <w:r>
        <w:rPr>
          <w:rStyle w:val="GUI"/>
        </w:rPr>
        <w:t>Options</w:t>
      </w:r>
      <w:r w:rsidRPr="00D312B7">
        <w:rPr>
          <w:rStyle w:val="GUI"/>
        </w:rPr>
        <w:t xml:space="preserve"> </w:t>
      </w:r>
      <w:r w:rsidRPr="00D312B7">
        <w:rPr>
          <w:rStyle w:val="GUI"/>
        </w:rPr>
        <w:sym w:font="Wingdings 3" w:char="F07D"/>
      </w:r>
      <w:r w:rsidRPr="00D312B7">
        <w:rPr>
          <w:rStyle w:val="GUI"/>
        </w:rPr>
        <w:t xml:space="preserve"> </w:t>
      </w:r>
      <w:r>
        <w:rPr>
          <w:rStyle w:val="GUI"/>
        </w:rPr>
        <w:t>Advanced</w:t>
      </w:r>
      <w:r w:rsidRPr="00D312B7">
        <w:rPr>
          <w:rStyle w:val="GUI"/>
        </w:rPr>
        <w:t xml:space="preserve"> </w:t>
      </w:r>
      <w:r w:rsidRPr="00D312B7">
        <w:rPr>
          <w:rStyle w:val="GUI"/>
        </w:rPr>
        <w:sym w:font="Wingdings 3" w:char="F07D"/>
      </w:r>
      <w:r w:rsidRPr="00D312B7">
        <w:rPr>
          <w:rStyle w:val="GUI"/>
        </w:rPr>
        <w:t xml:space="preserve"> </w:t>
      </w:r>
      <w:r>
        <w:rPr>
          <w:rStyle w:val="GUI"/>
        </w:rPr>
        <w:t>Image Size and Quality</w:t>
      </w:r>
      <w:r w:rsidRPr="00D312B7">
        <w:rPr>
          <w:rStyle w:val="GUI"/>
        </w:rPr>
        <w:t xml:space="preserve"> </w:t>
      </w:r>
      <w:r w:rsidRPr="00D312B7">
        <w:rPr>
          <w:rStyle w:val="GUI"/>
        </w:rPr>
        <w:sym w:font="Wingdings 3" w:char="F07D"/>
      </w:r>
      <w:r w:rsidRPr="00D312B7">
        <w:rPr>
          <w:rStyle w:val="GUI"/>
        </w:rPr>
        <w:t xml:space="preserve"> </w:t>
      </w:r>
      <w:r>
        <w:rPr>
          <w:rStyle w:val="GUI"/>
        </w:rPr>
        <w:t>Do not compress images in file</w:t>
      </w:r>
      <w:r>
        <w:t xml:space="preserve">. To reduce the </w:t>
      </w:r>
      <w:r w:rsidR="00C5284A">
        <w:t xml:space="preserve">Word </w:t>
      </w:r>
      <w:r>
        <w:t xml:space="preserve">document size, enable also the option </w:t>
      </w:r>
      <w:r w:rsidRPr="002C1C1D">
        <w:rPr>
          <w:rStyle w:val="GUI"/>
        </w:rPr>
        <w:t>Discard editing data</w:t>
      </w:r>
      <w:r>
        <w:t xml:space="preserve">. In this case the image operations </w:t>
      </w:r>
      <w:r w:rsidR="009652F0">
        <w:t xml:space="preserve">such as </w:t>
      </w:r>
      <w:r>
        <w:t xml:space="preserve">cropping, </w:t>
      </w:r>
      <w:r w:rsidR="009652F0">
        <w:t xml:space="preserve">color/brightness/contrast </w:t>
      </w:r>
      <w:r>
        <w:t>correc</w:t>
      </w:r>
      <w:r w:rsidR="000D598F">
        <w:softHyphen/>
      </w:r>
      <w:r>
        <w:t>tions or artistic effects cannot be undone.</w:t>
      </w:r>
      <w:r w:rsidR="00A74542">
        <w:t xml:space="preserve"> </w:t>
      </w:r>
      <w:r w:rsidR="006717CA">
        <w:t xml:space="preserve">However, </w:t>
      </w:r>
      <w:r w:rsidR="00A74542">
        <w:t xml:space="preserve">note that if an inserted photo is cropped </w:t>
      </w:r>
      <w:r w:rsidR="00C5284A">
        <w:t>inside</w:t>
      </w:r>
      <w:r w:rsidR="00A74542">
        <w:t xml:space="preserve"> Word and the cropped areas are </w:t>
      </w:r>
      <w:r w:rsidR="00C30C5B">
        <w:t xml:space="preserve">afterwards </w:t>
      </w:r>
      <w:r w:rsidR="00A74542">
        <w:t xml:space="preserve">deleted (using </w:t>
      </w:r>
      <w:r w:rsidR="00A74542">
        <w:rPr>
          <w:rStyle w:val="GUI"/>
        </w:rPr>
        <w:t>Format</w:t>
      </w:r>
      <w:r w:rsidR="00A74542" w:rsidRPr="00D312B7">
        <w:rPr>
          <w:rStyle w:val="GUI"/>
        </w:rPr>
        <w:t xml:space="preserve"> </w:t>
      </w:r>
      <w:r w:rsidR="00A74542" w:rsidRPr="00D312B7">
        <w:rPr>
          <w:rStyle w:val="GUI"/>
        </w:rPr>
        <w:sym w:font="Wingdings 3" w:char="F07D"/>
      </w:r>
      <w:r w:rsidR="00A74542" w:rsidRPr="00D312B7">
        <w:rPr>
          <w:rStyle w:val="GUI"/>
        </w:rPr>
        <w:t xml:space="preserve"> </w:t>
      </w:r>
      <w:r w:rsidR="00A74542">
        <w:rPr>
          <w:rStyle w:val="GUI"/>
        </w:rPr>
        <w:t>Adjust</w:t>
      </w:r>
      <w:r w:rsidR="00A74542" w:rsidRPr="00D312B7">
        <w:rPr>
          <w:rStyle w:val="GUI"/>
        </w:rPr>
        <w:t xml:space="preserve"> </w:t>
      </w:r>
      <w:r w:rsidR="00A74542" w:rsidRPr="00D312B7">
        <w:rPr>
          <w:rStyle w:val="GUI"/>
        </w:rPr>
        <w:sym w:font="Wingdings 3" w:char="F07D"/>
      </w:r>
      <w:r w:rsidR="00A74542" w:rsidRPr="00D312B7">
        <w:rPr>
          <w:rStyle w:val="GUI"/>
        </w:rPr>
        <w:t xml:space="preserve"> </w:t>
      </w:r>
      <w:r w:rsidR="00A74542">
        <w:rPr>
          <w:rStyle w:val="GUI"/>
        </w:rPr>
        <w:t>Compress Pictures</w:t>
      </w:r>
      <w:r w:rsidR="00C5284A">
        <w:rPr>
          <w:rStyle w:val="GUI"/>
        </w:rPr>
        <w:t xml:space="preserve"> </w:t>
      </w:r>
      <w:r w:rsidR="00C5284A" w:rsidRPr="00D312B7">
        <w:rPr>
          <w:rStyle w:val="GUI"/>
        </w:rPr>
        <w:sym w:font="Wingdings 3" w:char="F07D"/>
      </w:r>
      <w:r w:rsidR="00C5284A" w:rsidRPr="00D312B7">
        <w:rPr>
          <w:rStyle w:val="GUI"/>
        </w:rPr>
        <w:t xml:space="preserve"> </w:t>
      </w:r>
      <w:r w:rsidR="00C5284A">
        <w:rPr>
          <w:rStyle w:val="GUI"/>
        </w:rPr>
        <w:t>Delete cropped areas of pictures</w:t>
      </w:r>
      <w:r w:rsidR="00A74542">
        <w:t>), the file size may actually increase because Word now has to create a new image and cannot maintain the original compression</w:t>
      </w:r>
      <w:r w:rsidR="00F33354">
        <w:t xml:space="preserve"> [</w:t>
      </w:r>
      <w:r w:rsidR="00F33354">
        <w:fldChar w:fldCharType="begin"/>
      </w:r>
      <w:r w:rsidR="00F33354">
        <w:instrText xml:space="preserve"> REF bibitem_Antunes_images_Word \h </w:instrText>
      </w:r>
      <w:r w:rsidR="00F33354">
        <w:fldChar w:fldCharType="separate"/>
      </w:r>
      <w:r w:rsidR="008443F9">
        <w:rPr>
          <w:noProof/>
        </w:rPr>
        <w:t>8</w:t>
      </w:r>
      <w:r w:rsidR="00F33354">
        <w:fldChar w:fldCharType="end"/>
      </w:r>
      <w:r w:rsidR="00F33354">
        <w:t>]</w:t>
      </w:r>
      <w:r w:rsidR="00A74542">
        <w:t>.</w:t>
      </w:r>
    </w:p>
    <w:p w:rsidR="008E2DBF" w:rsidRDefault="007C0F3B" w:rsidP="001707C7">
      <w:r>
        <w:t>Frequently the source of an image is a</w:t>
      </w:r>
      <w:r w:rsidR="00A015D9">
        <w:t xml:space="preserve"> </w:t>
      </w:r>
      <w:r w:rsidR="006E712A">
        <w:t>document</w:t>
      </w:r>
      <w:r w:rsidR="008E2DBF">
        <w:t xml:space="preserve"> in</w:t>
      </w:r>
      <w:r>
        <w:t xml:space="preserve"> PDF </w:t>
      </w:r>
      <w:r w:rsidR="008E2DBF">
        <w:t>format</w:t>
      </w:r>
      <w:r>
        <w:t xml:space="preserve">. </w:t>
      </w:r>
      <w:r w:rsidR="00E717FC">
        <w:t>U</w:t>
      </w:r>
      <w:r>
        <w:t>se the Snapshot tool</w:t>
      </w:r>
      <w:r w:rsidR="008E2DBF">
        <w:t xml:space="preserve"> of </w:t>
      </w:r>
      <w:r w:rsidR="00C25357">
        <w:t>the PDF</w:t>
      </w:r>
      <w:r w:rsidR="008E2DBF">
        <w:t xml:space="preserve"> </w:t>
      </w:r>
      <w:r w:rsidR="00C25357">
        <w:t>r</w:t>
      </w:r>
      <w:r w:rsidR="008E2DBF">
        <w:t>eader</w:t>
      </w:r>
      <w:r>
        <w:t xml:space="preserve"> to copy a</w:t>
      </w:r>
      <w:r w:rsidR="00881836">
        <w:t xml:space="preserve"> screen</w:t>
      </w:r>
      <w:r>
        <w:t xml:space="preserve"> area </w:t>
      </w:r>
      <w:r w:rsidR="0075689A">
        <w:t xml:space="preserve">as </w:t>
      </w:r>
      <w:r w:rsidR="00C02D2B">
        <w:t>raster</w:t>
      </w:r>
      <w:r w:rsidR="0075689A">
        <w:t xml:space="preserve"> image</w:t>
      </w:r>
      <w:r w:rsidR="00C02D2B">
        <w:t xml:space="preserve"> into clipboard</w:t>
      </w:r>
      <w:r w:rsidR="00197BE6">
        <w:t xml:space="preserve"> and use Irfan</w:t>
      </w:r>
      <w:r w:rsidR="00197BE6" w:rsidRPr="000167AB">
        <w:t>View</w:t>
      </w:r>
      <w:r w:rsidR="00197BE6">
        <w:t xml:space="preserve"> or any other photo editor to save </w:t>
      </w:r>
      <w:r w:rsidR="00F33354">
        <w:t xml:space="preserve">a </w:t>
      </w:r>
      <w:r w:rsidR="00197BE6">
        <w:t>properly cropped image</w:t>
      </w:r>
      <w:r>
        <w:t>.</w:t>
      </w:r>
      <w:r w:rsidR="00E14642">
        <w:t xml:space="preserve"> The resolution of the copied image is determined by </w:t>
      </w:r>
      <w:r w:rsidR="00B93765">
        <w:t xml:space="preserve">the </w:t>
      </w:r>
      <w:r w:rsidR="00E14642">
        <w:t xml:space="preserve">resolution of </w:t>
      </w:r>
      <w:r w:rsidR="00773B6D">
        <w:t>the</w:t>
      </w:r>
      <w:r w:rsidR="00B93765">
        <w:t xml:space="preserve"> </w:t>
      </w:r>
      <w:r w:rsidR="00E14642">
        <w:t>monitor</w:t>
      </w:r>
      <w:r w:rsidR="008C0D51">
        <w:t xml:space="preserve"> and the size of the selection rectangle</w:t>
      </w:r>
      <w:r w:rsidR="00197BE6">
        <w:t xml:space="preserve"> in the PDF viewer</w:t>
      </w:r>
      <w:r w:rsidR="00E14642">
        <w:t>.</w:t>
      </w:r>
      <w:r w:rsidR="00BD2D76">
        <w:t xml:space="preserve"> </w:t>
      </w:r>
      <w:r w:rsidR="00195A01">
        <w:t>In documents related to computing</w:t>
      </w:r>
      <w:r w:rsidR="0090616C">
        <w:t>,</w:t>
      </w:r>
      <w:r w:rsidR="00195A01">
        <w:t xml:space="preserve"> screenshots of </w:t>
      </w:r>
      <w:r w:rsidR="004B23B8">
        <w:t xml:space="preserve">some </w:t>
      </w:r>
      <w:r w:rsidR="00195A01">
        <w:t>software</w:t>
      </w:r>
      <w:r w:rsidR="0090616C">
        <w:t xml:space="preserve"> are frequently </w:t>
      </w:r>
      <w:r w:rsidR="0090616C">
        <w:lastRenderedPageBreak/>
        <w:t>incorpo</w:t>
      </w:r>
      <w:r w:rsidR="00DF2B2E">
        <w:softHyphen/>
      </w:r>
      <w:r w:rsidR="0090616C">
        <w:t>rated</w:t>
      </w:r>
      <w:r w:rsidR="00195A01">
        <w:t xml:space="preserve">. Press </w:t>
      </w:r>
      <w:r w:rsidR="00195A01" w:rsidRPr="00195A01">
        <w:rPr>
          <w:rStyle w:val="Key"/>
        </w:rPr>
        <w:t>Alt</w:t>
      </w:r>
      <w:r w:rsidR="00195A01">
        <w:t>+</w:t>
      </w:r>
      <w:r w:rsidR="00195A01" w:rsidRPr="00195A01">
        <w:rPr>
          <w:rStyle w:val="Key"/>
        </w:rPr>
        <w:t>Print Scr</w:t>
      </w:r>
      <w:r w:rsidR="00195A01">
        <w:t xml:space="preserve"> to capture the image of active window or dialog box into clipboard</w:t>
      </w:r>
      <w:r w:rsidR="00526CA5">
        <w:t xml:space="preserve"> (</w:t>
      </w:r>
      <w:r w:rsidR="00526CA5" w:rsidRPr="00195A01">
        <w:rPr>
          <w:rStyle w:val="Key"/>
        </w:rPr>
        <w:t>Print Scr</w:t>
      </w:r>
      <w:r w:rsidR="00526CA5">
        <w:t xml:space="preserve"> alone captures the whole desktop)</w:t>
      </w:r>
      <w:r w:rsidR="00195A01">
        <w:t xml:space="preserve">. For </w:t>
      </w:r>
      <w:r w:rsidR="005C117A">
        <w:t>more specialized tasks</w:t>
      </w:r>
      <w:r w:rsidR="00195A01">
        <w:t xml:space="preserve">, use a </w:t>
      </w:r>
      <w:r w:rsidR="0023214C">
        <w:t>screen cap</w:t>
      </w:r>
      <w:r w:rsidR="0056002F">
        <w:softHyphen/>
      </w:r>
      <w:r w:rsidR="0023214C">
        <w:t>ture utility</w:t>
      </w:r>
      <w:r w:rsidR="00195A01">
        <w:t xml:space="preserve"> like </w:t>
      </w:r>
      <w:r w:rsidR="00195A01" w:rsidRPr="00195A01">
        <w:t>MWSnap</w:t>
      </w:r>
      <w:r w:rsidR="00AE1EC7">
        <w:t xml:space="preserve"> [</w:t>
      </w:r>
      <w:r w:rsidR="00AE1EC7">
        <w:fldChar w:fldCharType="begin"/>
      </w:r>
      <w:r w:rsidR="00AE1EC7">
        <w:instrText xml:space="preserve"> REF bibitem_MWSnap \h </w:instrText>
      </w:r>
      <w:r w:rsidR="00AE1EC7">
        <w:fldChar w:fldCharType="separate"/>
      </w:r>
      <w:r w:rsidR="008443F9">
        <w:rPr>
          <w:noProof/>
        </w:rPr>
        <w:t>9</w:t>
      </w:r>
      <w:r w:rsidR="00AE1EC7">
        <w:fldChar w:fldCharType="end"/>
      </w:r>
      <w:r w:rsidR="00AE1EC7">
        <w:t>]</w:t>
      </w:r>
      <w:r w:rsidR="00195A01">
        <w:t>.</w:t>
      </w:r>
      <w:r w:rsidR="00773B6D">
        <w:t xml:space="preserve"> Word 2010 in</w:t>
      </w:r>
      <w:r w:rsidR="00DF2B2E">
        <w:softHyphen/>
      </w:r>
      <w:r w:rsidR="00773B6D">
        <w:t>cludes also a basic screenshot tool (</w:t>
      </w:r>
      <w:r w:rsidR="00773B6D">
        <w:rPr>
          <w:rStyle w:val="GUI"/>
        </w:rPr>
        <w:t>Insert</w:t>
      </w:r>
      <w:r w:rsidR="00773B6D" w:rsidRPr="00D312B7">
        <w:rPr>
          <w:rStyle w:val="GUI"/>
        </w:rPr>
        <w:t xml:space="preserve"> </w:t>
      </w:r>
      <w:r w:rsidR="00773B6D" w:rsidRPr="00D312B7">
        <w:rPr>
          <w:rStyle w:val="GUI"/>
        </w:rPr>
        <w:sym w:font="Wingdings 3" w:char="F07D"/>
      </w:r>
      <w:r w:rsidR="00773B6D">
        <w:rPr>
          <w:rStyle w:val="GUI"/>
        </w:rPr>
        <w:t xml:space="preserve"> Illustrations</w:t>
      </w:r>
      <w:r w:rsidR="00773B6D" w:rsidRPr="00D312B7">
        <w:rPr>
          <w:rStyle w:val="GUI"/>
        </w:rPr>
        <w:t xml:space="preserve"> </w:t>
      </w:r>
      <w:r w:rsidR="00773B6D" w:rsidRPr="00D312B7">
        <w:rPr>
          <w:rStyle w:val="GUI"/>
        </w:rPr>
        <w:sym w:font="Wingdings 3" w:char="F07D"/>
      </w:r>
      <w:r w:rsidR="00773B6D">
        <w:rPr>
          <w:rStyle w:val="GUI"/>
        </w:rPr>
        <w:t xml:space="preserve"> Screenshot</w:t>
      </w:r>
      <w:r w:rsidR="00773B6D">
        <w:t>).</w:t>
      </w:r>
      <w:r w:rsidR="00626AD5">
        <w:t xml:space="preserve"> </w:t>
      </w:r>
    </w:p>
    <w:p w:rsidR="00582C13" w:rsidRDefault="007809A6" w:rsidP="0081543C">
      <w:r>
        <w:rPr>
          <w:noProof/>
          <w:lang w:val="et-EE" w:eastAsia="et-EE"/>
        </w:rPr>
        <mc:AlternateContent>
          <mc:Choice Requires="wpc">
            <w:drawing>
              <wp:anchor distT="0" distB="0" distL="114300" distR="114300" simplePos="0" relativeHeight="251658752" behindDoc="0" locked="1" layoutInCell="1" allowOverlap="0" wp14:anchorId="6CCD88A5" wp14:editId="240013C2">
                <wp:simplePos x="0" y="0"/>
                <wp:positionH relativeFrom="column">
                  <wp:align>right</wp:align>
                </wp:positionH>
                <wp:positionV relativeFrom="margin">
                  <wp:align>inside</wp:align>
                </wp:positionV>
                <wp:extent cx="1900800" cy="4255200"/>
                <wp:effectExtent l="0" t="0" r="42545" b="0"/>
                <wp:wrapSquare wrapText="left"/>
                <wp:docPr id="240" name="Canvas 2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AutoShape 242"/>
                        <wps:cNvSpPr>
                          <a:spLocks noChangeArrowheads="1"/>
                        </wps:cNvSpPr>
                        <wps:spPr bwMode="auto">
                          <a:xfrm>
                            <a:off x="981710" y="0"/>
                            <a:ext cx="742559" cy="263875"/>
                          </a:xfrm>
                          <a:prstGeom prst="roundRect">
                            <a:avLst>
                              <a:gd name="adj" fmla="val 29394"/>
                            </a:avLst>
                          </a:prstGeom>
                          <a:solidFill>
                            <a:srgbClr val="FFFFFF"/>
                          </a:solidFill>
                          <a:ln w="12700">
                            <a:solidFill>
                              <a:srgbClr val="000000"/>
                            </a:solidFill>
                            <a:round/>
                            <a:headEnd/>
                            <a:tailEnd/>
                          </a:ln>
                        </wps:spPr>
                        <wps:txbx>
                          <w:txbxContent>
                            <w:p w:rsidR="005D45CD" w:rsidRPr="00A3317A" w:rsidRDefault="005D45CD" w:rsidP="004214C3">
                              <w:pPr>
                                <w:pStyle w:val="FlowchartText"/>
                              </w:pPr>
                              <w:r w:rsidRPr="00A3317A">
                                <w:t>START</w:t>
                              </w:r>
                            </w:p>
                          </w:txbxContent>
                        </wps:txbx>
                        <wps:bodyPr rot="0" vert="horz" wrap="square" lIns="0" tIns="0" rIns="0" bIns="0" anchor="t" anchorCtr="0" upright="1">
                          <a:spAutoFit/>
                        </wps:bodyPr>
                      </wps:wsp>
                      <wps:wsp>
                        <wps:cNvPr id="10" name="AutoShape 243"/>
                        <wps:cNvSpPr>
                          <a:spLocks noChangeArrowheads="1"/>
                        </wps:cNvSpPr>
                        <wps:spPr bwMode="auto">
                          <a:xfrm>
                            <a:off x="759460" y="462280"/>
                            <a:ext cx="1137710" cy="218440"/>
                          </a:xfrm>
                          <a:prstGeom prst="flowChartInputOutput">
                            <a:avLst/>
                          </a:prstGeom>
                          <a:solidFill>
                            <a:srgbClr val="FFFFFF"/>
                          </a:solidFill>
                          <a:ln w="12700">
                            <a:solidFill>
                              <a:srgbClr val="000000"/>
                            </a:solidFill>
                            <a:miter lim="800000"/>
                            <a:headEnd/>
                            <a:tailEnd/>
                          </a:ln>
                        </wps:spPr>
                        <wps:txbx>
                          <w:txbxContent>
                            <w:p w:rsidR="005D45CD" w:rsidRPr="00225A00" w:rsidRDefault="005D45CD" w:rsidP="004214C3">
                              <w:pPr>
                                <w:pStyle w:val="FlowchartText"/>
                              </w:pPr>
                              <w:r w:rsidRPr="00225A00">
                                <w:t>READ</w:t>
                              </w:r>
                              <w:r>
                                <w:t xml:space="preserve"> </w:t>
                              </w:r>
                              <w:r w:rsidRPr="00225A00">
                                <w:t>N</w:t>
                              </w:r>
                            </w:p>
                          </w:txbxContent>
                        </wps:txbx>
                        <wps:bodyPr rot="0" vert="horz" wrap="square" lIns="0" tIns="0" rIns="0" bIns="0" anchor="t" anchorCtr="0" upright="1">
                          <a:spAutoFit/>
                        </wps:bodyPr>
                      </wps:wsp>
                      <wps:wsp>
                        <wps:cNvPr id="11" name="AutoShape 244"/>
                        <wps:cNvCnPr>
                          <a:cxnSpLocks noChangeShapeType="1"/>
                          <a:stCxn id="1" idx="2"/>
                          <a:endCxn id="10" idx="1"/>
                        </wps:cNvCnPr>
                        <wps:spPr bwMode="auto">
                          <a:xfrm flipH="1">
                            <a:off x="1328420" y="260985"/>
                            <a:ext cx="635" cy="2012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AutoShape 245"/>
                        <wps:cNvSpPr>
                          <a:spLocks noChangeArrowheads="1"/>
                        </wps:cNvSpPr>
                        <wps:spPr bwMode="auto">
                          <a:xfrm>
                            <a:off x="983615" y="922020"/>
                            <a:ext cx="689610" cy="347980"/>
                          </a:xfrm>
                          <a:prstGeom prst="flowChartProcess">
                            <a:avLst/>
                          </a:prstGeom>
                          <a:solidFill>
                            <a:srgbClr val="FFFFFF"/>
                          </a:solidFill>
                          <a:ln w="12700">
                            <a:solidFill>
                              <a:srgbClr val="000000"/>
                            </a:solidFill>
                            <a:miter lim="800000"/>
                            <a:headEnd/>
                            <a:tailEnd/>
                          </a:ln>
                        </wps:spPr>
                        <wps:txbx>
                          <w:txbxContent>
                            <w:p w:rsidR="005D45CD" w:rsidRPr="00ED759B" w:rsidRDefault="005D45CD" w:rsidP="004214C3">
                              <w:pPr>
                                <w:pStyle w:val="FlowchartText"/>
                              </w:pPr>
                              <w:r>
                                <w:t xml:space="preserve">SET </w:t>
                              </w:r>
                              <w:r w:rsidRPr="00ED759B">
                                <w:t>M=1</w:t>
                              </w:r>
                              <w:r w:rsidRPr="00ED759B">
                                <w:br/>
                              </w:r>
                              <w:r>
                                <w:t xml:space="preserve">SET </w:t>
                              </w:r>
                              <w:r w:rsidRPr="00ED759B">
                                <w:t>F=1</w:t>
                              </w:r>
                            </w:p>
                          </w:txbxContent>
                        </wps:txbx>
                        <wps:bodyPr rot="0" vert="horz" wrap="square" lIns="0" tIns="0" rIns="0" bIns="0" anchor="t" anchorCtr="0" upright="1">
                          <a:spAutoFit/>
                        </wps:bodyPr>
                      </wps:wsp>
                      <wps:wsp>
                        <wps:cNvPr id="13" name="AutoShape 246"/>
                        <wps:cNvCnPr>
                          <a:cxnSpLocks noChangeShapeType="1"/>
                          <a:stCxn id="10" idx="4"/>
                          <a:endCxn id="12" idx="0"/>
                        </wps:cNvCnPr>
                        <wps:spPr bwMode="auto">
                          <a:xfrm>
                            <a:off x="1328420" y="680720"/>
                            <a:ext cx="635" cy="241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AutoShape 247"/>
                        <wps:cNvSpPr>
                          <a:spLocks noChangeArrowheads="1"/>
                        </wps:cNvSpPr>
                        <wps:spPr bwMode="auto">
                          <a:xfrm>
                            <a:off x="923290" y="1610360"/>
                            <a:ext cx="810260" cy="218440"/>
                          </a:xfrm>
                          <a:prstGeom prst="flowChartProcess">
                            <a:avLst/>
                          </a:prstGeom>
                          <a:solidFill>
                            <a:srgbClr val="FFFFFF"/>
                          </a:solidFill>
                          <a:ln w="12700">
                            <a:solidFill>
                              <a:srgbClr val="000000"/>
                            </a:solidFill>
                            <a:miter lim="800000"/>
                            <a:headEnd/>
                            <a:tailEnd/>
                          </a:ln>
                        </wps:spPr>
                        <wps:txbx>
                          <w:txbxContent>
                            <w:p w:rsidR="005D45CD" w:rsidRPr="00ED759B" w:rsidRDefault="005D45CD" w:rsidP="004214C3">
                              <w:pPr>
                                <w:pStyle w:val="FlowchartText"/>
                              </w:pPr>
                              <w:r>
                                <w:t xml:space="preserve">SET </w:t>
                              </w:r>
                              <w:r w:rsidRPr="00ED759B">
                                <w:t>F=</w:t>
                              </w:r>
                              <w:r>
                                <w:t>F*M</w:t>
                              </w:r>
                            </w:p>
                          </w:txbxContent>
                        </wps:txbx>
                        <wps:bodyPr rot="0" vert="horz" wrap="square" lIns="0" tIns="0" rIns="0" bIns="0" anchor="t" anchorCtr="0" upright="1">
                          <a:spAutoFit/>
                        </wps:bodyPr>
                      </wps:wsp>
                      <wps:wsp>
                        <wps:cNvPr id="28" name="AutoShape 248"/>
                        <wps:cNvCnPr>
                          <a:cxnSpLocks noChangeShapeType="1"/>
                          <a:stCxn id="12" idx="2"/>
                          <a:endCxn id="27" idx="0"/>
                        </wps:cNvCnPr>
                        <wps:spPr bwMode="auto">
                          <a:xfrm>
                            <a:off x="1328420" y="1266825"/>
                            <a:ext cx="635" cy="3435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249"/>
                        <wps:cNvSpPr>
                          <a:spLocks noChangeArrowheads="1"/>
                        </wps:cNvSpPr>
                        <wps:spPr bwMode="auto">
                          <a:xfrm>
                            <a:off x="983615" y="2078990"/>
                            <a:ext cx="689610" cy="436880"/>
                          </a:xfrm>
                          <a:prstGeom prst="flowChartDecision">
                            <a:avLst/>
                          </a:prstGeom>
                          <a:solidFill>
                            <a:srgbClr val="FFFFFF"/>
                          </a:solidFill>
                          <a:ln w="12700">
                            <a:solidFill>
                              <a:srgbClr val="000000"/>
                            </a:solidFill>
                            <a:miter lim="800000"/>
                            <a:headEnd/>
                            <a:tailEnd/>
                          </a:ln>
                        </wps:spPr>
                        <wps:txbx>
                          <w:txbxContent>
                            <w:p w:rsidR="005D45CD" w:rsidRPr="00D23AC9" w:rsidRDefault="005D45CD" w:rsidP="004214C3">
                              <w:pPr>
                                <w:pStyle w:val="FlowchartText"/>
                              </w:pPr>
                              <w:r w:rsidRPr="00D23AC9">
                                <w:t>M=N?</w:t>
                              </w:r>
                            </w:p>
                          </w:txbxContent>
                        </wps:txbx>
                        <wps:bodyPr rot="0" vert="horz" wrap="square" lIns="0" tIns="0" rIns="0" bIns="0" anchor="t" anchorCtr="0" upright="1">
                          <a:spAutoFit/>
                        </wps:bodyPr>
                      </wps:wsp>
                      <wps:wsp>
                        <wps:cNvPr id="30" name="AutoShape 250"/>
                        <wps:cNvCnPr>
                          <a:cxnSpLocks noChangeShapeType="1"/>
                          <a:stCxn id="27" idx="2"/>
                          <a:endCxn id="29" idx="0"/>
                        </wps:cNvCnPr>
                        <wps:spPr bwMode="auto">
                          <a:xfrm>
                            <a:off x="1328420" y="1828800"/>
                            <a:ext cx="635" cy="2501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251"/>
                        <wps:cNvSpPr>
                          <a:spLocks noChangeArrowheads="1"/>
                        </wps:cNvSpPr>
                        <wps:spPr bwMode="auto">
                          <a:xfrm>
                            <a:off x="753745" y="2759710"/>
                            <a:ext cx="1149350" cy="228600"/>
                          </a:xfrm>
                          <a:prstGeom prst="flowChartInputOutput">
                            <a:avLst/>
                          </a:prstGeom>
                          <a:solidFill>
                            <a:srgbClr val="FFFFFF"/>
                          </a:solidFill>
                          <a:ln w="12700">
                            <a:solidFill>
                              <a:srgbClr val="000000"/>
                            </a:solidFill>
                            <a:miter lim="800000"/>
                            <a:headEnd/>
                            <a:tailEnd/>
                          </a:ln>
                        </wps:spPr>
                        <wps:txbx>
                          <w:txbxContent>
                            <w:p w:rsidR="005D45CD" w:rsidRPr="00225A00" w:rsidRDefault="005D45CD" w:rsidP="004214C3">
                              <w:pPr>
                                <w:jc w:val="center"/>
                                <w:rPr>
                                  <w:rFonts w:ascii="Courier New" w:hAnsi="Courier New" w:cs="Courier New"/>
                                  <w:b/>
                                  <w:bCs/>
                                  <w:sz w:val="18"/>
                                  <w:szCs w:val="18"/>
                                  <w:lang w:val="et-EE"/>
                                </w:rPr>
                              </w:pPr>
                              <w:r>
                                <w:rPr>
                                  <w:rFonts w:ascii="Courier New" w:hAnsi="Courier New" w:cs="Courier New"/>
                                  <w:b/>
                                  <w:bCs/>
                                  <w:sz w:val="18"/>
                                  <w:szCs w:val="18"/>
                                  <w:lang w:val="et-EE"/>
                                </w:rPr>
                                <w:t>PRINT F</w:t>
                              </w:r>
                            </w:p>
                          </w:txbxContent>
                        </wps:txbx>
                        <wps:bodyPr rot="0" vert="horz" wrap="square" lIns="0" tIns="0" rIns="0" bIns="0" anchor="t" anchorCtr="0" upright="1">
                          <a:noAutofit/>
                        </wps:bodyPr>
                      </wps:wsp>
                      <wps:wsp>
                        <wps:cNvPr id="32" name="AutoShape 252"/>
                        <wps:cNvCnPr>
                          <a:cxnSpLocks noChangeShapeType="1"/>
                          <a:stCxn id="29" idx="2"/>
                          <a:endCxn id="31" idx="1"/>
                        </wps:cNvCnPr>
                        <wps:spPr bwMode="auto">
                          <a:xfrm>
                            <a:off x="1328420" y="2503170"/>
                            <a:ext cx="635" cy="256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 name="AutoShape 253"/>
                        <wps:cNvSpPr>
                          <a:spLocks noChangeArrowheads="1"/>
                        </wps:cNvSpPr>
                        <wps:spPr bwMode="auto">
                          <a:xfrm>
                            <a:off x="984250" y="3218180"/>
                            <a:ext cx="689610" cy="231140"/>
                          </a:xfrm>
                          <a:prstGeom prst="roundRect">
                            <a:avLst>
                              <a:gd name="adj" fmla="val 29394"/>
                            </a:avLst>
                          </a:prstGeom>
                          <a:solidFill>
                            <a:srgbClr val="FFFFFF"/>
                          </a:solidFill>
                          <a:ln w="12700">
                            <a:solidFill>
                              <a:srgbClr val="000000"/>
                            </a:solidFill>
                            <a:round/>
                            <a:headEnd/>
                            <a:tailEnd/>
                          </a:ln>
                        </wps:spPr>
                        <wps:txbx>
                          <w:txbxContent>
                            <w:p w:rsidR="005D45CD" w:rsidRPr="00225A00" w:rsidRDefault="005D45CD" w:rsidP="004214C3">
                              <w:pPr>
                                <w:jc w:val="center"/>
                                <w:rPr>
                                  <w:rFonts w:ascii="Courier New" w:hAnsi="Courier New" w:cs="Courier New"/>
                                  <w:b/>
                                  <w:bCs/>
                                  <w:sz w:val="18"/>
                                  <w:szCs w:val="18"/>
                                  <w:lang w:val="et-EE"/>
                                </w:rPr>
                              </w:pPr>
                              <w:r>
                                <w:rPr>
                                  <w:rFonts w:ascii="Courier New" w:hAnsi="Courier New" w:cs="Courier New"/>
                                  <w:b/>
                                  <w:bCs/>
                                  <w:sz w:val="18"/>
                                  <w:szCs w:val="18"/>
                                  <w:lang w:val="et-EE"/>
                                </w:rPr>
                                <w:t>END</w:t>
                              </w:r>
                            </w:p>
                          </w:txbxContent>
                        </wps:txbx>
                        <wps:bodyPr rot="0" vert="horz" wrap="square" lIns="0" tIns="0" rIns="0" bIns="0" anchor="t" anchorCtr="0" upright="1">
                          <a:noAutofit/>
                        </wps:bodyPr>
                      </wps:wsp>
                      <wps:wsp>
                        <wps:cNvPr id="34" name="AutoShape 254"/>
                        <wps:cNvCnPr>
                          <a:cxnSpLocks noChangeShapeType="1"/>
                          <a:stCxn id="31" idx="4"/>
                          <a:endCxn id="33" idx="0"/>
                        </wps:cNvCnPr>
                        <wps:spPr bwMode="auto">
                          <a:xfrm>
                            <a:off x="1328420" y="2988310"/>
                            <a:ext cx="635" cy="229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AutoShape 255"/>
                        <wps:cNvSpPr>
                          <a:spLocks noChangeArrowheads="1"/>
                        </wps:cNvSpPr>
                        <wps:spPr bwMode="auto">
                          <a:xfrm>
                            <a:off x="0" y="2181860"/>
                            <a:ext cx="689610" cy="218440"/>
                          </a:xfrm>
                          <a:prstGeom prst="flowChartProcess">
                            <a:avLst/>
                          </a:prstGeom>
                          <a:solidFill>
                            <a:srgbClr val="FFFFFF"/>
                          </a:solidFill>
                          <a:ln w="12700">
                            <a:solidFill>
                              <a:srgbClr val="000000"/>
                            </a:solidFill>
                            <a:miter lim="800000"/>
                            <a:headEnd/>
                            <a:tailEnd/>
                          </a:ln>
                        </wps:spPr>
                        <wps:txbx>
                          <w:txbxContent>
                            <w:p w:rsidR="005D45CD" w:rsidRPr="00ED759B" w:rsidRDefault="005D45CD" w:rsidP="004214C3">
                              <w:pPr>
                                <w:pStyle w:val="FlowchartText"/>
                              </w:pPr>
                              <w:r>
                                <w:t>SET M</w:t>
                              </w:r>
                              <w:r w:rsidRPr="00ED759B">
                                <w:t>=</w:t>
                              </w:r>
                              <w:r>
                                <w:t>M+1</w:t>
                              </w:r>
                            </w:p>
                          </w:txbxContent>
                        </wps:txbx>
                        <wps:bodyPr rot="0" vert="horz" wrap="square" lIns="0" tIns="0" rIns="0" bIns="0" anchor="t" anchorCtr="0" upright="1">
                          <a:spAutoFit/>
                        </wps:bodyPr>
                      </wps:wsp>
                      <wps:wsp>
                        <wps:cNvPr id="36" name="AutoShape 256"/>
                        <wps:cNvCnPr>
                          <a:cxnSpLocks noChangeShapeType="1"/>
                          <a:stCxn id="29" idx="1"/>
                          <a:endCxn id="35" idx="3"/>
                        </wps:cNvCnPr>
                        <wps:spPr bwMode="auto">
                          <a:xfrm flipH="1">
                            <a:off x="689610" y="2291080"/>
                            <a:ext cx="29400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257"/>
                        <wps:cNvCnPr>
                          <a:cxnSpLocks noChangeShapeType="1"/>
                          <a:stCxn id="35" idx="0"/>
                          <a:endCxn id="27" idx="0"/>
                        </wps:cNvCnPr>
                        <wps:spPr bwMode="auto">
                          <a:xfrm rot="16200000">
                            <a:off x="551180" y="1403985"/>
                            <a:ext cx="571500" cy="983615"/>
                          </a:xfrm>
                          <a:prstGeom prst="bentConnector3">
                            <a:avLst>
                              <a:gd name="adj1" fmla="val 140000"/>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38" name="Text Box 258"/>
                        <wps:cNvSpPr txBox="1">
                          <a:spLocks noChangeArrowheads="1"/>
                        </wps:cNvSpPr>
                        <wps:spPr bwMode="auto">
                          <a:xfrm>
                            <a:off x="1386840" y="2492375"/>
                            <a:ext cx="27495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5CD" w:rsidRPr="00946A8C" w:rsidRDefault="005D45CD" w:rsidP="004214C3">
                              <w:pPr>
                                <w:pStyle w:val="FlowchartText"/>
                              </w:pPr>
                              <w:r>
                                <w:t>true</w:t>
                              </w:r>
                            </w:p>
                          </w:txbxContent>
                        </wps:txbx>
                        <wps:bodyPr rot="0" vert="horz" wrap="none" lIns="0" tIns="0" rIns="0" bIns="0" anchor="t" anchorCtr="0" upright="1">
                          <a:spAutoFit/>
                        </wps:bodyPr>
                      </wps:wsp>
                      <wps:wsp>
                        <wps:cNvPr id="39" name="Text Box 259"/>
                        <wps:cNvSpPr txBox="1">
                          <a:spLocks noChangeArrowheads="1"/>
                        </wps:cNvSpPr>
                        <wps:spPr bwMode="auto">
                          <a:xfrm>
                            <a:off x="693420" y="2018665"/>
                            <a:ext cx="343535"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45CD" w:rsidRPr="00946A8C" w:rsidRDefault="005D45CD" w:rsidP="004214C3">
                              <w:pPr>
                                <w:pStyle w:val="FlowchartText"/>
                              </w:pPr>
                              <w:r>
                                <w:t>false</w:t>
                              </w:r>
                            </w:p>
                          </w:txbxContent>
                        </wps:txbx>
                        <wps:bodyPr rot="0" vert="horz" wrap="none" lIns="0" tIns="0" rIns="0" bIns="0" anchor="t" anchorCtr="0" upright="1">
                          <a:spAutoFit/>
                        </wps:bodyPr>
                      </wps:wsp>
                      <wps:wsp>
                        <wps:cNvPr id="279" name="Text Box 279"/>
                        <wps:cNvSpPr txBox="1"/>
                        <wps:spPr>
                          <a:xfrm>
                            <a:off x="0" y="3583015"/>
                            <a:ext cx="1900800" cy="635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D45CD" w:rsidRDefault="005D45CD" w:rsidP="004214C3">
                              <w:pPr>
                                <w:pStyle w:val="Caption"/>
                              </w:pPr>
                              <w:bookmarkStart w:id="53" w:name="_Toc369296099"/>
                              <w:r>
                                <w:t xml:space="preserve">Figure </w:t>
                              </w:r>
                              <w:bookmarkStart w:id="54" w:name="fig_flowchart"/>
                              <w:r>
                                <w:fldChar w:fldCharType="begin"/>
                              </w:r>
                              <w:r>
                                <w:instrText xml:space="preserve"> STYLEREF 1 \s </w:instrText>
                              </w:r>
                              <w:r>
                                <w:fldChar w:fldCharType="separate"/>
                              </w:r>
                              <w:r w:rsidR="008443F9">
                                <w:rPr>
                                  <w:noProof/>
                                </w:rPr>
                                <w:t>5</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54"/>
                              <w:r>
                                <w:t xml:space="preserve">: Calculating the factorial of </w:t>
                              </w:r>
                              <w:r w:rsidRPr="008A3416">
                                <w:rPr>
                                  <w:i/>
                                </w:rPr>
                                <w:t>N</w:t>
                              </w:r>
                              <w:r>
                                <w:t>. The diagram is drawn on a drawing canvas by using the drawing tools pro</w:t>
                              </w:r>
                              <w:r>
                                <w:softHyphen/>
                                <w:t>vided by Word.</w:t>
                              </w:r>
                              <w:bookmarkEnd w:id="53"/>
                            </w:p>
                            <w:p w:rsidR="005D45CD" w:rsidRDefault="005D45CD" w:rsidP="004214C3">
                              <w:pPr>
                                <w:pStyle w:val="Caption"/>
                              </w:pP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6CCD88A5" id="Canvas 240" o:spid="_x0000_s1054" editas="canvas" style="position:absolute;left:0;text-align:left;margin-left:98.45pt;margin-top:0;width:149.65pt;height:335.05pt;z-index:251658752;mso-position-horizontal:right;mso-position-vertical:inside;mso-position-vertical-relative:margin;mso-width-relative:margin;mso-height-relative:margin" coordsize="19005,425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" o:allowoverlap="f">
                <v:shape id="_x0000_s1055" type="#_x0000_t75" style="position:absolute;width:19005;height:42551;visibility:visible;mso-wrap-style:square">
                  <v:fill o:detectmouseclick="t"/>
                  <v:path o:connecttype="none"/>
                </v:shape>
                <v:roundrect id="AutoShape 242" o:spid="_x0000_s1056" style="position:absolute;left:9817;width:7425;height:2638;visibility:visible;mso-wrap-style:square;v-text-anchor:top" arcsize="1926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mNSMEA&#10;AADaAAAADwAAAGRycy9kb3ducmV2LnhtbERPTWsCMRC9C/6HMIIXqUmF2rIapVQEKVRwrfdhM91d&#10;uplsk6irv74RBE/D433OfNnZRpzIh9qxhuexAkFcOFNzqeF7v356AxEissHGMWm4UIDlot+bY2bc&#10;mXd0ymMpUgiHDDVUMbaZlKGoyGIYu5Y4cT/OW4wJ+lIaj+cUbhs5UWoqLdacGips6aOi4jc/Wg3X&#10;Q/PpN9vV31e7f5m8XlGN8qPSejjo3mcgInXxIb67NybNh9srtys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5jUjBAAAA2gAAAA8AAAAAAAAAAAAAAAAAmAIAAGRycy9kb3du&#10;cmV2LnhtbFBLBQYAAAAABAAEAPUAAACGAwAAAAA=&#10;" strokeweight="1pt">
                  <v:textbox style="mso-fit-shape-to-text:t" inset="0,0,0,0">
                    <w:txbxContent>
                      <w:p w:rsidR="005D45CD" w:rsidRPr="00A3317A" w:rsidRDefault="005D45CD" w:rsidP="004214C3">
                        <w:pPr>
                          <w:pStyle w:val="FlowchartText"/>
                        </w:pPr>
                        <w:r w:rsidRPr="00A3317A">
                          <w:t>START</w:t>
                        </w:r>
                      </w:p>
                    </w:txbxContent>
                  </v:textbox>
                </v:roundrect>
                <v:shapetype id="_x0000_t111" coordsize="21600,21600" o:spt="111" path="m4321,l21600,,17204,21600,,21600xe">
                  <v:stroke joinstyle="miter"/>
                  <v:path gradientshapeok="t" o:connecttype="custom" o:connectlocs="12961,0;10800,0;2161,10800;8602,21600;10800,21600;19402,10800" textboxrect="4321,0,17204,21600"/>
                </v:shapetype>
                <v:shape id="AutoShape 243" o:spid="_x0000_s1057" type="#_x0000_t111" style="position:absolute;left:7594;top:4622;width:11377;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G07cUA&#10;AADbAAAADwAAAGRycy9kb3ducmV2LnhtbESPT2vCQBDF7wW/wzJCb3WjBYmpq1RFCEKh/rn0NmbH&#10;JDQ7G7Krxm/vHAq9zfDevPeb+bJ3jbpRF2rPBsajBBRx4W3NpYHTcfuWggoR2WLjmQw8KMByMXiZ&#10;Y2b9nfd0O8RSSQiHDA1UMbaZ1qGoyGEY+ZZYtIvvHEZZu1LbDu8S7ho9SZKpdlizNFTY0rqi4vdw&#10;dQbaPJ98Hzer3XT2+Cp+0veQ1OfUmNdh//kBKlIf/81/17kVfKGXX2QAv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AbTtxQAAANsAAAAPAAAAAAAAAAAAAAAAAJgCAABkcnMv&#10;ZG93bnJldi54bWxQSwUGAAAAAAQABAD1AAAAigMAAAAA&#10;" strokeweight="1pt">
                  <v:textbox style="mso-fit-shape-to-text:t" inset="0,0,0,0">
                    <w:txbxContent>
                      <w:p w:rsidR="005D45CD" w:rsidRPr="00225A00" w:rsidRDefault="005D45CD" w:rsidP="004214C3">
                        <w:pPr>
                          <w:pStyle w:val="FlowchartText"/>
                        </w:pPr>
                        <w:r w:rsidRPr="00225A00">
                          <w:t>READ</w:t>
                        </w:r>
                        <w:r>
                          <w:t xml:space="preserve"> </w:t>
                        </w:r>
                        <w:r w:rsidRPr="00225A00">
                          <w:t>N</w:t>
                        </w:r>
                      </w:p>
                    </w:txbxContent>
                  </v:textbox>
                </v:shape>
                <v:shapetype id="_x0000_t32" coordsize="21600,21600" o:spt="32" o:oned="t" path="m,l21600,21600e" filled="f">
                  <v:path arrowok="t" fillok="f" o:connecttype="none"/>
                  <o:lock v:ext="edit" shapetype="t"/>
                </v:shapetype>
                <v:shape id="AutoShape 244" o:spid="_x0000_s1058" type="#_x0000_t32" style="position:absolute;left:13284;top:2609;width:6;height:20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shapetype id="_x0000_t109" coordsize="21600,21600" o:spt="109" path="m,l,21600r21600,l21600,xe">
                  <v:stroke joinstyle="miter"/>
                  <v:path gradientshapeok="t" o:connecttype="rect"/>
                </v:shapetype>
                <v:shape id="AutoShape 245" o:spid="_x0000_s1059" type="#_x0000_t109" style="position:absolute;left:9836;top:9220;width:6896;height:3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wuPMEA&#10;AADbAAAADwAAAGRycy9kb3ducmV2LnhtbERPTWsCMRC9F/wPYQpeimbdotWtUUQoeHX10tuwGXcX&#10;N5M1iWv675tCwds83uest9F0YiDnW8sKZtMMBHFldcu1gvPpa7IE4QOyxs4yKfghD9vN6GWNhbYP&#10;PtJQhlqkEPYFKmhC6AspfdWQQT+1PXHiLtYZDAm6WmqHjxRuOpln2UIabDk1NNjTvqHqWt6Ngo/h&#10;Fk2Z3/ezt4Oed9HNV++rb6XGr3H3CSJQDE/xv/ug0/wc/n5JB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MLjzBAAAA2wAAAA8AAAAAAAAAAAAAAAAAmAIAAGRycy9kb3du&#10;cmV2LnhtbFBLBQYAAAAABAAEAPUAAACGAwAAAAA=&#10;" strokeweight="1pt">
                  <v:textbox style="mso-fit-shape-to-text:t" inset="0,0,0,0">
                    <w:txbxContent>
                      <w:p w:rsidR="005D45CD" w:rsidRPr="00ED759B" w:rsidRDefault="005D45CD" w:rsidP="004214C3">
                        <w:pPr>
                          <w:pStyle w:val="FlowchartText"/>
                        </w:pPr>
                        <w:r>
                          <w:t xml:space="preserve">SET </w:t>
                        </w:r>
                        <w:r w:rsidRPr="00ED759B">
                          <w:t>M=1</w:t>
                        </w:r>
                        <w:r w:rsidRPr="00ED759B">
                          <w:br/>
                        </w:r>
                        <w:r>
                          <w:t xml:space="preserve">SET </w:t>
                        </w:r>
                        <w:r w:rsidRPr="00ED759B">
                          <w:t>F=1</w:t>
                        </w:r>
                      </w:p>
                    </w:txbxContent>
                  </v:textbox>
                </v:shape>
                <v:shape id="AutoShape 246" o:spid="_x0000_s1060" type="#_x0000_t32" style="position:absolute;left:13284;top:6807;width:6;height:24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N2DsIAAADbAAAADwAAAGRycy9kb3ducmV2LnhtbERPTYvCMBC9C/6HMII3TV1B1moUEVZE&#10;8bC6lPU2NLNt2WZSkqjVX2+Ehb3N433OfNmaWlzJ+cqygtEwAUGcW11xoeDr9DF4B+EDssbaMim4&#10;k4flotuZY6rtjT/pegyFiCHsU1RQhtCkUvq8JIN+aBviyP1YZzBE6AqpHd5iuKnlW5JMpMGKY0OJ&#10;Da1Lyn+PF6Pgez+9ZPfsQLtsNN2d0Rn/OG2U6vfa1QxEoDb8i//cWx3nj+H1SzxAL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9N2DsIAAADbAAAADwAAAAAAAAAAAAAA&#10;AAChAgAAZHJzL2Rvd25yZXYueG1sUEsFBgAAAAAEAAQA+QAAAJADAAAAAA==&#10;">
                  <v:stroke endarrow="block"/>
                </v:shape>
                <v:shape id="AutoShape 247" o:spid="_x0000_s1061" type="#_x0000_t109" style="position:absolute;left:9232;top:16103;width:8103;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HGcMA&#10;AADbAAAADwAAAGRycy9kb3ducmV2LnhtbESPQWsCMRSE7wX/Q3iFXopmXbHq1ihFELx29dLbY/Pc&#10;Xdy8rElc4783hUKPw8x8w6y30XRiIOdbywqmkwwEcWV1y7WC03E/XoLwAVljZ5kUPMjDdjN6WWOh&#10;7Z2/aShDLRKEfYEKmhD6QkpfNWTQT2xPnLyzdQZDkq6W2uE9wU0n8yz7kAZbTgsN9rRrqLqUN6Ng&#10;MVyjKfPbbvp+0PMuuvlqtvpR6u01fn2CCBTDf/ivfdAK8gX8fk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HGcMAAADbAAAADwAAAAAAAAAAAAAAAACYAgAAZHJzL2Rv&#10;d25yZXYueG1sUEsFBgAAAAAEAAQA9QAAAIgDAAAAAA==&#10;" strokeweight="1pt">
                  <v:textbox style="mso-fit-shape-to-text:t" inset="0,0,0,0">
                    <w:txbxContent>
                      <w:p w:rsidR="005D45CD" w:rsidRPr="00ED759B" w:rsidRDefault="005D45CD" w:rsidP="004214C3">
                        <w:pPr>
                          <w:pStyle w:val="FlowchartText"/>
                        </w:pPr>
                        <w:r>
                          <w:t xml:space="preserve">SET </w:t>
                        </w:r>
                        <w:r w:rsidRPr="00ED759B">
                          <w:t>F=</w:t>
                        </w:r>
                        <w:r>
                          <w:t>F*M</w:t>
                        </w:r>
                      </w:p>
                    </w:txbxContent>
                  </v:textbox>
                </v:shape>
                <v:shape id="AutoShape 248" o:spid="_x0000_s1062" type="#_x0000_t32" style="position:absolute;left:13284;top:12668;width:6;height:3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suwsIAAADbAAAADwAAAGRycy9kb3ducmV2LnhtbERPz2vCMBS+D/wfwhN2m6kexuyMIoJj&#10;VHawStluj+atLTYvJYm29a83h8GOH9/v1WYwrbiR841lBfNZAoK4tLrhSsH5tH95A+EDssbWMikY&#10;ycNmPXlaYaptz0e65aESMYR9igrqELpUSl/WZNDPbEccuV/rDIYIXSW1wz6Gm1YukuRVGmw4NtTY&#10;0a6m8pJfjYLvw/JajMUXZcV8mf2gM/5++lDqeTps30EEGsK/+M/9qRUs4tj4Jf4A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xsuwsIAAADbAAAADwAAAAAAAAAAAAAA&#10;AAChAgAAZHJzL2Rvd25yZXYueG1sUEsFBgAAAAAEAAQA+QAAAJADAAAAAA==&#10;">
                  <v:stroke endarrow="block"/>
                </v:shape>
                <v:shapetype id="_x0000_t110" coordsize="21600,21600" o:spt="110" path="m10800,l,10800,10800,21600,21600,10800xe">
                  <v:stroke joinstyle="miter"/>
                  <v:path gradientshapeok="t" o:connecttype="rect" textboxrect="5400,5400,16200,16200"/>
                </v:shapetype>
                <v:shape id="AutoShape 249" o:spid="_x0000_s1063" type="#_x0000_t110" style="position:absolute;left:9836;top:20789;width:6896;height:4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LfFcUA&#10;AADbAAAADwAAAGRycy9kb3ducmV2LnhtbESPT2vCQBTE7wW/w/KE3upGKaIxm1ALpdJLqc2h3p7Z&#10;lz82+zZk1xi/fbcgeBxm5jdMko2mFQP1rrGsYD6LQBAXVjdcKci/355WIJxH1thaJgVXcpClk4cE&#10;Y20v/EXD3lciQNjFqKD2vouldEVNBt3MdsTBK21v0AfZV1L3eAlw08pFFC2lwYbDQo0dvdZU/O7P&#10;RgEPx49mV74Pbnv+zPMDPa/16Uepx+n4sgHhafT38K290woWa/j/En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t8VxQAAANsAAAAPAAAAAAAAAAAAAAAAAJgCAABkcnMv&#10;ZG93bnJldi54bWxQSwUGAAAAAAQABAD1AAAAigMAAAAA&#10;" strokeweight="1pt">
                  <v:textbox style="mso-fit-shape-to-text:t" inset="0,0,0,0">
                    <w:txbxContent>
                      <w:p w:rsidR="005D45CD" w:rsidRPr="00D23AC9" w:rsidRDefault="005D45CD" w:rsidP="004214C3">
                        <w:pPr>
                          <w:pStyle w:val="FlowchartText"/>
                        </w:pPr>
                        <w:r w:rsidRPr="00D23AC9">
                          <w:t>M=N?</w:t>
                        </w:r>
                      </w:p>
                    </w:txbxContent>
                  </v:textbox>
                </v:shape>
                <v:shape id="AutoShape 250" o:spid="_x0000_s1064" type="#_x0000_t32" style="position:absolute;left:13284;top:18288;width:6;height:25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S0GcEAAADbAAAADwAAAGRycy9kb3ducmV2LnhtbERPy4rCMBTdC/MP4Q6409QRRK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tLQZwQAAANsAAAAPAAAAAAAAAAAAAAAA&#10;AKECAABkcnMvZG93bnJldi54bWxQSwUGAAAAAAQABAD5AAAAjwMAAAAA&#10;">
                  <v:stroke endarrow="block"/>
                </v:shape>
                <v:shape id="AutoShape 251" o:spid="_x0000_s1065" type="#_x0000_t111" style="position:absolute;left:7537;top:27597;width:1149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ZMOcIA&#10;AADbAAAADwAAAGRycy9kb3ducmV2LnhtbESPUWvCMBSF3wf+h3AF32ZqZUOqUVQm7mnM6g+4NNc2&#10;2NyUJNP235vBYI+Hc853OKtNb1txJx+MYwWzaQaCuHLacK3gcj68LkCEiKyxdUwKBgqwWY9eVlho&#10;9+AT3ctYiwThUKCCJsaukDJUDVkMU9cRJ+/qvMWYpK+l9vhIcNvKPMvepUXDaaHBjvYNVbfyxyoo&#10;v/Pj21waT6XRu6/8Yzg5PSg1GffbJYhIffwP/7U/tYL5DH6/pB8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Nkw5wgAAANsAAAAPAAAAAAAAAAAAAAAAAJgCAABkcnMvZG93&#10;bnJldi54bWxQSwUGAAAAAAQABAD1AAAAhwMAAAAA&#10;" strokeweight="1pt">
                  <v:textbox inset="0,0,0,0">
                    <w:txbxContent>
                      <w:p w:rsidR="005D45CD" w:rsidRPr="00225A00" w:rsidRDefault="005D45CD" w:rsidP="004214C3">
                        <w:pPr>
                          <w:jc w:val="center"/>
                          <w:rPr>
                            <w:rFonts w:ascii="Courier New" w:hAnsi="Courier New" w:cs="Courier New"/>
                            <w:b/>
                            <w:bCs/>
                            <w:sz w:val="18"/>
                            <w:szCs w:val="18"/>
                            <w:lang w:val="et-EE"/>
                          </w:rPr>
                        </w:pPr>
                        <w:r>
                          <w:rPr>
                            <w:rFonts w:ascii="Courier New" w:hAnsi="Courier New" w:cs="Courier New"/>
                            <w:b/>
                            <w:bCs/>
                            <w:sz w:val="18"/>
                            <w:szCs w:val="18"/>
                            <w:lang w:val="et-EE"/>
                          </w:rPr>
                          <w:t>PRINT F</w:t>
                        </w:r>
                      </w:p>
                    </w:txbxContent>
                  </v:textbox>
                </v:shape>
                <v:shape id="AutoShape 252" o:spid="_x0000_s1066" type="#_x0000_t32" style="position:absolute;left:13284;top:25031;width:6;height:25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qP9cQAAADbAAAADwAAAGRycy9kb3ducmV2LnhtbESPQWvCQBSE74X+h+UVvNWNC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Ko/1xAAAANsAAAAPAAAAAAAAAAAA&#10;AAAAAKECAABkcnMvZG93bnJldi54bWxQSwUGAAAAAAQABAD5AAAAkgMAAAAA&#10;">
                  <v:stroke endarrow="block"/>
                </v:shape>
                <v:roundrect id="AutoShape 253" o:spid="_x0000_s1067" style="position:absolute;left:9842;top:32181;width:6896;height:2312;visibility:visible;mso-wrap-style:square;v-text-anchor:top" arcsize="1926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zjxMQA&#10;AADbAAAADwAAAGRycy9kb3ducmV2LnhtbESPQWvCQBSE7wX/w/KE3urGKqIxq0ihpb0oiQ30+Mg+&#10;s2mzb0N2q+m/7wqCx2FmvmGy7WBbcabeN44VTCcJCOLK6YZrBZ/H16clCB+QNbaOScEfedhuRg8Z&#10;ptpdOKdzEWoRIexTVGBC6FIpfWXIop+4jjh6J9dbDFH2tdQ9XiLctvI5SRbSYsNxwWBHL4aqn+LX&#10;KvjemzD/Wr3hPLersikPncsXH0o9jofdGkSgIdzDt/a7VjCbwfVL/AF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s48TEAAAA2wAAAA8AAAAAAAAAAAAAAAAAmAIAAGRycy9k&#10;b3ducmV2LnhtbFBLBQYAAAAABAAEAPUAAACJAwAAAAA=&#10;" strokeweight="1pt">
                  <v:textbox inset="0,0,0,0">
                    <w:txbxContent>
                      <w:p w:rsidR="005D45CD" w:rsidRPr="00225A00" w:rsidRDefault="005D45CD" w:rsidP="004214C3">
                        <w:pPr>
                          <w:jc w:val="center"/>
                          <w:rPr>
                            <w:rFonts w:ascii="Courier New" w:hAnsi="Courier New" w:cs="Courier New"/>
                            <w:b/>
                            <w:bCs/>
                            <w:sz w:val="18"/>
                            <w:szCs w:val="18"/>
                            <w:lang w:val="et-EE"/>
                          </w:rPr>
                        </w:pPr>
                        <w:r>
                          <w:rPr>
                            <w:rFonts w:ascii="Courier New" w:hAnsi="Courier New" w:cs="Courier New"/>
                            <w:b/>
                            <w:bCs/>
                            <w:sz w:val="18"/>
                            <w:szCs w:val="18"/>
                            <w:lang w:val="et-EE"/>
                          </w:rPr>
                          <w:t>END</w:t>
                        </w:r>
                      </w:p>
                    </w:txbxContent>
                  </v:textbox>
                </v:roundrect>
                <v:shape id="AutoShape 254" o:spid="_x0000_s1068" type="#_x0000_t32" style="position:absolute;left:13284;top:29883;width:6;height:22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yGsYAAADbAAAADwAAAGRycy9kb3ducmV2LnhtbESPT2vCQBTE7wW/w/KE3urGthSNriJC&#10;S7H04B+C3h7ZZxLMvg27axL76buFgsdhZn7DzJe9qUVLzleWFYxHCQji3OqKCwWH/fvTBIQPyBpr&#10;y6TgRh6Wi8HDHFNtO95SuwuFiBD2KSooQ2hSKX1ekkE/sg1x9M7WGQxRukJqh12Em1o+J8mbNFhx&#10;XCixoXVJ+WV3NQqOX9Nrdsu+aZONp5sTOuN/9h9KPQ771QxEoD7cw//tT63g5R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PshrGAAAA2wAAAA8AAAAAAAAA&#10;AAAAAAAAoQIAAGRycy9kb3ducmV2LnhtbFBLBQYAAAAABAAEAPkAAACUAwAAAAA=&#10;">
                  <v:stroke endarrow="block"/>
                </v:shape>
                <v:shape id="AutoShape 255" o:spid="_x0000_s1069" type="#_x0000_t109" style="position:absolute;top:21818;width:6896;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qKMMA&#10;AADbAAAADwAAAGRycy9kb3ducmV2LnhtbESPT2sCMRTE70K/Q3iFXkSzKuufrVFEKHjt6sXbY/Pc&#10;Xbp5WZO4pt++KRR6HGbmN8x2H00nBnK+taxgNs1AEFdWt1wruJw/JmsQPiBr7CyTgm/ysN+9jLZY&#10;aPvkTxrKUIsEYV+ggiaEvpDSVw0Z9FPbEyfvZp3BkKSrpXb4THDTyXmWLaXBltNCgz0dG6q+yodR&#10;sBru0ZTzx3E2Pum8iy7fLDZXpd5e4+EdRKAY/sN/7ZNWsMjh90v6AX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ZDqKMMAAADbAAAADwAAAAAAAAAAAAAAAACYAgAAZHJzL2Rv&#10;d25yZXYueG1sUEsFBgAAAAAEAAQA9QAAAIgDAAAAAA==&#10;" strokeweight="1pt">
                  <v:textbox style="mso-fit-shape-to-text:t" inset="0,0,0,0">
                    <w:txbxContent>
                      <w:p w:rsidR="005D45CD" w:rsidRPr="00ED759B" w:rsidRDefault="005D45CD" w:rsidP="004214C3">
                        <w:pPr>
                          <w:pStyle w:val="FlowchartText"/>
                        </w:pPr>
                        <w:r>
                          <w:t>SET M</w:t>
                        </w:r>
                        <w:r w:rsidRPr="00ED759B">
                          <w:t>=</w:t>
                        </w:r>
                        <w:r>
                          <w:t>M+1</w:t>
                        </w:r>
                      </w:p>
                    </w:txbxContent>
                  </v:textbox>
                </v:shape>
                <v:shape id="AutoShape 256" o:spid="_x0000_s1070" type="#_x0000_t32" style="position:absolute;left:6896;top:22910;width:2940;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px1MMAAADbAAAADwAAAGRycy9kb3ducmV2LnhtbESPwWrDMBBE74X8g9hAb7WclITiRjGJ&#10;oRB6CUkL7XGxNraItTKWajl/XxUKOQ4z84bZlJPtxEiDN44VLLIcBHHttOFGwefH29MLCB+QNXaO&#10;ScGNPJTb2cMGC+0in2g8h0YkCPsCFbQh9IWUvm7Jos9cT5y8ixsshiSHRuoBY4LbTi7zfC0tGk4L&#10;LfZUtVRfzz9WgYlHM/aHKu7fv769jmRuK2eUepxPu1cQgaZwD/+3D1rB8xr+vqQfIL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qcdTDAAAA2wAAAA8AAAAAAAAAAAAA&#10;AAAAoQIAAGRycy9kb3ducmV2LnhtbFBLBQYAAAAABAAEAPkAAACRAwAAAAA=&#10;">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257" o:spid="_x0000_s1071" type="#_x0000_t34" style="position:absolute;left:5511;top:14040;width:5715;height:9836;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ep28QAAADbAAAADwAAAGRycy9kb3ducmV2LnhtbESP3WrCQBSE74W+w3IK3tVNW7ESXaUU&#10;ixGh4M8DHLLHbDR7NmbXJH37rlDwcpj5Zpj5sreVaKnxpWMFr6MEBHHudMmFguPh+2UKwgdkjZVj&#10;UvBLHpaLp8EcU+063lG7D4WIJexTVGBCqFMpfW7Ioh+5mjh6J9dYDFE2hdQNdrHcVvItSSbSYslx&#10;wWBNX4byy/5mFbwX13Ui250Zr7bnQ1tvsp/OZkoNn/vPGYhAfXiE/+lMR+4D7l/iD5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N6nbxAAAANsAAAAPAAAAAAAAAAAA&#10;AAAAAKECAABkcnMvZG93bnJldi54bWxQSwUGAAAAAAQABAD5AAAAkgMAAAAA&#10;" adj="30240">
                  <v:stroke endarrow="block"/>
                </v:shape>
                <v:shape id="Text Box 258" o:spid="_x0000_s1072" type="#_x0000_t202" style="position:absolute;left:13868;top:24923;width:2749;height:20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Sb78A&#10;AADbAAAADwAAAGRycy9kb3ducmV2LnhtbERPW2vCMBR+H/gfwhH2tqZusJVqFBEGY29eEHw7JMem&#10;2JyUJNb235uHwR4/vvtqM7pODBRi61nBoihBEGtvWm4UnI7fbxWImJANdp5JwUQRNuvZywpr4x+8&#10;p+GQGpFDONaowKbU11JGbclhLHxPnLmrDw5ThqGRJuAjh7tOvpflp3TYcm6w2NPOkr4d7k7B13j2&#10;1Efa0eU66GDbqep+J6Ve5+N2CSLRmP7Ff+4fo+Ajj81f8g+Q6y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ZJvvwAAANsAAAAPAAAAAAAAAAAAAAAAAJgCAABkcnMvZG93bnJl&#10;di54bWxQSwUGAAAAAAQABAD1AAAAhAMAAAAA&#10;" filled="f" stroked="f">
                  <v:textbox style="mso-fit-shape-to-text:t" inset="0,0,0,0">
                    <w:txbxContent>
                      <w:p w:rsidR="005D45CD" w:rsidRPr="00946A8C" w:rsidRDefault="005D45CD" w:rsidP="004214C3">
                        <w:pPr>
                          <w:pStyle w:val="FlowchartText"/>
                        </w:pPr>
                        <w:r>
                          <w:t>true</w:t>
                        </w:r>
                      </w:p>
                    </w:txbxContent>
                  </v:textbox>
                </v:shape>
                <v:shape id="Text Box 259" o:spid="_x0000_s1073" type="#_x0000_t202" style="position:absolute;left:6934;top:20186;width:3435;height:20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U39MIA&#10;AADbAAAADwAAAGRycy9kb3ducmV2LnhtbESPS2vDMBCE74H+B7GF3mI5LSSuGyUUQ6H0lgeF3hZr&#10;Y5lYKyOpfvz7qhDIcZiZb5jtfrKdGMiH1rGCVZaDIK6dbrlRcD59LAsQISJr7ByTgpkC7HcPiy2W&#10;2o18oOEYG5EgHEpUYGLsSylDbchiyFxPnLyL8xZjkr6R2uOY4LaTz3m+lhZbTgsGe6oM1dfjr1Ww&#10;mb4d9YEq+rkMtTftXHRfs1JPj9P7G4hIU7yHb+1PreDlFf6/pB8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ZTf0wgAAANsAAAAPAAAAAAAAAAAAAAAAAJgCAABkcnMvZG93&#10;bnJldi54bWxQSwUGAAAAAAQABAD1AAAAhwMAAAAA&#10;" filled="f" stroked="f">
                  <v:textbox style="mso-fit-shape-to-text:t" inset="0,0,0,0">
                    <w:txbxContent>
                      <w:p w:rsidR="005D45CD" w:rsidRPr="00946A8C" w:rsidRDefault="005D45CD" w:rsidP="004214C3">
                        <w:pPr>
                          <w:pStyle w:val="FlowchartText"/>
                        </w:pPr>
                        <w:r>
                          <w:t>false</w:t>
                        </w:r>
                      </w:p>
                    </w:txbxContent>
                  </v:textbox>
                </v:shape>
                <v:shape id="Text Box 279" o:spid="_x0000_s1074" type="#_x0000_t202" style="position:absolute;top:35830;width:19008;height:6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xIHMYA&#10;AADcAAAADwAAAGRycy9kb3ducmV2LnhtbESPQWvCQBSE7wX/w/KE3upGaRuNrlIKQnuSJnrw9sg+&#10;k2D2bcyuJvXXu4LgcZiZb5jFqje1uFDrKssKxqMIBHFudcWFgm22fpuCcB5ZY22ZFPyTg9Vy8LLA&#10;RNuO/+iS+kIECLsEFZTeN4mULi/JoBvZhjh4B9sa9EG2hdQtdgFuajmJok9psOKwUGJD3yXlx/Rs&#10;FEzjbnfaz973G5PGxfXQ/EZZ9qHU67D/moPw1Ptn+NH+0Qom8QzuZ8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IxIHMYAAADcAAAADwAAAAAAAAAAAAAAAACYAgAAZHJz&#10;L2Rvd25yZXYueG1sUEsFBgAAAAAEAAQA9QAAAIsDAAAAAA==&#10;" fillcolor="white [3201]" stroked="f" strokeweight=".5pt">
                  <v:textbox inset="1mm,1mm,1mm,1mm">
                    <w:txbxContent>
                      <w:p w:rsidR="005D45CD" w:rsidRDefault="005D45CD" w:rsidP="004214C3">
                        <w:pPr>
                          <w:pStyle w:val="Caption"/>
                        </w:pPr>
                        <w:bookmarkStart w:id="55" w:name="_Toc369296099"/>
                        <w:r>
                          <w:t xml:space="preserve">Figure </w:t>
                        </w:r>
                        <w:bookmarkStart w:id="56" w:name="fig_flowchart"/>
                        <w:r>
                          <w:fldChar w:fldCharType="begin"/>
                        </w:r>
                        <w:r>
                          <w:instrText xml:space="preserve"> STYLEREF 1 \s </w:instrText>
                        </w:r>
                        <w:r>
                          <w:fldChar w:fldCharType="separate"/>
                        </w:r>
                        <w:r w:rsidR="008443F9">
                          <w:rPr>
                            <w:noProof/>
                          </w:rPr>
                          <w:t>5</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56"/>
                        <w:r>
                          <w:t xml:space="preserve">: Calculating the factorial of </w:t>
                        </w:r>
                        <w:r w:rsidRPr="008A3416">
                          <w:rPr>
                            <w:i/>
                          </w:rPr>
                          <w:t>N</w:t>
                        </w:r>
                        <w:r>
                          <w:t>. The diagram is drawn on a drawing canvas by using the drawing tools pro</w:t>
                        </w:r>
                        <w:r>
                          <w:softHyphen/>
                          <w:t>vided by Word.</w:t>
                        </w:r>
                        <w:bookmarkEnd w:id="55"/>
                      </w:p>
                      <w:p w:rsidR="005D45CD" w:rsidRDefault="005D45CD" w:rsidP="004214C3">
                        <w:pPr>
                          <w:pStyle w:val="Caption"/>
                        </w:pPr>
                      </w:p>
                    </w:txbxContent>
                  </v:textbox>
                </v:shape>
                <w10:wrap type="square" side="left" anchory="margin"/>
                <w10:anchorlock/>
              </v:group>
            </w:pict>
          </mc:Fallback>
        </mc:AlternateContent>
      </w:r>
      <w:r w:rsidR="00582C13">
        <w:t>The drawing tools provided by Word are sometimes suffi</w:t>
      </w:r>
      <w:r w:rsidR="00FF1701">
        <w:softHyphen/>
      </w:r>
      <w:r w:rsidR="00582C13">
        <w:t>cient for creating simple</w:t>
      </w:r>
      <w:r w:rsidR="00FA2BAD">
        <w:t xml:space="preserve"> </w:t>
      </w:r>
      <w:r w:rsidR="0002028E">
        <w:t>technical schemes</w:t>
      </w:r>
      <w:r w:rsidR="00FA2BAD">
        <w:t xml:space="preserve"> and</w:t>
      </w:r>
      <w:r w:rsidR="00582C13">
        <w:t xml:space="preserve"> dia</w:t>
      </w:r>
      <w:r w:rsidR="00A91E30">
        <w:softHyphen/>
      </w:r>
      <w:r w:rsidR="00582C13">
        <w:t xml:space="preserve">grams. </w:t>
      </w:r>
      <w:r w:rsidR="00630134">
        <w:t xml:space="preserve">Word also provides a special </w:t>
      </w:r>
      <w:r w:rsidR="00630134" w:rsidRPr="00FF15DE">
        <w:rPr>
          <w:rStyle w:val="Emphasis"/>
        </w:rPr>
        <w:t>drawing canvas</w:t>
      </w:r>
      <w:r w:rsidR="00582C13">
        <w:t xml:space="preserve"> </w:t>
      </w:r>
      <w:r w:rsidR="001E0538">
        <w:t>(</w:t>
      </w:r>
      <w:r w:rsidR="001E0538">
        <w:rPr>
          <w:rStyle w:val="GUI"/>
        </w:rPr>
        <w:t>Insert</w:t>
      </w:r>
      <w:r w:rsidR="001E0538" w:rsidRPr="00D312B7">
        <w:rPr>
          <w:rStyle w:val="GUI"/>
        </w:rPr>
        <w:t xml:space="preserve"> </w:t>
      </w:r>
      <w:r w:rsidR="001E0538" w:rsidRPr="00D312B7">
        <w:rPr>
          <w:rStyle w:val="GUI"/>
        </w:rPr>
        <w:sym w:font="Wingdings 3" w:char="F07D"/>
      </w:r>
      <w:r w:rsidR="001E0538">
        <w:rPr>
          <w:rStyle w:val="GUI"/>
        </w:rPr>
        <w:t xml:space="preserve"> Illustra</w:t>
      </w:r>
      <w:r w:rsidR="000D598F">
        <w:rPr>
          <w:rStyle w:val="GUI"/>
        </w:rPr>
        <w:softHyphen/>
      </w:r>
      <w:r w:rsidR="001E0538">
        <w:rPr>
          <w:rStyle w:val="GUI"/>
        </w:rPr>
        <w:t>tions</w:t>
      </w:r>
      <w:r w:rsidR="001E0538" w:rsidRPr="00D312B7">
        <w:rPr>
          <w:rStyle w:val="GUI"/>
        </w:rPr>
        <w:t xml:space="preserve"> </w:t>
      </w:r>
      <w:r w:rsidR="001E0538" w:rsidRPr="00D312B7">
        <w:rPr>
          <w:rStyle w:val="GUI"/>
        </w:rPr>
        <w:sym w:font="Wingdings 3" w:char="F07D"/>
      </w:r>
      <w:r w:rsidR="001E0538">
        <w:rPr>
          <w:rStyle w:val="GUI"/>
        </w:rPr>
        <w:t xml:space="preserve"> Shapes</w:t>
      </w:r>
      <w:r w:rsidR="001E0538" w:rsidRPr="00D312B7">
        <w:rPr>
          <w:rStyle w:val="GUI"/>
        </w:rPr>
        <w:t xml:space="preserve"> </w:t>
      </w:r>
      <w:r w:rsidR="001E0538" w:rsidRPr="00D312B7">
        <w:rPr>
          <w:rStyle w:val="GUI"/>
        </w:rPr>
        <w:sym w:font="Wingdings 3" w:char="F07D"/>
      </w:r>
      <w:r w:rsidR="001E0538">
        <w:rPr>
          <w:rStyle w:val="GUI"/>
        </w:rPr>
        <w:t xml:space="preserve"> New Drawing Canvas</w:t>
      </w:r>
      <w:r w:rsidR="001E0538">
        <w:t xml:space="preserve">) </w:t>
      </w:r>
      <w:r w:rsidR="00630134">
        <w:t>which</w:t>
      </w:r>
      <w:r w:rsidR="00630134" w:rsidRPr="00630134">
        <w:t xml:space="preserve"> keep</w:t>
      </w:r>
      <w:r w:rsidR="00630134">
        <w:t>s</w:t>
      </w:r>
      <w:r w:rsidR="00630134" w:rsidRPr="00630134">
        <w:t xml:space="preserve"> </w:t>
      </w:r>
      <w:r w:rsidR="00630134">
        <w:t>the draw</w:t>
      </w:r>
      <w:r w:rsidR="00FF1701">
        <w:softHyphen/>
      </w:r>
      <w:r w:rsidR="00630134">
        <w:t>ing primitives (lines, shapes,</w:t>
      </w:r>
      <w:r w:rsidR="007E133B">
        <w:t xml:space="preserve"> textboxes,</w:t>
      </w:r>
      <w:r w:rsidR="00630134">
        <w:t xml:space="preserve"> etc</w:t>
      </w:r>
      <w:r w:rsidR="006064F8">
        <w:t>.</w:t>
      </w:r>
      <w:r w:rsidR="00630134">
        <w:t>)</w:t>
      </w:r>
      <w:r w:rsidR="00630134" w:rsidRPr="00630134">
        <w:t xml:space="preserve"> to</w:t>
      </w:r>
      <w:r w:rsidR="00D014CF">
        <w:softHyphen/>
      </w:r>
      <w:r w:rsidR="00630134" w:rsidRPr="00630134">
        <w:t>gether</w:t>
      </w:r>
      <w:r w:rsidR="00DB017C">
        <w:t xml:space="preserve"> and </w:t>
      </w:r>
      <w:r w:rsidR="00DB017C" w:rsidRPr="00DB017C">
        <w:t>pro</w:t>
      </w:r>
      <w:r w:rsidR="00607B04">
        <w:softHyphen/>
      </w:r>
      <w:r w:rsidR="00DB017C" w:rsidRPr="00DB017C">
        <w:t xml:space="preserve">vides a boundary between </w:t>
      </w:r>
      <w:r w:rsidR="00DB017C">
        <w:t>the</w:t>
      </w:r>
      <w:r w:rsidR="00DB017C" w:rsidRPr="00DB017C">
        <w:t xml:space="preserve"> drawing and the </w:t>
      </w:r>
      <w:r w:rsidR="00DB017C">
        <w:t>surround</w:t>
      </w:r>
      <w:r w:rsidR="00FF1701">
        <w:softHyphen/>
      </w:r>
      <w:r w:rsidR="00DB017C">
        <w:t>ing</w:t>
      </w:r>
      <w:r w:rsidR="001077C7">
        <w:t xml:space="preserve"> paragraph</w:t>
      </w:r>
      <w:r w:rsidR="00DB017C" w:rsidRPr="00DB017C">
        <w:t xml:space="preserve"> </w:t>
      </w:r>
      <w:r w:rsidR="00DB017C">
        <w:t>text</w:t>
      </w:r>
      <w:r w:rsidR="00630134">
        <w:t xml:space="preserve"> (Fig. </w:t>
      </w:r>
      <w:r w:rsidR="00630134">
        <w:fldChar w:fldCharType="begin"/>
      </w:r>
      <w:r w:rsidR="00630134">
        <w:instrText xml:space="preserve"> REF fig_flowchart \h </w:instrText>
      </w:r>
      <w:r w:rsidR="00630134">
        <w:fldChar w:fldCharType="separate"/>
      </w:r>
      <w:r w:rsidR="008443F9">
        <w:rPr>
          <w:noProof/>
        </w:rPr>
        <w:t>5</w:t>
      </w:r>
      <w:r w:rsidR="008443F9">
        <w:noBreakHyphen/>
      </w:r>
      <w:r w:rsidR="008443F9">
        <w:rPr>
          <w:noProof/>
        </w:rPr>
        <w:t>1</w:t>
      </w:r>
      <w:r w:rsidR="00630134">
        <w:fldChar w:fldCharType="end"/>
      </w:r>
      <w:r w:rsidR="006064F8">
        <w:t>)</w:t>
      </w:r>
      <w:r w:rsidR="00630134">
        <w:t>.</w:t>
      </w:r>
    </w:p>
    <w:p w:rsidR="00984E95" w:rsidRPr="00630134" w:rsidRDefault="00984E95" w:rsidP="00984E95">
      <w:pPr>
        <w:pStyle w:val="Heading2"/>
      </w:pPr>
      <w:bookmarkStart w:id="57" w:name="_Ref368853616"/>
      <w:bookmarkStart w:id="58" w:name="_Toc369296069"/>
      <w:r>
        <w:t>Positioning and captioning figures</w:t>
      </w:r>
      <w:bookmarkEnd w:id="57"/>
      <w:bookmarkEnd w:id="58"/>
    </w:p>
    <w:p w:rsidR="00B463F2" w:rsidRDefault="00201D1C" w:rsidP="0099777A">
      <w:r>
        <w:t xml:space="preserve">Follow these steps </w:t>
      </w:r>
      <w:r w:rsidR="00883FFB">
        <w:t xml:space="preserve">to </w:t>
      </w:r>
      <w:r w:rsidR="001C3C1F">
        <w:t>creat</w:t>
      </w:r>
      <w:r w:rsidR="00843416">
        <w:t>e</w:t>
      </w:r>
      <w:r w:rsidR="00B406FB">
        <w:t xml:space="preserve"> </w:t>
      </w:r>
      <w:r w:rsidR="00843416">
        <w:t xml:space="preserve">a </w:t>
      </w:r>
      <w:r w:rsidR="00B406FB">
        <w:t>figure</w:t>
      </w:r>
      <w:r w:rsidR="00A95C2B">
        <w:t xml:space="preserve"> </w:t>
      </w:r>
      <w:r w:rsidR="00D5225D">
        <w:t xml:space="preserve">with caption </w:t>
      </w:r>
      <w:r w:rsidR="008253CA">
        <w:t xml:space="preserve">in </w:t>
      </w:r>
      <w:r>
        <w:t xml:space="preserve">a </w:t>
      </w:r>
      <w:r w:rsidR="008253CA">
        <w:t>Word document:</w:t>
      </w:r>
    </w:p>
    <w:p w:rsidR="007813B6" w:rsidRDefault="007813B6" w:rsidP="009608CF">
      <w:pPr>
        <w:pStyle w:val="ListNumber"/>
        <w:numPr>
          <w:ilvl w:val="0"/>
          <w:numId w:val="50"/>
        </w:numPr>
      </w:pPr>
      <w:r>
        <w:t>Position the cursor into an empty paragraph.</w:t>
      </w:r>
    </w:p>
    <w:p w:rsidR="001C3C1F" w:rsidRDefault="001C3C1F" w:rsidP="002620D8">
      <w:pPr>
        <w:pStyle w:val="ListNumber"/>
      </w:pPr>
      <w:r>
        <w:t xml:space="preserve">Put an </w:t>
      </w:r>
      <w:r w:rsidR="007813B6">
        <w:t xml:space="preserve">inline </w:t>
      </w:r>
      <w:r>
        <w:t xml:space="preserve">image into </w:t>
      </w:r>
      <w:r w:rsidR="00EC4875">
        <w:t xml:space="preserve">the </w:t>
      </w:r>
      <w:r w:rsidR="007813B6">
        <w:t>paragraph</w:t>
      </w:r>
      <w:r w:rsidR="001B738B">
        <w:t xml:space="preserve">. </w:t>
      </w:r>
      <w:r w:rsidR="00971C86">
        <w:t>I</w:t>
      </w:r>
      <w:r w:rsidR="006963A0">
        <w:t>nsert</w:t>
      </w:r>
      <w:r w:rsidR="00584FF6">
        <w:t xml:space="preserve"> the im</w:t>
      </w:r>
      <w:r w:rsidR="00FF1701">
        <w:softHyphen/>
      </w:r>
      <w:r w:rsidR="00584FF6">
        <w:t>age</w:t>
      </w:r>
      <w:r>
        <w:t xml:space="preserve"> from a file</w:t>
      </w:r>
      <w:r w:rsidR="00584FF6">
        <w:t xml:space="preserve"> (</w:t>
      </w:r>
      <w:r w:rsidR="00584FF6" w:rsidRPr="00D312B7">
        <w:rPr>
          <w:rStyle w:val="GUI"/>
        </w:rPr>
        <w:t>Insert</w:t>
      </w:r>
      <w:r w:rsidR="00A809E4" w:rsidRPr="00D312B7">
        <w:rPr>
          <w:rStyle w:val="GUI"/>
        </w:rPr>
        <w:t xml:space="preserve"> </w:t>
      </w:r>
      <w:r w:rsidR="00A809E4" w:rsidRPr="00D312B7">
        <w:rPr>
          <w:rStyle w:val="GUI"/>
        </w:rPr>
        <w:sym w:font="Wingdings 3" w:char="F07D"/>
      </w:r>
      <w:r w:rsidR="00A809E4" w:rsidRPr="00D312B7">
        <w:rPr>
          <w:rStyle w:val="GUI"/>
        </w:rPr>
        <w:t xml:space="preserve"> </w:t>
      </w:r>
      <w:r w:rsidR="002F09E9">
        <w:rPr>
          <w:rStyle w:val="GUI"/>
        </w:rPr>
        <w:t>Illustrations</w:t>
      </w:r>
      <w:r w:rsidR="002F09E9" w:rsidRPr="00D312B7">
        <w:rPr>
          <w:rStyle w:val="GUI"/>
        </w:rPr>
        <w:t xml:space="preserve"> </w:t>
      </w:r>
      <w:r w:rsidR="002F09E9" w:rsidRPr="00D312B7">
        <w:rPr>
          <w:rStyle w:val="GUI"/>
        </w:rPr>
        <w:sym w:font="Wingdings 3" w:char="F07D"/>
      </w:r>
      <w:r w:rsidR="002F09E9">
        <w:rPr>
          <w:rStyle w:val="GUI"/>
        </w:rPr>
        <w:t xml:space="preserve"> </w:t>
      </w:r>
      <w:r w:rsidR="00584FF6" w:rsidRPr="00D312B7">
        <w:rPr>
          <w:rStyle w:val="GUI"/>
        </w:rPr>
        <w:t>Picture</w:t>
      </w:r>
      <w:r w:rsidR="00584FF6">
        <w:t>)</w:t>
      </w:r>
      <w:r w:rsidR="00587ABF">
        <w:t>, paste from the clip</w:t>
      </w:r>
      <w:r w:rsidR="00883C91">
        <w:softHyphen/>
      </w:r>
      <w:r w:rsidR="00587ABF">
        <w:t>board</w:t>
      </w:r>
      <w:r w:rsidR="003051AC">
        <w:t xml:space="preserve"> (</w:t>
      </w:r>
      <w:r w:rsidR="009652F0">
        <w:rPr>
          <w:rStyle w:val="GUI"/>
        </w:rPr>
        <w:t>Home</w:t>
      </w:r>
      <w:r w:rsidR="00A809E4" w:rsidRPr="00D312B7">
        <w:rPr>
          <w:rStyle w:val="GUI"/>
        </w:rPr>
        <w:t xml:space="preserve"> </w:t>
      </w:r>
      <w:r w:rsidR="00A809E4" w:rsidRPr="00D312B7">
        <w:rPr>
          <w:rStyle w:val="GUI"/>
        </w:rPr>
        <w:sym w:font="Wingdings 3" w:char="F07D"/>
      </w:r>
      <w:r w:rsidR="00F3568D">
        <w:rPr>
          <w:rStyle w:val="GUI"/>
        </w:rPr>
        <w:t xml:space="preserve"> Clipboard</w:t>
      </w:r>
      <w:r w:rsidR="00A809E4" w:rsidRPr="00D312B7">
        <w:rPr>
          <w:rStyle w:val="GUI"/>
        </w:rPr>
        <w:t xml:space="preserve"> </w:t>
      </w:r>
      <w:r w:rsidR="00F3568D" w:rsidRPr="00D312B7">
        <w:rPr>
          <w:rStyle w:val="GUI"/>
        </w:rPr>
        <w:sym w:font="Wingdings 3" w:char="F07D"/>
      </w:r>
      <w:r w:rsidR="00F3568D" w:rsidRPr="00D312B7">
        <w:rPr>
          <w:rStyle w:val="GUI"/>
        </w:rPr>
        <w:t xml:space="preserve"> </w:t>
      </w:r>
      <w:r w:rsidR="003051AC" w:rsidRPr="00D312B7">
        <w:rPr>
          <w:rStyle w:val="GUI"/>
        </w:rPr>
        <w:t>Paste</w:t>
      </w:r>
      <w:r w:rsidR="003051AC">
        <w:t>)</w:t>
      </w:r>
      <w:r w:rsidR="00971C86">
        <w:t>,</w:t>
      </w:r>
      <w:r w:rsidR="001B738B">
        <w:t xml:space="preserve"> </w:t>
      </w:r>
      <w:r>
        <w:t>or create a drawing can</w:t>
      </w:r>
      <w:r w:rsidR="00FF1701">
        <w:softHyphen/>
      </w:r>
      <w:r>
        <w:t>vas (</w:t>
      </w:r>
      <w:r w:rsidRPr="00D312B7">
        <w:rPr>
          <w:rStyle w:val="GUI"/>
        </w:rPr>
        <w:t>Insert</w:t>
      </w:r>
      <w:r w:rsidR="00A809E4" w:rsidRPr="00D312B7">
        <w:rPr>
          <w:rStyle w:val="GUI"/>
        </w:rPr>
        <w:t xml:space="preserve"> </w:t>
      </w:r>
      <w:r w:rsidR="00A809E4" w:rsidRPr="00D312B7">
        <w:rPr>
          <w:rStyle w:val="GUI"/>
        </w:rPr>
        <w:sym w:font="Wingdings 3" w:char="F07D"/>
      </w:r>
      <w:r w:rsidR="00A809E4" w:rsidRPr="00D312B7">
        <w:rPr>
          <w:rStyle w:val="GUI"/>
        </w:rPr>
        <w:t xml:space="preserve"> </w:t>
      </w:r>
      <w:r w:rsidR="002F09E9">
        <w:rPr>
          <w:rStyle w:val="GUI"/>
        </w:rPr>
        <w:t>Illustrations</w:t>
      </w:r>
      <w:r w:rsidR="002F09E9" w:rsidRPr="00D312B7">
        <w:rPr>
          <w:rStyle w:val="GUI"/>
        </w:rPr>
        <w:t xml:space="preserve"> </w:t>
      </w:r>
      <w:r w:rsidR="002F09E9" w:rsidRPr="00D312B7">
        <w:rPr>
          <w:rStyle w:val="GUI"/>
        </w:rPr>
        <w:sym w:font="Wingdings 3" w:char="F07D"/>
      </w:r>
      <w:r w:rsidR="002F09E9">
        <w:rPr>
          <w:rStyle w:val="GUI"/>
        </w:rPr>
        <w:t xml:space="preserve"> </w:t>
      </w:r>
      <w:r w:rsidR="009652F0">
        <w:rPr>
          <w:rStyle w:val="GUI"/>
        </w:rPr>
        <w:t>Shapes</w:t>
      </w:r>
      <w:r w:rsidR="00A809E4" w:rsidRPr="00D312B7">
        <w:rPr>
          <w:rStyle w:val="GUI"/>
        </w:rPr>
        <w:t xml:space="preserve"> </w:t>
      </w:r>
      <w:r w:rsidR="00A809E4" w:rsidRPr="00D312B7">
        <w:rPr>
          <w:rStyle w:val="GUI"/>
        </w:rPr>
        <w:sym w:font="Wingdings 3" w:char="F07D"/>
      </w:r>
      <w:r w:rsidR="00A809E4" w:rsidRPr="00D312B7">
        <w:rPr>
          <w:rStyle w:val="GUI"/>
        </w:rPr>
        <w:t xml:space="preserve"> </w:t>
      </w:r>
      <w:r w:rsidRPr="00D312B7">
        <w:rPr>
          <w:rStyle w:val="GUI"/>
        </w:rPr>
        <w:t xml:space="preserve">New </w:t>
      </w:r>
      <w:r w:rsidR="009652F0">
        <w:rPr>
          <w:rStyle w:val="GUI"/>
        </w:rPr>
        <w:t>Drawing Canvas</w:t>
      </w:r>
      <w:r>
        <w:t xml:space="preserve">) and draw </w:t>
      </w:r>
      <w:r w:rsidR="00A53151">
        <w:t>a</w:t>
      </w:r>
      <w:r>
        <w:t xml:space="preserve"> diagram us</w:t>
      </w:r>
      <w:r w:rsidR="00883C91">
        <w:softHyphen/>
      </w:r>
      <w:r>
        <w:t>ing the drawing tools pro</w:t>
      </w:r>
      <w:r w:rsidR="000D598F">
        <w:softHyphen/>
      </w:r>
      <w:r>
        <w:t>vided by Word.</w:t>
      </w:r>
    </w:p>
    <w:p w:rsidR="009652F0" w:rsidRDefault="009652F0" w:rsidP="002620D8">
      <w:pPr>
        <w:pStyle w:val="ListNumber"/>
      </w:pPr>
      <w:r>
        <w:t>If a drawing canvas was used, you can draw a textbox (</w:t>
      </w:r>
      <w:r w:rsidRPr="00D312B7">
        <w:rPr>
          <w:rStyle w:val="GUI"/>
        </w:rPr>
        <w:t xml:space="preserve">Insert </w:t>
      </w:r>
      <w:r w:rsidRPr="00D312B7">
        <w:rPr>
          <w:rStyle w:val="GUI"/>
        </w:rPr>
        <w:sym w:font="Wingdings 3" w:char="F07D"/>
      </w:r>
      <w:r w:rsidR="002F09E9">
        <w:rPr>
          <w:rStyle w:val="GUI"/>
        </w:rPr>
        <w:t xml:space="preserve"> Illustrations</w:t>
      </w:r>
      <w:r w:rsidRPr="00D312B7">
        <w:rPr>
          <w:rStyle w:val="GUI"/>
        </w:rPr>
        <w:t xml:space="preserve"> </w:t>
      </w:r>
      <w:r w:rsidR="002F09E9" w:rsidRPr="00D312B7">
        <w:rPr>
          <w:rStyle w:val="GUI"/>
        </w:rPr>
        <w:sym w:font="Wingdings 3" w:char="F07D"/>
      </w:r>
      <w:r w:rsidR="002F09E9" w:rsidRPr="00D312B7">
        <w:rPr>
          <w:rStyle w:val="GUI"/>
        </w:rPr>
        <w:t xml:space="preserve"> </w:t>
      </w:r>
      <w:r>
        <w:rPr>
          <w:rStyle w:val="GUI"/>
        </w:rPr>
        <w:t>Shapes</w:t>
      </w:r>
      <w:r w:rsidRPr="00D312B7">
        <w:rPr>
          <w:rStyle w:val="GUI"/>
        </w:rPr>
        <w:t xml:space="preserve"> </w:t>
      </w:r>
      <w:r w:rsidRPr="00D312B7">
        <w:rPr>
          <w:rStyle w:val="GUI"/>
        </w:rPr>
        <w:sym w:font="Wingdings 3" w:char="F07D"/>
      </w:r>
      <w:r w:rsidRPr="00D312B7">
        <w:rPr>
          <w:rStyle w:val="GUI"/>
        </w:rPr>
        <w:t xml:space="preserve"> </w:t>
      </w:r>
      <w:r>
        <w:rPr>
          <w:rStyle w:val="GUI"/>
        </w:rPr>
        <w:t>Text Box</w:t>
      </w:r>
      <w:r>
        <w:t>) containing the caption directly on the drawing canvas. Otherwise, p</w:t>
      </w:r>
      <w:r w:rsidR="00584FF6">
        <w:t xml:space="preserve">ress </w:t>
      </w:r>
      <w:r w:rsidR="00584FF6" w:rsidRPr="00584FF6">
        <w:rPr>
          <w:rStyle w:val="Key"/>
        </w:rPr>
        <w:t>Enter</w:t>
      </w:r>
      <w:r w:rsidR="00584FF6">
        <w:t xml:space="preserve"> to cre</w:t>
      </w:r>
      <w:r w:rsidR="000D598F">
        <w:softHyphen/>
      </w:r>
      <w:r w:rsidR="00584FF6">
        <w:t>ate a new paragraph beneath the image</w:t>
      </w:r>
      <w:r w:rsidR="00A53151">
        <w:t xml:space="preserve"> and</w:t>
      </w:r>
      <w:r w:rsidR="00584FF6">
        <w:t xml:space="preserve"> </w:t>
      </w:r>
      <w:r w:rsidR="00A53151">
        <w:t>type</w:t>
      </w:r>
      <w:r w:rsidR="00584FF6">
        <w:t xml:space="preserve"> a caption for the figure.</w:t>
      </w:r>
    </w:p>
    <w:p w:rsidR="00B463F2" w:rsidRDefault="009652F0" w:rsidP="002620D8">
      <w:pPr>
        <w:pStyle w:val="ListNumber"/>
      </w:pPr>
      <w:r>
        <w:t xml:space="preserve">Apply </w:t>
      </w:r>
      <w:r w:rsidR="000948B1">
        <w:t xml:space="preserve">a special </w:t>
      </w:r>
      <w:r>
        <w:t xml:space="preserve">paragraph </w:t>
      </w:r>
      <w:r w:rsidR="000948B1">
        <w:t xml:space="preserve">style </w:t>
      </w:r>
      <w:r>
        <w:t>to</w:t>
      </w:r>
      <w:r w:rsidR="000948B1">
        <w:t xml:space="preserve"> the caption to </w:t>
      </w:r>
      <w:r w:rsidR="00843416">
        <w:t>grant</w:t>
      </w:r>
      <w:r w:rsidR="000948B1">
        <w:t xml:space="preserve"> </w:t>
      </w:r>
      <w:r w:rsidR="00FE344E">
        <w:t>the</w:t>
      </w:r>
      <w:r w:rsidR="000948B1">
        <w:t xml:space="preserve"> possibility of creating </w:t>
      </w:r>
      <w:r w:rsidR="0021297C">
        <w:t xml:space="preserve">the </w:t>
      </w:r>
      <w:r w:rsidR="00B609BF">
        <w:t>list</w:t>
      </w:r>
      <w:r w:rsidR="000948B1">
        <w:t xml:space="preserve"> of figures</w:t>
      </w:r>
      <w:r w:rsidR="00E6552F">
        <w:t xml:space="preserve"> if needed</w:t>
      </w:r>
      <w:r w:rsidR="002B357A">
        <w:t xml:space="preserve"> (see page </w:t>
      </w:r>
      <w:r w:rsidR="002B357A">
        <w:fldChar w:fldCharType="begin"/>
      </w:r>
      <w:r w:rsidR="002B357A">
        <w:instrText xml:space="preserve"> PAGEREF sec_list_of_figures \h </w:instrText>
      </w:r>
      <w:r w:rsidR="002B357A">
        <w:fldChar w:fldCharType="separate"/>
      </w:r>
      <w:r w:rsidR="008443F9">
        <w:rPr>
          <w:noProof/>
        </w:rPr>
        <w:t>IV</w:t>
      </w:r>
      <w:r w:rsidR="002B357A">
        <w:fldChar w:fldCharType="end"/>
      </w:r>
      <w:r w:rsidR="002B357A">
        <w:t xml:space="preserve"> as an example)</w:t>
      </w:r>
      <w:r w:rsidR="00A53151">
        <w:t xml:space="preserve"> and centrally control the format </w:t>
      </w:r>
      <w:r>
        <w:t>of figure cap</w:t>
      </w:r>
      <w:r w:rsidR="00DF2B2E">
        <w:softHyphen/>
      </w:r>
      <w:r>
        <w:t xml:space="preserve">tions </w:t>
      </w:r>
      <w:r w:rsidR="00A53151">
        <w:t>in the future</w:t>
      </w:r>
      <w:r w:rsidR="000948B1">
        <w:t>.</w:t>
      </w:r>
      <w:r w:rsidR="0087185A">
        <w:t xml:space="preserve"> There is a built-in style </w:t>
      </w:r>
      <w:r w:rsidR="0087185A" w:rsidRPr="0087185A">
        <w:rPr>
          <w:rStyle w:val="Style"/>
        </w:rPr>
        <w:t>Caption</w:t>
      </w:r>
      <w:r w:rsidR="0087185A">
        <w:t xml:space="preserve"> </w:t>
      </w:r>
      <w:r w:rsidR="00737B33">
        <w:t xml:space="preserve">which is </w:t>
      </w:r>
      <w:r w:rsidR="0087185A">
        <w:t>meant for the purpose (note that the numbering proce</w:t>
      </w:r>
      <w:r w:rsidR="00CA5082">
        <w:softHyphen/>
      </w:r>
      <w:r w:rsidR="0087185A">
        <w:t>dure, described in the next section, automatically applies this style).</w:t>
      </w:r>
    </w:p>
    <w:p w:rsidR="00D225C2" w:rsidRDefault="00D225C2" w:rsidP="002620D8">
      <w:pPr>
        <w:pStyle w:val="ListNumber"/>
      </w:pPr>
      <w:r>
        <w:t>If you don</w:t>
      </w:r>
      <w:r w:rsidR="00D96EFF">
        <w:t>’</w:t>
      </w:r>
      <w:r>
        <w:t>t need that the text freely flows past the figure</w:t>
      </w:r>
      <w:r w:rsidR="007606F1">
        <w:t xml:space="preserve"> (as it does in professional lay</w:t>
      </w:r>
      <w:r w:rsidR="00883C91">
        <w:softHyphen/>
      </w:r>
      <w:r w:rsidR="007606F1">
        <w:t>outs)</w:t>
      </w:r>
      <w:r>
        <w:t>, then all you need</w:t>
      </w:r>
      <w:r w:rsidR="007606F1">
        <w:t xml:space="preserve"> to do</w:t>
      </w:r>
      <w:r>
        <w:t xml:space="preserve"> is to </w:t>
      </w:r>
      <w:r w:rsidRPr="00D225C2">
        <w:t xml:space="preserve">click </w:t>
      </w:r>
      <w:r w:rsidR="007606F1">
        <w:t xml:space="preserve">on </w:t>
      </w:r>
      <w:r>
        <w:t>the</w:t>
      </w:r>
      <w:r w:rsidRPr="00D225C2">
        <w:t xml:space="preserve"> figure</w:t>
      </w:r>
      <w:r>
        <w:t xml:space="preserve">, </w:t>
      </w:r>
      <w:r w:rsidR="00737B33">
        <w:t>open</w:t>
      </w:r>
      <w:r w:rsidRPr="00D225C2">
        <w:t xml:space="preserve"> </w:t>
      </w:r>
      <w:r w:rsidR="00737B33">
        <w:rPr>
          <w:rStyle w:val="GUI"/>
        </w:rPr>
        <w:t>Home</w:t>
      </w:r>
      <w:r w:rsidR="00A809E4" w:rsidRPr="00D312B7">
        <w:rPr>
          <w:rStyle w:val="GUI"/>
        </w:rPr>
        <w:t xml:space="preserve"> </w:t>
      </w:r>
      <w:r w:rsidR="00A809E4" w:rsidRPr="00D312B7">
        <w:rPr>
          <w:rStyle w:val="GUI"/>
        </w:rPr>
        <w:sym w:font="Wingdings 3" w:char="F07D"/>
      </w:r>
      <w:r w:rsidR="00A809E4" w:rsidRPr="00D312B7">
        <w:rPr>
          <w:rStyle w:val="GUI"/>
        </w:rPr>
        <w:t xml:space="preserve"> </w:t>
      </w:r>
      <w:r w:rsidRPr="00D312B7">
        <w:rPr>
          <w:rStyle w:val="GUI"/>
        </w:rPr>
        <w:t>Paragraph</w:t>
      </w:r>
      <w:r w:rsidR="00737B33" w:rsidRPr="00D312B7">
        <w:rPr>
          <w:rStyle w:val="GUI"/>
        </w:rPr>
        <w:t xml:space="preserve"> </w:t>
      </w:r>
      <w:r w:rsidR="00737B33" w:rsidRPr="00D312B7">
        <w:rPr>
          <w:rStyle w:val="GUI"/>
        </w:rPr>
        <w:sym w:font="Wingdings 3" w:char="F07D"/>
      </w:r>
      <w:r w:rsidR="00737B33" w:rsidRPr="00D312B7">
        <w:rPr>
          <w:rStyle w:val="GUI"/>
        </w:rPr>
        <w:t xml:space="preserve"> </w:t>
      </w:r>
      <w:r w:rsidRPr="00A809E4">
        <w:rPr>
          <w:rStyle w:val="GUI"/>
        </w:rPr>
        <w:t>Line and Page Breaks</w:t>
      </w:r>
      <w:r w:rsidRPr="00D225C2">
        <w:t xml:space="preserve"> </w:t>
      </w:r>
      <w:r w:rsidR="00737B33">
        <w:t>dialog and</w:t>
      </w:r>
      <w:r w:rsidRPr="00D225C2">
        <w:t xml:space="preserve"> </w:t>
      </w:r>
      <w:r>
        <w:t>check</w:t>
      </w:r>
      <w:r w:rsidRPr="00D225C2">
        <w:t xml:space="preserve"> </w:t>
      </w:r>
      <w:r w:rsidRPr="00A809E4">
        <w:rPr>
          <w:rStyle w:val="GUI"/>
        </w:rPr>
        <w:t>Keep with next</w:t>
      </w:r>
      <w:r w:rsidRPr="00D225C2">
        <w:t>. That ensure</w:t>
      </w:r>
      <w:r w:rsidR="00843416">
        <w:t>s</w:t>
      </w:r>
      <w:r w:rsidRPr="00D225C2">
        <w:t xml:space="preserve"> that the paragraph containing the fig</w:t>
      </w:r>
      <w:r w:rsidR="00883C91">
        <w:softHyphen/>
      </w:r>
      <w:r w:rsidRPr="00D225C2">
        <w:t xml:space="preserve">ure </w:t>
      </w:r>
      <w:r w:rsidR="00843416">
        <w:t>stays</w:t>
      </w:r>
      <w:r w:rsidRPr="00D225C2">
        <w:t xml:space="preserve"> always on the same page as the following paragraph hold</w:t>
      </w:r>
      <w:r>
        <w:t>ing</w:t>
      </w:r>
      <w:r w:rsidRPr="00D225C2">
        <w:t xml:space="preserve"> </w:t>
      </w:r>
      <w:r>
        <w:t>the</w:t>
      </w:r>
      <w:r w:rsidRPr="00D225C2">
        <w:t xml:space="preserve"> caption</w:t>
      </w:r>
      <w:r w:rsidR="00F24116">
        <w:t xml:space="preserve"> (for con</w:t>
      </w:r>
      <w:r w:rsidR="00D014CF">
        <w:softHyphen/>
      </w:r>
      <w:r w:rsidR="00F24116">
        <w:t>venience,</w:t>
      </w:r>
      <w:r w:rsidR="00E813AF">
        <w:t xml:space="preserve"> you may define for figures a special style </w:t>
      </w:r>
      <w:r w:rsidR="006E712A">
        <w:t>enforcing</w:t>
      </w:r>
      <w:r w:rsidR="00E813AF">
        <w:t xml:space="preserve"> this property</w:t>
      </w:r>
      <w:r w:rsidR="00F24116">
        <w:t>)</w:t>
      </w:r>
      <w:r w:rsidR="00E813AF">
        <w:t>.</w:t>
      </w:r>
      <w:r w:rsidR="00A53151">
        <w:t xml:space="preserve"> In addi</w:t>
      </w:r>
      <w:r w:rsidR="00D014CF">
        <w:softHyphen/>
      </w:r>
      <w:r w:rsidR="00A53151">
        <w:t xml:space="preserve">tion, the style of the figure caption </w:t>
      </w:r>
      <w:r w:rsidR="00737B33">
        <w:t>should</w:t>
      </w:r>
      <w:r w:rsidR="00A53151">
        <w:t xml:space="preserve"> have </w:t>
      </w:r>
      <w:r w:rsidR="00A53151" w:rsidRPr="00A53151">
        <w:rPr>
          <w:rStyle w:val="GUI"/>
        </w:rPr>
        <w:t>Keep lines together</w:t>
      </w:r>
      <w:r w:rsidR="00A53151">
        <w:t xml:space="preserve"> checked in para</w:t>
      </w:r>
      <w:r w:rsidR="00D014CF">
        <w:softHyphen/>
      </w:r>
      <w:r w:rsidR="00A53151">
        <w:t>graph set</w:t>
      </w:r>
      <w:r w:rsidR="00607B04">
        <w:softHyphen/>
      </w:r>
      <w:r w:rsidR="00A53151">
        <w:t>ting</w:t>
      </w:r>
      <w:r w:rsidR="008E119D">
        <w:t>s</w:t>
      </w:r>
      <w:r w:rsidR="00A53151">
        <w:t xml:space="preserve"> to avoid breaking the caption across pages.</w:t>
      </w:r>
    </w:p>
    <w:p w:rsidR="0005700D" w:rsidRDefault="00A90F02" w:rsidP="007809A6">
      <w:pPr>
        <w:pStyle w:val="ListNumber"/>
      </w:pPr>
      <w:r>
        <w:t>However, if you would like to create a floating image</w:t>
      </w:r>
      <w:r w:rsidR="007B0232">
        <w:t xml:space="preserve"> (like Fig. </w:t>
      </w:r>
      <w:r w:rsidR="007B0232">
        <w:fldChar w:fldCharType="begin"/>
      </w:r>
      <w:r w:rsidR="007B0232">
        <w:instrText xml:space="preserve"> REF fig_</w:instrText>
      </w:r>
      <w:r w:rsidR="00560321">
        <w:instrText>flowchart</w:instrText>
      </w:r>
      <w:r w:rsidR="007B0232">
        <w:instrText xml:space="preserve"> \h </w:instrText>
      </w:r>
      <w:r w:rsidR="007B0232">
        <w:fldChar w:fldCharType="separate"/>
      </w:r>
      <w:r w:rsidR="008443F9">
        <w:rPr>
          <w:noProof/>
        </w:rPr>
        <w:t>5</w:t>
      </w:r>
      <w:r w:rsidR="008443F9">
        <w:noBreakHyphen/>
      </w:r>
      <w:r w:rsidR="008443F9">
        <w:rPr>
          <w:noProof/>
        </w:rPr>
        <w:t>1</w:t>
      </w:r>
      <w:r w:rsidR="007B0232">
        <w:fldChar w:fldCharType="end"/>
      </w:r>
      <w:r w:rsidR="007B0232">
        <w:t>)</w:t>
      </w:r>
      <w:r>
        <w:t xml:space="preserve">, select the image </w:t>
      </w:r>
      <w:r w:rsidR="007B0232">
        <w:t>along with</w:t>
      </w:r>
      <w:r>
        <w:t xml:space="preserve"> its caption</w:t>
      </w:r>
      <w:r w:rsidR="007B0232">
        <w:t xml:space="preserve"> </w:t>
      </w:r>
      <w:r w:rsidR="00F60D11">
        <w:t>and</w:t>
      </w:r>
      <w:r w:rsidR="00737B33">
        <w:t xml:space="preserve"> select </w:t>
      </w:r>
      <w:r w:rsidR="00737B33">
        <w:rPr>
          <w:rStyle w:val="GUI"/>
        </w:rPr>
        <w:t>Insert</w:t>
      </w:r>
      <w:r w:rsidR="00737B33" w:rsidRPr="00D312B7">
        <w:rPr>
          <w:rStyle w:val="GUI"/>
        </w:rPr>
        <w:t xml:space="preserve"> </w:t>
      </w:r>
      <w:r w:rsidR="00737B33" w:rsidRPr="00D312B7">
        <w:rPr>
          <w:rStyle w:val="GUI"/>
        </w:rPr>
        <w:sym w:font="Wingdings 3" w:char="F07D"/>
      </w:r>
      <w:r w:rsidR="00737B33" w:rsidRPr="00D312B7">
        <w:rPr>
          <w:rStyle w:val="GUI"/>
        </w:rPr>
        <w:t xml:space="preserve"> </w:t>
      </w:r>
      <w:r w:rsidR="00737B33">
        <w:rPr>
          <w:rStyle w:val="GUI"/>
        </w:rPr>
        <w:t xml:space="preserve">Text </w:t>
      </w:r>
      <w:r w:rsidR="002F09E9" w:rsidRPr="00D312B7">
        <w:rPr>
          <w:rStyle w:val="GUI"/>
        </w:rPr>
        <w:sym w:font="Wingdings 3" w:char="F07D"/>
      </w:r>
      <w:r w:rsidR="002F09E9" w:rsidRPr="00D312B7">
        <w:rPr>
          <w:rStyle w:val="GUI"/>
        </w:rPr>
        <w:t xml:space="preserve"> </w:t>
      </w:r>
      <w:r w:rsidR="002F09E9">
        <w:rPr>
          <w:rStyle w:val="GUI"/>
        </w:rPr>
        <w:t xml:space="preserve">Text </w:t>
      </w:r>
      <w:r w:rsidR="00737B33">
        <w:rPr>
          <w:rStyle w:val="GUI"/>
        </w:rPr>
        <w:t>Box</w:t>
      </w:r>
      <w:r w:rsidR="00737B33" w:rsidRPr="00D312B7">
        <w:rPr>
          <w:rStyle w:val="GUI"/>
        </w:rPr>
        <w:t xml:space="preserve"> </w:t>
      </w:r>
      <w:r w:rsidR="00737B33" w:rsidRPr="00D312B7">
        <w:rPr>
          <w:rStyle w:val="GUI"/>
        </w:rPr>
        <w:sym w:font="Wingdings 3" w:char="F07D"/>
      </w:r>
      <w:r w:rsidR="00737B33" w:rsidRPr="00D312B7">
        <w:rPr>
          <w:rStyle w:val="GUI"/>
        </w:rPr>
        <w:t xml:space="preserve"> </w:t>
      </w:r>
      <w:r w:rsidR="00737B33">
        <w:rPr>
          <w:rStyle w:val="GUI"/>
        </w:rPr>
        <w:t>Draw Text Box</w:t>
      </w:r>
      <w:r>
        <w:t>.</w:t>
      </w:r>
      <w:r w:rsidR="00D96EFF">
        <w:t xml:space="preserve"> </w:t>
      </w:r>
      <w:r w:rsidR="00737B33">
        <w:t>This operation en</w:t>
      </w:r>
      <w:r w:rsidR="000D598F">
        <w:softHyphen/>
      </w:r>
      <w:r w:rsidR="00737B33">
        <w:t>closes the figure and its caption inside a text box (in previous versions of Word, a frame was used for this purpose</w:t>
      </w:r>
      <w:r w:rsidR="00A249A7">
        <w:t xml:space="preserve"> [</w:t>
      </w:r>
      <w:r w:rsidR="00A249A7">
        <w:fldChar w:fldCharType="begin"/>
      </w:r>
      <w:r w:rsidR="00A249A7">
        <w:instrText xml:space="preserve"> REF bibitem_Kelly_Floating_Figure \h </w:instrText>
      </w:r>
      <w:r w:rsidR="00A249A7">
        <w:fldChar w:fldCharType="separate"/>
      </w:r>
      <w:r w:rsidR="008443F9">
        <w:rPr>
          <w:noProof/>
        </w:rPr>
        <w:t>10</w:t>
      </w:r>
      <w:r w:rsidR="00A249A7">
        <w:fldChar w:fldCharType="end"/>
      </w:r>
      <w:r w:rsidR="00A249A7">
        <w:t>]</w:t>
      </w:r>
      <w:r w:rsidR="00737B33">
        <w:t xml:space="preserve">). </w:t>
      </w:r>
      <w:r w:rsidR="00F87DAF">
        <w:t>Resize the text box as necessary. C</w:t>
      </w:r>
      <w:r w:rsidR="00584FF6">
        <w:t>lick on the</w:t>
      </w:r>
      <w:r w:rsidR="00D65F6B">
        <w:t xml:space="preserve"> border of the</w:t>
      </w:r>
      <w:r w:rsidR="00584FF6">
        <w:t xml:space="preserve"> </w:t>
      </w:r>
      <w:r w:rsidR="00F87DAF">
        <w:t>text box</w:t>
      </w:r>
      <w:r w:rsidR="003434FB">
        <w:t xml:space="preserve"> </w:t>
      </w:r>
      <w:r w:rsidR="00F87DAF">
        <w:t xml:space="preserve">and select </w:t>
      </w:r>
      <w:r w:rsidR="00F87DAF">
        <w:rPr>
          <w:rStyle w:val="GUI"/>
        </w:rPr>
        <w:t>Format</w:t>
      </w:r>
      <w:r w:rsidR="00F87DAF" w:rsidRPr="00D312B7">
        <w:rPr>
          <w:rStyle w:val="GUI"/>
        </w:rPr>
        <w:t xml:space="preserve"> </w:t>
      </w:r>
      <w:r w:rsidR="00F87DAF" w:rsidRPr="00D312B7">
        <w:rPr>
          <w:rStyle w:val="GUI"/>
        </w:rPr>
        <w:sym w:font="Wingdings 3" w:char="F07D"/>
      </w:r>
      <w:r w:rsidR="002F09E9">
        <w:rPr>
          <w:rStyle w:val="GUI"/>
        </w:rPr>
        <w:t xml:space="preserve"> Arrange</w:t>
      </w:r>
      <w:r w:rsidR="00F87DAF" w:rsidRPr="00D312B7">
        <w:rPr>
          <w:rStyle w:val="GUI"/>
        </w:rPr>
        <w:t xml:space="preserve"> </w:t>
      </w:r>
      <w:r w:rsidR="002F09E9" w:rsidRPr="00D312B7">
        <w:rPr>
          <w:rStyle w:val="GUI"/>
        </w:rPr>
        <w:sym w:font="Wingdings 3" w:char="F07D"/>
      </w:r>
      <w:r w:rsidR="002F09E9" w:rsidRPr="00D312B7">
        <w:rPr>
          <w:rStyle w:val="GUI"/>
        </w:rPr>
        <w:t xml:space="preserve"> </w:t>
      </w:r>
      <w:r w:rsidR="00584FF6" w:rsidRPr="00A809E4">
        <w:rPr>
          <w:rStyle w:val="GUI"/>
        </w:rPr>
        <w:t>Wrap</w:t>
      </w:r>
      <w:r w:rsidR="00F87DAF">
        <w:rPr>
          <w:rStyle w:val="GUI"/>
        </w:rPr>
        <w:t xml:space="preserve"> Text</w:t>
      </w:r>
      <w:r w:rsidR="00F87DAF" w:rsidRPr="00D312B7">
        <w:rPr>
          <w:rStyle w:val="GUI"/>
        </w:rPr>
        <w:t xml:space="preserve"> </w:t>
      </w:r>
      <w:r w:rsidR="00F87DAF" w:rsidRPr="00D312B7">
        <w:rPr>
          <w:rStyle w:val="GUI"/>
        </w:rPr>
        <w:sym w:font="Wingdings 3" w:char="F07D"/>
      </w:r>
      <w:r w:rsidR="00F87DAF" w:rsidRPr="00D312B7">
        <w:rPr>
          <w:rStyle w:val="GUI"/>
        </w:rPr>
        <w:t xml:space="preserve"> </w:t>
      </w:r>
      <w:r w:rsidR="00F87DAF">
        <w:rPr>
          <w:rStyle w:val="GUI"/>
        </w:rPr>
        <w:t>Square</w:t>
      </w:r>
      <w:r w:rsidR="00584FF6">
        <w:t>.</w:t>
      </w:r>
      <w:r w:rsidR="004210A3">
        <w:t xml:space="preserve"> </w:t>
      </w:r>
      <w:r w:rsidR="00F87DAF">
        <w:t>Right-click the text box, se</w:t>
      </w:r>
      <w:r w:rsidR="000D598F">
        <w:softHyphen/>
      </w:r>
      <w:r w:rsidR="00F87DAF">
        <w:t xml:space="preserve">lect </w:t>
      </w:r>
      <w:r w:rsidR="00F87DAF" w:rsidRPr="00F87DAF">
        <w:rPr>
          <w:rStyle w:val="GUI"/>
        </w:rPr>
        <w:t>More Layout Options</w:t>
      </w:r>
      <w:r w:rsidR="00F87DAF">
        <w:t xml:space="preserve"> and s</w:t>
      </w:r>
      <w:r w:rsidR="001803A6">
        <w:t xml:space="preserve">et </w:t>
      </w:r>
      <w:r w:rsidR="00093509">
        <w:t xml:space="preserve">the </w:t>
      </w:r>
      <w:r w:rsidR="001803A6">
        <w:t xml:space="preserve">horizontal and </w:t>
      </w:r>
      <w:r w:rsidR="00093509">
        <w:t xml:space="preserve">the </w:t>
      </w:r>
      <w:r w:rsidR="001803A6">
        <w:t>vertical position as neces</w:t>
      </w:r>
      <w:r w:rsidR="00607B04">
        <w:softHyphen/>
      </w:r>
      <w:r w:rsidR="001803A6">
        <w:t>sary.</w:t>
      </w:r>
      <w:r w:rsidR="00A809E4">
        <w:t xml:space="preserve"> Usu</w:t>
      </w:r>
      <w:r w:rsidR="000D598F">
        <w:softHyphen/>
      </w:r>
      <w:r w:rsidR="00A809E4">
        <w:t xml:space="preserve">ally you want the figure to align </w:t>
      </w:r>
      <w:r w:rsidR="00241EAE">
        <w:t>horizontal</w:t>
      </w:r>
      <w:r w:rsidR="00A809E4">
        <w:t>ly</w:t>
      </w:r>
      <w:r w:rsidR="00241EAE">
        <w:t xml:space="preserve"> to </w:t>
      </w:r>
      <w:r w:rsidR="00A809E4">
        <w:t xml:space="preserve">the </w:t>
      </w:r>
      <w:r w:rsidR="00241EAE">
        <w:t>left or right</w:t>
      </w:r>
      <w:r w:rsidR="00A809E4">
        <w:t xml:space="preserve"> </w:t>
      </w:r>
      <w:r w:rsidR="00241EAE">
        <w:t>margin and verti</w:t>
      </w:r>
      <w:r w:rsidR="00607B04">
        <w:softHyphen/>
      </w:r>
      <w:r w:rsidR="00241EAE">
        <w:t>cal</w:t>
      </w:r>
      <w:r w:rsidR="00A809E4">
        <w:t>ly</w:t>
      </w:r>
      <w:r w:rsidR="00241EAE">
        <w:t xml:space="preserve"> </w:t>
      </w:r>
      <w:r w:rsidR="00A809E4">
        <w:t xml:space="preserve">to the </w:t>
      </w:r>
      <w:r w:rsidR="00C35AEA">
        <w:t>top or bottom</w:t>
      </w:r>
      <w:r w:rsidR="00A809E4">
        <w:t xml:space="preserve"> </w:t>
      </w:r>
      <w:r w:rsidR="00C35AEA">
        <w:t>mar</w:t>
      </w:r>
      <w:r w:rsidR="00FF1701">
        <w:softHyphen/>
      </w:r>
      <w:r w:rsidR="00C35AEA">
        <w:t>gin</w:t>
      </w:r>
      <w:r w:rsidR="00241EAE">
        <w:t>.</w:t>
      </w:r>
      <w:r w:rsidR="00A809E4">
        <w:t xml:space="preserve"> </w:t>
      </w:r>
      <w:r w:rsidR="00093509">
        <w:t xml:space="preserve">It also possible to </w:t>
      </w:r>
      <w:r w:rsidR="00A809E4">
        <w:t xml:space="preserve">align </w:t>
      </w:r>
      <w:r w:rsidR="00093509">
        <w:t xml:space="preserve">the figure </w:t>
      </w:r>
      <w:r w:rsidR="00A809E4">
        <w:t>vertically relative to the para</w:t>
      </w:r>
      <w:r w:rsidR="00AD305E">
        <w:softHyphen/>
      </w:r>
      <w:r w:rsidR="00A809E4">
        <w:t xml:space="preserve">graph the </w:t>
      </w:r>
      <w:r w:rsidR="00093509">
        <w:lastRenderedPageBreak/>
        <w:t>text box</w:t>
      </w:r>
      <w:r w:rsidR="00A809E4">
        <w:t xml:space="preserve"> is anchored to.</w:t>
      </w:r>
      <w:r w:rsidR="00B631B2">
        <w:rPr>
          <w:rStyle w:val="FootnoteReference"/>
        </w:rPr>
        <w:footnoteReference w:id="3"/>
      </w:r>
      <w:r w:rsidR="004210A3">
        <w:t xml:space="preserve"> </w:t>
      </w:r>
      <w:r w:rsidR="007809A6">
        <w:t>By default, the anchor will jump to the nearest para</w:t>
      </w:r>
      <w:r w:rsidR="000D598F">
        <w:softHyphen/>
      </w:r>
      <w:r w:rsidR="007809A6">
        <w:t xml:space="preserve">graph when you reposition a graphical object. Check </w:t>
      </w:r>
      <w:r w:rsidR="007809A6" w:rsidRPr="007809A6">
        <w:rPr>
          <w:rStyle w:val="GUI"/>
        </w:rPr>
        <w:t>Lock Anchor</w:t>
      </w:r>
      <w:r w:rsidR="007809A6">
        <w:t xml:space="preserve"> to make the </w:t>
      </w:r>
      <w:r w:rsidR="007840F9">
        <w:t xml:space="preserve">image </w:t>
      </w:r>
      <w:r w:rsidR="007809A6">
        <w:t xml:space="preserve">stay linked to </w:t>
      </w:r>
      <w:r w:rsidR="007840F9">
        <w:t xml:space="preserve">(and stay on the same page as) </w:t>
      </w:r>
      <w:r w:rsidR="007809A6">
        <w:t>the paragraph with which it is currently associ</w:t>
      </w:r>
      <w:r w:rsidR="000D598F">
        <w:softHyphen/>
      </w:r>
      <w:r w:rsidR="007809A6">
        <w:t xml:space="preserve">ated. </w:t>
      </w:r>
      <w:r w:rsidR="001803A6">
        <w:t xml:space="preserve">Check </w:t>
      </w:r>
      <w:r w:rsidR="001803A6" w:rsidRPr="007D2D28">
        <w:rPr>
          <w:rStyle w:val="GUI"/>
        </w:rPr>
        <w:t>Move with Text</w:t>
      </w:r>
      <w:r w:rsidR="001803A6">
        <w:t xml:space="preserve"> to make the </w:t>
      </w:r>
      <w:r w:rsidR="00AB478C">
        <w:t>figure</w:t>
      </w:r>
      <w:r w:rsidR="001803A6">
        <w:t xml:space="preserve"> mov</w:t>
      </w:r>
      <w:r w:rsidR="00AD305E">
        <w:softHyphen/>
      </w:r>
      <w:r w:rsidR="00B52A1E">
        <w:t>e</w:t>
      </w:r>
      <w:r w:rsidR="001803A6">
        <w:t xml:space="preserve"> with the paragraph it is an</w:t>
      </w:r>
      <w:r w:rsidR="00FF1701">
        <w:softHyphen/>
      </w:r>
      <w:r w:rsidR="001803A6">
        <w:t xml:space="preserve">chored to. You can anchor the </w:t>
      </w:r>
      <w:r w:rsidR="00F66A0C">
        <w:t>text box</w:t>
      </w:r>
      <w:r w:rsidR="001803A6">
        <w:t xml:space="preserve"> to a different paragraph by drag</w:t>
      </w:r>
      <w:r w:rsidR="00607B04">
        <w:softHyphen/>
      </w:r>
      <w:r w:rsidR="001803A6">
        <w:t>ging the an</w:t>
      </w:r>
      <w:r w:rsidR="00FF1701">
        <w:softHyphen/>
      </w:r>
      <w:r w:rsidR="001803A6">
        <w:t>chor symbol in front of the paragraph (</w:t>
      </w:r>
      <w:r w:rsidR="004210A3">
        <w:t>i</w:t>
      </w:r>
      <w:r w:rsidR="001803A6">
        <w:t>f the anchor is not visible, you must check</w:t>
      </w:r>
      <w:r w:rsidR="00F63FE5">
        <w:t xml:space="preserve"> the option</w:t>
      </w:r>
      <w:r w:rsidR="001803A6">
        <w:t xml:space="preserve"> </w:t>
      </w:r>
      <w:r w:rsidR="00F63FE5">
        <w:rPr>
          <w:rStyle w:val="GUI"/>
        </w:rPr>
        <w:t>File</w:t>
      </w:r>
      <w:r w:rsidR="007D2D28" w:rsidRPr="00D312B7">
        <w:rPr>
          <w:rStyle w:val="GUI"/>
        </w:rPr>
        <w:t xml:space="preserve"> </w:t>
      </w:r>
      <w:r w:rsidR="007D2D28" w:rsidRPr="00D312B7">
        <w:rPr>
          <w:rStyle w:val="GUI"/>
        </w:rPr>
        <w:sym w:font="Wingdings 3" w:char="F07D"/>
      </w:r>
      <w:r w:rsidR="007D2D28" w:rsidRPr="00D312B7">
        <w:rPr>
          <w:rStyle w:val="GUI"/>
        </w:rPr>
        <w:t xml:space="preserve"> </w:t>
      </w:r>
      <w:r w:rsidR="001803A6" w:rsidRPr="00D312B7">
        <w:rPr>
          <w:rStyle w:val="GUI"/>
        </w:rPr>
        <w:t>Options</w:t>
      </w:r>
      <w:r w:rsidR="004016E8" w:rsidRPr="00D312B7">
        <w:rPr>
          <w:rStyle w:val="GUI"/>
        </w:rPr>
        <w:t xml:space="preserve"> </w:t>
      </w:r>
      <w:r w:rsidR="004016E8" w:rsidRPr="00D312B7">
        <w:rPr>
          <w:rStyle w:val="GUI"/>
        </w:rPr>
        <w:sym w:font="Wingdings 3" w:char="F07D"/>
      </w:r>
      <w:r w:rsidR="00F63FE5">
        <w:rPr>
          <w:rStyle w:val="GUI"/>
        </w:rPr>
        <w:t xml:space="preserve"> Display</w:t>
      </w:r>
      <w:r w:rsidR="004016E8" w:rsidRPr="00D312B7">
        <w:rPr>
          <w:rStyle w:val="GUI"/>
        </w:rPr>
        <w:t xml:space="preserve"> </w:t>
      </w:r>
      <w:r w:rsidR="00F63FE5" w:rsidRPr="00D312B7">
        <w:rPr>
          <w:rStyle w:val="GUI"/>
        </w:rPr>
        <w:sym w:font="Wingdings 3" w:char="F07D"/>
      </w:r>
      <w:r w:rsidR="00F63FE5" w:rsidRPr="00D312B7">
        <w:rPr>
          <w:rStyle w:val="GUI"/>
        </w:rPr>
        <w:t xml:space="preserve"> </w:t>
      </w:r>
      <w:r w:rsidR="00F63FE5" w:rsidRPr="007D2D28">
        <w:rPr>
          <w:rStyle w:val="GUI"/>
        </w:rPr>
        <w:t>Ob</w:t>
      </w:r>
      <w:r w:rsidR="00F63FE5">
        <w:rPr>
          <w:rStyle w:val="GUI"/>
        </w:rPr>
        <w:softHyphen/>
      </w:r>
      <w:r w:rsidR="00F63FE5" w:rsidRPr="007D2D28">
        <w:rPr>
          <w:rStyle w:val="GUI"/>
        </w:rPr>
        <w:t>ject Anchors</w:t>
      </w:r>
      <w:r w:rsidR="001803A6">
        <w:t>)</w:t>
      </w:r>
      <w:r w:rsidR="004210A3">
        <w:t>.</w:t>
      </w:r>
    </w:p>
    <w:tbl>
      <w:tblPr>
        <w:tblStyle w:val="TableGrid"/>
        <w:tblpPr w:leftFromText="142" w:rightFromText="142" w:vertAnchor="text" w:tblpXSpec="right" w:tblpY="171"/>
        <w:tblOverlap w:val="never"/>
        <w:tblW w:w="0" w:type="auto"/>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100"/>
        <w:gridCol w:w="3089"/>
      </w:tblGrid>
      <w:tr w:rsidR="00DA192A" w:rsidTr="00B73C16">
        <w:trPr>
          <w:cantSplit/>
          <w:jc w:val="left"/>
        </w:trPr>
        <w:tc>
          <w:tcPr>
            <w:tcW w:w="3044" w:type="dxa"/>
          </w:tcPr>
          <w:p w:rsidR="00DA192A" w:rsidRDefault="00B73C16" w:rsidP="00DA192A">
            <w:pPr>
              <w:jc w:val="center"/>
            </w:pPr>
            <w:r>
              <w:rPr>
                <w:noProof/>
                <w:lang w:val="et-EE" w:eastAsia="et-EE"/>
              </w:rPr>
              <w:drawing>
                <wp:inline distT="0" distB="0" distL="0" distR="0" wp14:anchorId="3202D005" wp14:editId="30F321CA">
                  <wp:extent cx="1831396" cy="180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rth_America_from_low_orbiting_satellite_Suomi_NPP.jpg"/>
                          <pic:cNvPicPr/>
                        </pic:nvPicPr>
                        <pic:blipFill rotWithShape="1">
                          <a:blip r:embed="rId29">
                            <a:extLst>
                              <a:ext uri="{28A0092B-C50C-407E-A947-70E740481C1C}">
                                <a14:useLocalDpi xmlns:a14="http://schemas.microsoft.com/office/drawing/2010/main" val="0"/>
                              </a:ext>
                            </a:extLst>
                          </a:blip>
                          <a:srcRect/>
                          <a:stretch/>
                        </pic:blipFill>
                        <pic:spPr bwMode="auto">
                          <a:xfrm>
                            <a:off x="0" y="0"/>
                            <a:ext cx="1831396" cy="1800000"/>
                          </a:xfrm>
                          <a:prstGeom prst="rect">
                            <a:avLst/>
                          </a:prstGeom>
                          <a:ln>
                            <a:noFill/>
                          </a:ln>
                          <a:extLst>
                            <a:ext uri="{53640926-AAD7-44D8-BBD7-CCE9431645EC}">
                              <a14:shadowObscured xmlns:a14="http://schemas.microsoft.com/office/drawing/2010/main"/>
                            </a:ext>
                          </a:extLst>
                        </pic:spPr>
                      </pic:pic>
                    </a:graphicData>
                  </a:graphic>
                </wp:inline>
              </w:drawing>
            </w:r>
          </w:p>
          <w:p w:rsidR="00DA192A" w:rsidRDefault="00DA192A" w:rsidP="00B73C16">
            <w:pPr>
              <w:pStyle w:val="Caption"/>
            </w:pPr>
            <w:bookmarkStart w:id="59" w:name="_Toc369296100"/>
            <w:r>
              <w:t xml:space="preserve">Figure </w:t>
            </w:r>
            <w:r w:rsidR="00B426A7">
              <w:fldChar w:fldCharType="begin"/>
            </w:r>
            <w:r w:rsidR="00B426A7">
              <w:instrText xml:space="preserve"> STYLEREF 1 \s </w:instrText>
            </w:r>
            <w:r w:rsidR="00B426A7">
              <w:fldChar w:fldCharType="separate"/>
            </w:r>
            <w:r w:rsidR="008443F9">
              <w:rPr>
                <w:noProof/>
              </w:rPr>
              <w:t>5</w:t>
            </w:r>
            <w:r w:rsidR="00B426A7">
              <w:fldChar w:fldCharType="end"/>
            </w:r>
            <w:r w:rsidR="00B426A7">
              <w:noBreakHyphen/>
            </w:r>
            <w:r w:rsidR="00B426A7">
              <w:fldChar w:fldCharType="begin"/>
            </w:r>
            <w:r w:rsidR="00B426A7">
              <w:instrText xml:space="preserve"> SEQ Figure \* ARABIC \s 1 </w:instrText>
            </w:r>
            <w:r w:rsidR="00B426A7">
              <w:fldChar w:fldCharType="separate"/>
            </w:r>
            <w:r w:rsidR="008443F9">
              <w:rPr>
                <w:noProof/>
              </w:rPr>
              <w:t>2</w:t>
            </w:r>
            <w:r w:rsidR="00B426A7">
              <w:fldChar w:fldCharType="end"/>
            </w:r>
            <w:r>
              <w:t xml:space="preserve">: </w:t>
            </w:r>
            <w:r w:rsidR="00B73C16">
              <w:t>Photo</w:t>
            </w:r>
            <w:r>
              <w:t xml:space="preserve"> of Earth</w:t>
            </w:r>
            <w:r w:rsidR="00B73C16">
              <w:t xml:space="preserve"> by </w:t>
            </w:r>
            <w:r w:rsidR="00B73C16" w:rsidRPr="00B73C16">
              <w:t>Suomi NPP</w:t>
            </w:r>
            <w:r w:rsidR="00B73C16">
              <w:t xml:space="preserve"> satellite</w:t>
            </w:r>
            <w:r>
              <w:t>.</w:t>
            </w:r>
            <w:bookmarkEnd w:id="59"/>
          </w:p>
        </w:tc>
        <w:tc>
          <w:tcPr>
            <w:tcW w:w="3089" w:type="dxa"/>
          </w:tcPr>
          <w:p w:rsidR="00DA192A" w:rsidRDefault="00BC3ACB" w:rsidP="00DA192A">
            <w:pPr>
              <w:jc w:val="center"/>
            </w:pPr>
            <w:r>
              <w:rPr>
                <w:noProof/>
                <w:lang w:val="et-EE" w:eastAsia="et-EE"/>
              </w:rPr>
              <w:drawing>
                <wp:inline distT="0" distB="0" distL="0" distR="0" wp14:anchorId="7A641147" wp14:editId="6BF7DB42">
                  <wp:extent cx="1800000" cy="1800000"/>
                  <wp:effectExtent l="0" t="0" r="0" b="0"/>
                  <wp:docPr id="9" name="Picture 9" descr="apollo17_ear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apollo17_earth"/>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800000" cy="1800000"/>
                          </a:xfrm>
                          <a:prstGeom prst="rect">
                            <a:avLst/>
                          </a:prstGeom>
                          <a:noFill/>
                          <a:ln>
                            <a:noFill/>
                          </a:ln>
                        </pic:spPr>
                      </pic:pic>
                    </a:graphicData>
                  </a:graphic>
                </wp:inline>
              </w:drawing>
            </w:r>
          </w:p>
          <w:p w:rsidR="00DA192A" w:rsidRDefault="00DA192A" w:rsidP="0046414D">
            <w:pPr>
              <w:pStyle w:val="Caption"/>
            </w:pPr>
            <w:bookmarkStart w:id="60" w:name="_Toc369296101"/>
            <w:r>
              <w:t xml:space="preserve">Figure </w:t>
            </w:r>
            <w:r w:rsidR="00B426A7">
              <w:fldChar w:fldCharType="begin"/>
            </w:r>
            <w:r w:rsidR="00B426A7">
              <w:instrText xml:space="preserve"> STYLEREF 1 \s </w:instrText>
            </w:r>
            <w:r w:rsidR="00B426A7">
              <w:fldChar w:fldCharType="separate"/>
            </w:r>
            <w:r w:rsidR="008443F9">
              <w:rPr>
                <w:noProof/>
              </w:rPr>
              <w:t>5</w:t>
            </w:r>
            <w:r w:rsidR="00B426A7">
              <w:fldChar w:fldCharType="end"/>
            </w:r>
            <w:r w:rsidR="00B426A7">
              <w:noBreakHyphen/>
            </w:r>
            <w:r w:rsidR="00B426A7">
              <w:fldChar w:fldCharType="begin"/>
            </w:r>
            <w:r w:rsidR="00B426A7">
              <w:instrText xml:space="preserve"> SEQ Figure \* ARABIC \s 1 </w:instrText>
            </w:r>
            <w:r w:rsidR="00B426A7">
              <w:fldChar w:fldCharType="separate"/>
            </w:r>
            <w:r w:rsidR="008443F9">
              <w:rPr>
                <w:noProof/>
              </w:rPr>
              <w:t>3</w:t>
            </w:r>
            <w:r w:rsidR="00B426A7">
              <w:fldChar w:fldCharType="end"/>
            </w:r>
            <w:r>
              <w:t>: Photo of Earth by Apollo 17.</w:t>
            </w:r>
            <w:bookmarkEnd w:id="60"/>
          </w:p>
        </w:tc>
      </w:tr>
    </w:tbl>
    <w:p w:rsidR="0062628A" w:rsidRDefault="00C90433" w:rsidP="001161E1">
      <w:r>
        <w:t xml:space="preserve">For space-conserving and aesthetical reasons </w:t>
      </w:r>
      <w:r w:rsidR="004C24A0">
        <w:t>one</w:t>
      </w:r>
      <w:r w:rsidR="001161E1">
        <w:t xml:space="preserve"> may want</w:t>
      </w:r>
      <w:r>
        <w:t xml:space="preserve"> to setup </w:t>
      </w:r>
      <w:r w:rsidR="0062628A">
        <w:t>multi</w:t>
      </w:r>
      <w:r w:rsidR="00607B04">
        <w:softHyphen/>
      </w:r>
      <w:r w:rsidR="0062628A">
        <w:t>ple fig</w:t>
      </w:r>
      <w:r w:rsidR="000D598F">
        <w:softHyphen/>
      </w:r>
      <w:r w:rsidR="0062628A">
        <w:t>ures side-by-side</w:t>
      </w:r>
      <w:r w:rsidR="00DF571B">
        <w:t xml:space="preserve"> or one above the other</w:t>
      </w:r>
      <w:r>
        <w:t>. For that pur</w:t>
      </w:r>
      <w:r w:rsidR="00DA192A">
        <w:softHyphen/>
      </w:r>
      <w:r>
        <w:t>pose</w:t>
      </w:r>
      <w:r w:rsidR="0062628A">
        <w:t xml:space="preserve"> </w:t>
      </w:r>
      <w:r w:rsidR="00DA192A">
        <w:t>(and also as an alterna</w:t>
      </w:r>
      <w:r w:rsidR="000D598F">
        <w:softHyphen/>
      </w:r>
      <w:r w:rsidR="00DA192A">
        <w:t xml:space="preserve">tive to the use </w:t>
      </w:r>
      <w:r w:rsidR="009109D8">
        <w:t>text boxes</w:t>
      </w:r>
      <w:r w:rsidR="00DA192A">
        <w:t xml:space="preserve">) </w:t>
      </w:r>
      <w:r w:rsidR="004C24A0">
        <w:t>it is possible to</w:t>
      </w:r>
      <w:r w:rsidR="0062628A">
        <w:t xml:space="preserve"> use a ta</w:t>
      </w:r>
      <w:r w:rsidR="00607B04">
        <w:softHyphen/>
      </w:r>
      <w:r w:rsidR="0062628A">
        <w:t>ble re</w:t>
      </w:r>
      <w:r w:rsidR="000D598F">
        <w:softHyphen/>
      </w:r>
      <w:r w:rsidR="0062628A">
        <w:t>serv</w:t>
      </w:r>
      <w:r w:rsidR="00A91E30">
        <w:softHyphen/>
      </w:r>
      <w:r w:rsidR="0062628A">
        <w:t xml:space="preserve">ing </w:t>
      </w:r>
      <w:r w:rsidR="0099777A">
        <w:t>a</w:t>
      </w:r>
      <w:r w:rsidR="0062628A">
        <w:t xml:space="preserve"> cell </w:t>
      </w:r>
      <w:r w:rsidR="002A45FE">
        <w:t>for</w:t>
      </w:r>
      <w:r w:rsidR="0062628A">
        <w:t xml:space="preserve"> each fig</w:t>
      </w:r>
      <w:r w:rsidR="00FF1701">
        <w:softHyphen/>
      </w:r>
      <w:r w:rsidR="0062628A">
        <w:t>ure with its cap</w:t>
      </w:r>
      <w:r w:rsidR="00607B04">
        <w:softHyphen/>
      </w:r>
      <w:r w:rsidR="0062628A">
        <w:t>tion.</w:t>
      </w:r>
      <w:r w:rsidR="00DF571B">
        <w:t xml:space="preserve"> Note that </w:t>
      </w:r>
      <w:r w:rsidR="004C24A0">
        <w:t>break</w:t>
      </w:r>
      <w:r w:rsidR="004C24A0">
        <w:softHyphen/>
        <w:t>ing the table row across pages</w:t>
      </w:r>
      <w:r w:rsidR="00DF571B">
        <w:t xml:space="preserve"> should </w:t>
      </w:r>
      <w:r w:rsidR="004C24A0">
        <w:t xml:space="preserve">not be </w:t>
      </w:r>
      <w:r w:rsidR="00DF571B">
        <w:t>allow</w:t>
      </w:r>
      <w:r w:rsidR="004C24A0">
        <w:t>ed in this case</w:t>
      </w:r>
      <w:r w:rsidR="00DF571B">
        <w:t xml:space="preserve"> (</w:t>
      </w:r>
      <w:r w:rsidR="00DF571B">
        <w:rPr>
          <w:rStyle w:val="GUI"/>
        </w:rPr>
        <w:t>Table Properties</w:t>
      </w:r>
      <w:r w:rsidR="004C24A0" w:rsidRPr="00D312B7">
        <w:rPr>
          <w:rStyle w:val="GUI"/>
        </w:rPr>
        <w:t xml:space="preserve"> </w:t>
      </w:r>
      <w:r w:rsidR="004C24A0" w:rsidRPr="00D312B7">
        <w:rPr>
          <w:rStyle w:val="GUI"/>
        </w:rPr>
        <w:sym w:font="Wingdings 3" w:char="F07D"/>
      </w:r>
      <w:r w:rsidR="004C24A0" w:rsidRPr="00D312B7">
        <w:rPr>
          <w:rStyle w:val="GUI"/>
        </w:rPr>
        <w:t xml:space="preserve"> </w:t>
      </w:r>
      <w:r w:rsidR="00DF571B" w:rsidRPr="00DF571B">
        <w:rPr>
          <w:rStyle w:val="GUI"/>
        </w:rPr>
        <w:t>Row</w:t>
      </w:r>
      <w:r w:rsidR="00DF571B">
        <w:t>).</w:t>
      </w:r>
    </w:p>
    <w:p w:rsidR="00984E95" w:rsidRDefault="00984E95" w:rsidP="00984E95">
      <w:pPr>
        <w:pStyle w:val="Heading2"/>
      </w:pPr>
      <w:bookmarkStart w:id="61" w:name="_Ref253052214"/>
      <w:bookmarkStart w:id="62" w:name="_Toc369296070"/>
      <w:r>
        <w:t>Numbering and referencing figures</w:t>
      </w:r>
      <w:bookmarkEnd w:id="61"/>
      <w:bookmarkEnd w:id="62"/>
    </w:p>
    <w:p w:rsidR="005A2925" w:rsidRDefault="0010202E" w:rsidP="005A2925">
      <w:r>
        <w:t xml:space="preserve">Automatically numbered captions for figures and tables are created with the </w:t>
      </w:r>
      <w:r w:rsidRPr="00D312B7">
        <w:rPr>
          <w:rStyle w:val="GUI"/>
        </w:rPr>
        <w:t>Reference</w:t>
      </w:r>
      <w:r w:rsidR="00203218">
        <w:rPr>
          <w:rStyle w:val="GUI"/>
        </w:rPr>
        <w:t>s</w:t>
      </w:r>
      <w:r w:rsidRPr="00D312B7">
        <w:rPr>
          <w:rStyle w:val="GUI"/>
        </w:rPr>
        <w:t xml:space="preserve"> </w:t>
      </w:r>
      <w:r w:rsidRPr="00D312B7">
        <w:rPr>
          <w:rStyle w:val="GUI"/>
        </w:rPr>
        <w:sym w:font="Wingdings 3" w:char="F07D"/>
      </w:r>
      <w:r w:rsidRPr="00D312B7">
        <w:rPr>
          <w:rStyle w:val="GUI"/>
        </w:rPr>
        <w:t xml:space="preserve"> </w:t>
      </w:r>
      <w:r w:rsidR="00203218">
        <w:rPr>
          <w:rStyle w:val="GUI"/>
        </w:rPr>
        <w:t xml:space="preserve">Insert </w:t>
      </w:r>
      <w:r w:rsidRPr="00D312B7">
        <w:rPr>
          <w:rStyle w:val="GUI"/>
        </w:rPr>
        <w:t>Caption</w:t>
      </w:r>
      <w:r>
        <w:t xml:space="preserve"> dialog. </w:t>
      </w:r>
      <w:r w:rsidR="001A75DE">
        <w:t>Unsurprisingly,</w:t>
      </w:r>
      <w:r w:rsidR="00CA5082">
        <w:t xml:space="preserve"> </w:t>
      </w:r>
      <w:r>
        <w:t xml:space="preserve">the number produced by the command </w:t>
      </w:r>
      <w:r w:rsidR="00CA5082">
        <w:t>turns out to be a SEQ field</w:t>
      </w:r>
      <w:r w:rsidR="001A75DE">
        <w:t xml:space="preserve">, for example </w:t>
      </w:r>
      <w:smartTag w:uri="isiresearchsoft-com/cwyw" w:element="citation">
        <w:r w:rsidR="001A75DE" w:rsidRPr="00D26D35">
          <w:rPr>
            <w:rStyle w:val="Fielddef"/>
            <w:b/>
          </w:rPr>
          <w:t>{</w:t>
        </w:r>
        <w:r w:rsidR="001A75DE" w:rsidRPr="00315CC5">
          <w:rPr>
            <w:rStyle w:val="Fielddef"/>
          </w:rPr>
          <w:t> SEQ Figure </w:t>
        </w:r>
        <w:r w:rsidR="001A75DE" w:rsidRPr="00D26D35">
          <w:rPr>
            <w:rStyle w:val="Fielddef"/>
            <w:b/>
          </w:rPr>
          <w:t>}</w:t>
        </w:r>
      </w:smartTag>
      <w:r w:rsidR="00CA5082">
        <w:t xml:space="preserve"> or</w:t>
      </w:r>
      <w:r w:rsidR="001A75DE">
        <w:t xml:space="preserve"> </w:t>
      </w:r>
      <w:smartTag w:uri="isiresearchsoft-com/cwyw" w:element="citation">
        <w:r w:rsidR="001A75DE" w:rsidRPr="00D26D35">
          <w:rPr>
            <w:rStyle w:val="Fielddef"/>
            <w:b/>
          </w:rPr>
          <w:t>{</w:t>
        </w:r>
        <w:r w:rsidR="001A75DE" w:rsidRPr="00315CC5">
          <w:rPr>
            <w:rStyle w:val="Fielddef"/>
          </w:rPr>
          <w:t> SEQ Table </w:t>
        </w:r>
        <w:r w:rsidR="001A75DE" w:rsidRPr="00D26D35">
          <w:rPr>
            <w:rStyle w:val="Fielddef"/>
            <w:b/>
          </w:rPr>
          <w:t>}</w:t>
        </w:r>
      </w:smartTag>
      <w:r w:rsidR="001A75DE">
        <w:t xml:space="preserve"> or </w:t>
      </w:r>
      <w:smartTag w:uri="isiresearchsoft-com/cwyw" w:element="citation">
        <w:r w:rsidR="001A75DE" w:rsidRPr="00D26D35">
          <w:rPr>
            <w:rStyle w:val="Fielddef"/>
            <w:b/>
          </w:rPr>
          <w:t>{</w:t>
        </w:r>
        <w:r w:rsidR="001A75DE" w:rsidRPr="00315CC5">
          <w:rPr>
            <w:rStyle w:val="Fielddef"/>
          </w:rPr>
          <w:t> SEQ Eq</w:t>
        </w:r>
        <w:r w:rsidR="001A75DE">
          <w:rPr>
            <w:rStyle w:val="Fielddef"/>
          </w:rPr>
          <w:t>uatio</w:t>
        </w:r>
        <w:r w:rsidR="001A75DE" w:rsidRPr="00315CC5">
          <w:rPr>
            <w:rStyle w:val="Fielddef"/>
          </w:rPr>
          <w:t>n </w:t>
        </w:r>
        <w:r w:rsidR="001A75DE" w:rsidRPr="00D26D35">
          <w:rPr>
            <w:rStyle w:val="Fielddef"/>
            <w:b/>
          </w:rPr>
          <w:t>}</w:t>
        </w:r>
      </w:smartTag>
      <w:r w:rsidR="001A75DE">
        <w:t xml:space="preserve"> depend</w:t>
      </w:r>
      <w:r w:rsidR="00607B04">
        <w:softHyphen/>
      </w:r>
      <w:r w:rsidR="001A75DE">
        <w:t>ing on the label selected.</w:t>
      </w:r>
      <w:r w:rsidR="002E475C">
        <w:t xml:space="preserve"> This field produces a sequence of integral numbers as men</w:t>
      </w:r>
      <w:r w:rsidR="00AD305E">
        <w:softHyphen/>
      </w:r>
      <w:r w:rsidR="002E475C">
        <w:t xml:space="preserve">tioned in section </w:t>
      </w:r>
      <w:r w:rsidR="002E475C">
        <w:fldChar w:fldCharType="begin"/>
      </w:r>
      <w:r w:rsidR="002E475C">
        <w:instrText xml:space="preserve"> REF _Ref253052196 \r \h </w:instrText>
      </w:r>
      <w:r w:rsidR="002E475C">
        <w:fldChar w:fldCharType="separate"/>
      </w:r>
      <w:r w:rsidR="008443F9">
        <w:t>3.2</w:t>
      </w:r>
      <w:r w:rsidR="002E475C">
        <w:fldChar w:fldCharType="end"/>
      </w:r>
      <w:r w:rsidR="002E475C">
        <w:t>.</w:t>
      </w:r>
      <w:r w:rsidR="001A75DE">
        <w:t xml:space="preserve"> Fur</w:t>
      </w:r>
      <w:r w:rsidR="0093037D">
        <w:softHyphen/>
      </w:r>
      <w:r w:rsidR="001A75DE">
        <w:t xml:space="preserve">thermore, in the </w:t>
      </w:r>
      <w:r w:rsidR="001A75DE" w:rsidRPr="00D312B7">
        <w:rPr>
          <w:rStyle w:val="GUI"/>
        </w:rPr>
        <w:t>Caption</w:t>
      </w:r>
      <w:r w:rsidR="001A75DE">
        <w:t xml:space="preserve"> dialog (click button </w:t>
      </w:r>
      <w:r w:rsidR="001A75DE" w:rsidRPr="001A75DE">
        <w:rPr>
          <w:rStyle w:val="GUI"/>
        </w:rPr>
        <w:t>Number</w:t>
      </w:r>
      <w:r w:rsidR="00607B04">
        <w:rPr>
          <w:rStyle w:val="GUI"/>
        </w:rPr>
        <w:softHyphen/>
      </w:r>
      <w:r w:rsidR="001A75DE" w:rsidRPr="001A75DE">
        <w:rPr>
          <w:rStyle w:val="GUI"/>
        </w:rPr>
        <w:t>ing</w:t>
      </w:r>
      <w:r w:rsidR="001A75DE">
        <w:t xml:space="preserve">) </w:t>
      </w:r>
      <w:r w:rsidR="00FC0419">
        <w:t>one</w:t>
      </w:r>
      <w:r w:rsidR="001A75DE">
        <w:t xml:space="preserve"> can insist that </w:t>
      </w:r>
      <w:r w:rsidR="005236CF">
        <w:t xml:space="preserve">the </w:t>
      </w:r>
      <w:r w:rsidR="001A75DE">
        <w:t xml:space="preserve">current chapter number be included as the prefix. This is the style </w:t>
      </w:r>
      <w:r w:rsidR="005236CF">
        <w:t xml:space="preserve">sometimes </w:t>
      </w:r>
      <w:r w:rsidR="001A75DE">
        <w:t>used in longer struc</w:t>
      </w:r>
      <w:r w:rsidR="00DF2B2E">
        <w:softHyphen/>
      </w:r>
      <w:r w:rsidR="001A75DE">
        <w:t>tured documents (see figure captions of the present document as an example). That compos</w:t>
      </w:r>
      <w:r w:rsidR="0093037D">
        <w:softHyphen/>
      </w:r>
      <w:r w:rsidR="001A75DE">
        <w:t>ite num</w:t>
      </w:r>
      <w:r w:rsidR="000D598F">
        <w:softHyphen/>
      </w:r>
      <w:r w:rsidR="001A75DE">
        <w:t xml:space="preserve">ber is produced by the combination of two fields as follows: </w:t>
      </w:r>
      <w:smartTag w:uri="isiresearchsoft-com/cwyw" w:element="citation">
        <w:r w:rsidR="001A75DE" w:rsidRPr="00DD02A3">
          <w:rPr>
            <w:rStyle w:val="Fielddef"/>
            <w:b/>
          </w:rPr>
          <w:t>{</w:t>
        </w:r>
        <w:r w:rsidR="001A75DE" w:rsidRPr="007167AA">
          <w:rPr>
            <w:rStyle w:val="Fielddef"/>
          </w:rPr>
          <w:t> STYLEREF 1 \s </w:t>
        </w:r>
        <w:r w:rsidR="001A75DE" w:rsidRPr="00DD02A3">
          <w:rPr>
            <w:rStyle w:val="Fielddef"/>
            <w:b/>
          </w:rPr>
          <w:t>}</w:t>
        </w:r>
      </w:smartTag>
      <w:r w:rsidR="001A75DE">
        <w:t>-</w:t>
      </w:r>
      <w:smartTag w:uri="isiresearchsoft-com/cwyw" w:element="citation">
        <w:r w:rsidR="001A75DE" w:rsidRPr="00DD02A3">
          <w:rPr>
            <w:rStyle w:val="Fielddef"/>
            <w:b/>
          </w:rPr>
          <w:t>{</w:t>
        </w:r>
        <w:r w:rsidR="001A75DE" w:rsidRPr="00DD02A3">
          <w:rPr>
            <w:rStyle w:val="Fielddef"/>
          </w:rPr>
          <w:t> SEQ Figure \s 1 </w:t>
        </w:r>
        <w:r w:rsidR="001A75DE" w:rsidRPr="00DD02A3">
          <w:rPr>
            <w:rStyle w:val="Fielddef"/>
            <w:b/>
          </w:rPr>
          <w:t>}</w:t>
        </w:r>
      </w:smartTag>
      <w:r w:rsidR="001A75DE">
        <w:t>. T</w:t>
      </w:r>
      <w:r w:rsidR="005A2925">
        <w:t>he STYLEREF field is produc</w:t>
      </w:r>
      <w:r w:rsidR="005A2925">
        <w:softHyphen/>
        <w:t>ing the number of the most recent</w:t>
      </w:r>
      <w:r w:rsidR="001A75DE">
        <w:t xml:space="preserve"> level 1 </w:t>
      </w:r>
      <w:r w:rsidR="0015080C">
        <w:t xml:space="preserve">title </w:t>
      </w:r>
      <w:r w:rsidR="001A75DE">
        <w:t xml:space="preserve">(i.e., </w:t>
      </w:r>
      <w:r w:rsidR="005A2925" w:rsidRPr="00C936A9">
        <w:rPr>
          <w:rStyle w:val="Style"/>
        </w:rPr>
        <w:t>Heading 1</w:t>
      </w:r>
      <w:r w:rsidR="001A75DE">
        <w:t>)</w:t>
      </w:r>
      <w:r w:rsidR="005A2925">
        <w:t>.</w:t>
      </w:r>
      <w:r w:rsidR="001A75DE">
        <w:t xml:space="preserve"> </w:t>
      </w:r>
      <w:r w:rsidR="001A75DE" w:rsidRPr="00AF7582">
        <w:t xml:space="preserve">The </w:t>
      </w:r>
      <w:r w:rsidR="001A75DE">
        <w:t xml:space="preserve">switch </w:t>
      </w:r>
      <w:r w:rsidR="001A75DE" w:rsidRPr="000B7FEB">
        <w:rPr>
          <w:rStyle w:val="Code"/>
        </w:rPr>
        <w:t>\s</w:t>
      </w:r>
      <w:r w:rsidR="001A75DE" w:rsidRPr="00AF7582">
        <w:t xml:space="preserve"> in the </w:t>
      </w:r>
      <w:r w:rsidR="001A75DE">
        <w:t xml:space="preserve">field </w:t>
      </w:r>
      <w:r w:rsidR="001A75DE" w:rsidRPr="00AF7582">
        <w:t xml:space="preserve">causes the field to display only the number </w:t>
      </w:r>
      <w:r w:rsidR="001A75DE">
        <w:t>of</w:t>
      </w:r>
      <w:r w:rsidR="001A75DE" w:rsidRPr="00AF7582">
        <w:t xml:space="preserve"> the </w:t>
      </w:r>
      <w:r w:rsidR="001A75DE">
        <w:t>heading</w:t>
      </w:r>
      <w:r w:rsidR="001A75DE" w:rsidRPr="00AF7582">
        <w:t xml:space="preserve"> without any text </w:t>
      </w:r>
      <w:r w:rsidR="001A75DE">
        <w:t xml:space="preserve">(like Chapter or Appendix) </w:t>
      </w:r>
      <w:r w:rsidR="001A75DE" w:rsidRPr="00AF7582">
        <w:t>that m</w:t>
      </w:r>
      <w:r w:rsidR="001A75DE">
        <w:t>ight</w:t>
      </w:r>
      <w:r w:rsidR="001A75DE" w:rsidRPr="00AF7582">
        <w:t xml:space="preserve"> also be defined </w:t>
      </w:r>
      <w:r w:rsidR="001A75DE">
        <w:t>as part of</w:t>
      </w:r>
      <w:r w:rsidR="001A75DE" w:rsidRPr="00AF7582">
        <w:t xml:space="preserve"> the numbering</w:t>
      </w:r>
      <w:r w:rsidR="001A75DE">
        <w:t>.</w:t>
      </w:r>
      <w:r w:rsidR="005A2925">
        <w:t xml:space="preserve"> </w:t>
      </w:r>
      <w:r w:rsidR="005A2925" w:rsidRPr="0009723A">
        <w:t xml:space="preserve">The </w:t>
      </w:r>
      <w:r w:rsidR="005A2925" w:rsidRPr="000B7FEB">
        <w:rPr>
          <w:rStyle w:val="Code"/>
        </w:rPr>
        <w:t>\s</w:t>
      </w:r>
      <w:r w:rsidR="000B7FEB" w:rsidRPr="000B7FEB">
        <w:rPr>
          <w:rStyle w:val="Code"/>
        </w:rPr>
        <w:t> </w:t>
      </w:r>
      <w:r w:rsidR="0015080C" w:rsidRPr="000B7FEB">
        <w:rPr>
          <w:rStyle w:val="Code"/>
        </w:rPr>
        <w:t>1</w:t>
      </w:r>
      <w:r w:rsidR="005A2925">
        <w:t xml:space="preserve"> </w:t>
      </w:r>
      <w:r w:rsidR="0015080C">
        <w:t>code</w:t>
      </w:r>
      <w:r w:rsidR="005A2925" w:rsidRPr="0009723A">
        <w:t xml:space="preserve"> in the SEQ field</w:t>
      </w:r>
      <w:r w:rsidR="0015080C">
        <w:t xml:space="preserve"> </w:t>
      </w:r>
      <w:r w:rsidR="005A2925">
        <w:t>forces</w:t>
      </w:r>
      <w:r w:rsidR="005A2925" w:rsidRPr="0009723A">
        <w:t xml:space="preserve"> </w:t>
      </w:r>
      <w:r w:rsidR="005A2925">
        <w:t xml:space="preserve">the </w:t>
      </w:r>
      <w:r w:rsidR="005A2925" w:rsidRPr="0009723A">
        <w:t xml:space="preserve">restart </w:t>
      </w:r>
      <w:r w:rsidR="005A2925">
        <w:t xml:space="preserve">of </w:t>
      </w:r>
      <w:r w:rsidR="005A2925" w:rsidRPr="0009723A">
        <w:t>number</w:t>
      </w:r>
      <w:r w:rsidR="005A2925">
        <w:softHyphen/>
      </w:r>
      <w:r w:rsidR="005A2925" w:rsidRPr="0009723A">
        <w:t>ing whenever th</w:t>
      </w:r>
      <w:r w:rsidR="005A2925">
        <w:t>e</w:t>
      </w:r>
      <w:r w:rsidR="005A2925" w:rsidRPr="0009723A">
        <w:t xml:space="preserve"> </w:t>
      </w:r>
      <w:r w:rsidR="0015080C">
        <w:t xml:space="preserve">level 1 </w:t>
      </w:r>
      <w:r w:rsidR="005A2925" w:rsidRPr="0009723A">
        <w:t>style</w:t>
      </w:r>
      <w:r w:rsidR="0015080C">
        <w:t xml:space="preserve"> </w:t>
      </w:r>
      <w:r w:rsidR="004D567E">
        <w:t xml:space="preserve">(e.g. </w:t>
      </w:r>
      <w:r w:rsidR="004D567E" w:rsidRPr="004D567E">
        <w:rPr>
          <w:rStyle w:val="Style"/>
        </w:rPr>
        <w:t>Heading 1</w:t>
      </w:r>
      <w:r w:rsidR="004D567E">
        <w:t xml:space="preserve">) </w:t>
      </w:r>
      <w:r w:rsidR="005A2925">
        <w:t>is encoun</w:t>
      </w:r>
      <w:r w:rsidR="00607B04">
        <w:softHyphen/>
      </w:r>
      <w:r w:rsidR="005A2925">
        <w:t>tered</w:t>
      </w:r>
      <w:r w:rsidR="005A2925" w:rsidRPr="0009723A">
        <w:t>.</w:t>
      </w:r>
      <w:r w:rsidR="005A2925">
        <w:t xml:space="preserve"> Altogether, this algorithm pro</w:t>
      </w:r>
      <w:r w:rsidR="005A2925">
        <w:softHyphen/>
        <w:t>duces figure num</w:t>
      </w:r>
      <w:r w:rsidR="000D598F">
        <w:softHyphen/>
      </w:r>
      <w:r w:rsidR="005A2925">
        <w:t>bers similar to those used in this docu</w:t>
      </w:r>
      <w:r w:rsidR="00607B04">
        <w:softHyphen/>
      </w:r>
      <w:r w:rsidR="005A2925">
        <w:t>ment.</w:t>
      </w:r>
      <w:r w:rsidR="00237599">
        <w:t xml:space="preserve"> Note that </w:t>
      </w:r>
      <w:r w:rsidR="00203218">
        <w:t>inserting figure captions in this way also</w:t>
      </w:r>
      <w:r w:rsidR="00FC0419">
        <w:t xml:space="preserve"> </w:t>
      </w:r>
      <w:r w:rsidR="00203218">
        <w:t xml:space="preserve">conveniently </w:t>
      </w:r>
      <w:r w:rsidR="00FC0419">
        <w:t>applies built-</w:t>
      </w:r>
      <w:r w:rsidR="00237599">
        <w:t xml:space="preserve">in </w:t>
      </w:r>
      <w:r w:rsidR="00237599" w:rsidRPr="00237599">
        <w:rPr>
          <w:rStyle w:val="Style"/>
        </w:rPr>
        <w:t>Caption</w:t>
      </w:r>
      <w:r w:rsidR="00237599">
        <w:t xml:space="preserve"> style to the paragraph.</w:t>
      </w:r>
      <w:r w:rsidR="005236CF">
        <w:t xml:space="preserve"> In order to produce the above combination of fields manually, one can easily prepare a corresponding macro (see </w:t>
      </w:r>
      <w:r w:rsidR="005236CF">
        <w:fldChar w:fldCharType="begin"/>
      </w:r>
      <w:r w:rsidR="005236CF">
        <w:instrText xml:space="preserve"> REF _Ref253130533 \n \h </w:instrText>
      </w:r>
      <w:r w:rsidR="005236CF">
        <w:fldChar w:fldCharType="separate"/>
      </w:r>
      <w:r w:rsidR="008443F9">
        <w:t>Appendix B</w:t>
      </w:r>
      <w:r w:rsidR="005236CF">
        <w:fldChar w:fldCharType="end"/>
      </w:r>
      <w:r w:rsidR="005236CF">
        <w:t>).</w:t>
      </w:r>
    </w:p>
    <w:p w:rsidR="005A2925" w:rsidRDefault="0022285D" w:rsidP="005A2925">
      <w:r>
        <w:t xml:space="preserve">MS Word provides the </w:t>
      </w:r>
      <w:r w:rsidR="002F09E9">
        <w:rPr>
          <w:rStyle w:val="GUI"/>
        </w:rPr>
        <w:t>References</w:t>
      </w:r>
      <w:r w:rsidR="00203218" w:rsidRPr="00D312B7">
        <w:rPr>
          <w:rStyle w:val="GUI"/>
        </w:rPr>
        <w:t xml:space="preserve"> </w:t>
      </w:r>
      <w:r w:rsidRPr="00D312B7">
        <w:rPr>
          <w:rStyle w:val="GUI"/>
        </w:rPr>
        <w:sym w:font="Wingdings 3" w:char="F07D"/>
      </w:r>
      <w:r w:rsidRPr="00D312B7">
        <w:rPr>
          <w:rStyle w:val="GUI"/>
        </w:rPr>
        <w:t xml:space="preserve"> </w:t>
      </w:r>
      <w:r w:rsidR="002F09E9">
        <w:rPr>
          <w:rStyle w:val="GUI"/>
        </w:rPr>
        <w:t>Captions</w:t>
      </w:r>
      <w:r w:rsidR="002F09E9" w:rsidRPr="00D312B7">
        <w:rPr>
          <w:rStyle w:val="GUI"/>
        </w:rPr>
        <w:t xml:space="preserve"> </w:t>
      </w:r>
      <w:r w:rsidR="002F09E9" w:rsidRPr="00D312B7">
        <w:rPr>
          <w:rStyle w:val="GUI"/>
        </w:rPr>
        <w:sym w:font="Wingdings 3" w:char="F07D"/>
      </w:r>
      <w:r w:rsidR="002F09E9" w:rsidRPr="00D312B7">
        <w:rPr>
          <w:rStyle w:val="GUI"/>
        </w:rPr>
        <w:t xml:space="preserve"> </w:t>
      </w:r>
      <w:r>
        <w:rPr>
          <w:rStyle w:val="GUI"/>
        </w:rPr>
        <w:t>Cross-reference</w:t>
      </w:r>
      <w:r>
        <w:t xml:space="preserve"> command for creat</w:t>
      </w:r>
      <w:r w:rsidR="00352607">
        <w:t>ing</w:t>
      </w:r>
      <w:r>
        <w:t xml:space="preserve"> a cross-refer</w:t>
      </w:r>
      <w:r w:rsidR="0093037D">
        <w:softHyphen/>
      </w:r>
      <w:r>
        <w:t>ence to various parts of the document. However, the referencing capability appears to have a serious lim</w:t>
      </w:r>
      <w:r>
        <w:softHyphen/>
        <w:t>itation: referencing the number only is not possi</w:t>
      </w:r>
      <w:r>
        <w:softHyphen/>
        <w:t>ble (for example, you are forced to say “see Fig</w:t>
      </w:r>
      <w:r>
        <w:softHyphen/>
        <w:t xml:space="preserve">ure 3” instead of “see </w:t>
      </w:r>
      <w:r w:rsidR="00203218">
        <w:t>F</w:t>
      </w:r>
      <w:r>
        <w:t>ig. 3”). Fortunately</w:t>
      </w:r>
      <w:r w:rsidR="00EF71C0">
        <w:t>,</w:t>
      </w:r>
      <w:r>
        <w:t xml:space="preserve"> the </w:t>
      </w:r>
      <w:r w:rsidR="004445A5">
        <w:t>limitation</w:t>
      </w:r>
      <w:r>
        <w:t xml:space="preserve"> is easy to </w:t>
      </w:r>
      <w:r w:rsidR="004445A5">
        <w:lastRenderedPageBreak/>
        <w:t>over</w:t>
      </w:r>
      <w:r w:rsidR="000D598F">
        <w:softHyphen/>
      </w:r>
      <w:r w:rsidR="004445A5">
        <w:t>come</w:t>
      </w:r>
      <w:r>
        <w:t xml:space="preserve"> by </w:t>
      </w:r>
      <w:r w:rsidR="00EF71C0">
        <w:t>placing</w:t>
      </w:r>
      <w:r>
        <w:t xml:space="preserve"> </w:t>
      </w:r>
      <w:r w:rsidR="005A2925">
        <w:t>a bookmark enclosing the text to be referenced.</w:t>
      </w:r>
      <w:r>
        <w:rPr>
          <w:rStyle w:val="FootnoteReference"/>
        </w:rPr>
        <w:footnoteReference w:id="4"/>
      </w:r>
      <w:r w:rsidR="005A2925">
        <w:t xml:space="preserve"> </w:t>
      </w:r>
      <w:r w:rsidR="002E475C">
        <w:t>Mark</w:t>
      </w:r>
      <w:r w:rsidR="005A2925">
        <w:t xml:space="preserve"> the </w:t>
      </w:r>
      <w:r w:rsidR="002E475C">
        <w:t xml:space="preserve">figure </w:t>
      </w:r>
      <w:r w:rsidR="005A2925">
        <w:t xml:space="preserve">number, select </w:t>
      </w:r>
      <w:r w:rsidR="005A2925" w:rsidRPr="00D312B7">
        <w:rPr>
          <w:rStyle w:val="GUI"/>
        </w:rPr>
        <w:t xml:space="preserve">Insert </w:t>
      </w:r>
      <w:r w:rsidR="005A2925" w:rsidRPr="00D312B7">
        <w:rPr>
          <w:rStyle w:val="GUI"/>
        </w:rPr>
        <w:sym w:font="Wingdings 3" w:char="F07D"/>
      </w:r>
      <w:r w:rsidR="005A2925" w:rsidRPr="00D312B7">
        <w:rPr>
          <w:rStyle w:val="GUI"/>
        </w:rPr>
        <w:t xml:space="preserve"> </w:t>
      </w:r>
      <w:r w:rsidR="002F09E9">
        <w:rPr>
          <w:rStyle w:val="GUI"/>
        </w:rPr>
        <w:t>Links</w:t>
      </w:r>
      <w:r w:rsidR="002F09E9" w:rsidRPr="00D312B7">
        <w:rPr>
          <w:rStyle w:val="GUI"/>
        </w:rPr>
        <w:t xml:space="preserve"> </w:t>
      </w:r>
      <w:r w:rsidR="002F09E9" w:rsidRPr="00D312B7">
        <w:rPr>
          <w:rStyle w:val="GUI"/>
        </w:rPr>
        <w:sym w:font="Wingdings 3" w:char="F07D"/>
      </w:r>
      <w:r w:rsidR="002F09E9" w:rsidRPr="00D312B7">
        <w:rPr>
          <w:rStyle w:val="GUI"/>
        </w:rPr>
        <w:t xml:space="preserve"> </w:t>
      </w:r>
      <w:r w:rsidR="005A2925" w:rsidRPr="00D312B7">
        <w:rPr>
          <w:rStyle w:val="GUI"/>
        </w:rPr>
        <w:t>Bookmark</w:t>
      </w:r>
      <w:r w:rsidR="005A2925">
        <w:t xml:space="preserve"> and give </w:t>
      </w:r>
      <w:r w:rsidR="00E26504">
        <w:t>the bookmark</w:t>
      </w:r>
      <w:r w:rsidR="005A2925">
        <w:t xml:space="preserve"> a unique </w:t>
      </w:r>
      <w:r w:rsidR="00E26504">
        <w:t xml:space="preserve">and meaningful </w:t>
      </w:r>
      <w:r w:rsidR="005A2925">
        <w:t>name</w:t>
      </w:r>
      <w:r w:rsidR="00FC7F3A">
        <w:t xml:space="preserve"> (</w:t>
      </w:r>
      <w:r w:rsidR="00E26504">
        <w:t>to make it</w:t>
      </w:r>
      <w:r w:rsidR="00FC7F3A">
        <w:t xml:space="preserve"> easy to recog</w:t>
      </w:r>
      <w:r w:rsidR="00D014CF">
        <w:softHyphen/>
      </w:r>
      <w:r w:rsidR="00FC7F3A">
        <w:t>nize later)</w:t>
      </w:r>
      <w:r w:rsidR="005A2925">
        <w:t>. Then go to the point in the docu</w:t>
      </w:r>
      <w:r w:rsidR="005A2925">
        <w:softHyphen/>
        <w:t xml:space="preserve">ment where the reference </w:t>
      </w:r>
      <w:r w:rsidR="00203218">
        <w:t xml:space="preserve">have </w:t>
      </w:r>
      <w:r w:rsidR="005A2925">
        <w:t xml:space="preserve">to appear, click </w:t>
      </w:r>
      <w:r w:rsidR="002F09E9">
        <w:rPr>
          <w:rStyle w:val="GUI"/>
        </w:rPr>
        <w:t>References</w:t>
      </w:r>
      <w:r w:rsidR="002F09E9" w:rsidRPr="00D312B7">
        <w:rPr>
          <w:rStyle w:val="GUI"/>
        </w:rPr>
        <w:t xml:space="preserve"> </w:t>
      </w:r>
      <w:r w:rsidR="002F09E9" w:rsidRPr="00D312B7">
        <w:rPr>
          <w:rStyle w:val="GUI"/>
        </w:rPr>
        <w:sym w:font="Wingdings 3" w:char="F07D"/>
      </w:r>
      <w:r w:rsidR="002F09E9" w:rsidRPr="00D312B7">
        <w:rPr>
          <w:rStyle w:val="GUI"/>
        </w:rPr>
        <w:t xml:space="preserve"> </w:t>
      </w:r>
      <w:r w:rsidR="002F09E9">
        <w:rPr>
          <w:rStyle w:val="GUI"/>
        </w:rPr>
        <w:t>Captions</w:t>
      </w:r>
      <w:r w:rsidR="002F09E9" w:rsidRPr="00D312B7">
        <w:rPr>
          <w:rStyle w:val="GUI"/>
        </w:rPr>
        <w:t xml:space="preserve"> </w:t>
      </w:r>
      <w:r w:rsidR="002F09E9" w:rsidRPr="00D312B7">
        <w:rPr>
          <w:rStyle w:val="GUI"/>
        </w:rPr>
        <w:sym w:font="Wingdings 3" w:char="F07D"/>
      </w:r>
      <w:r w:rsidR="002F09E9" w:rsidRPr="00D312B7">
        <w:rPr>
          <w:rStyle w:val="GUI"/>
        </w:rPr>
        <w:t xml:space="preserve"> </w:t>
      </w:r>
      <w:r w:rsidR="005A2925" w:rsidRPr="00D312B7">
        <w:rPr>
          <w:rStyle w:val="GUI"/>
        </w:rPr>
        <w:t>Cross-reference</w:t>
      </w:r>
      <w:r w:rsidR="005A2925">
        <w:t>, se</w:t>
      </w:r>
      <w:r w:rsidR="005A2925">
        <w:softHyphen/>
        <w:t xml:space="preserve">lect </w:t>
      </w:r>
      <w:r w:rsidR="005A2925" w:rsidRPr="0054192E">
        <w:rPr>
          <w:rStyle w:val="GUI"/>
        </w:rPr>
        <w:t>Bookmark</w:t>
      </w:r>
      <w:r w:rsidR="005A2925">
        <w:t xml:space="preserve"> from </w:t>
      </w:r>
      <w:r w:rsidR="005A2925" w:rsidRPr="00B26A0B">
        <w:rPr>
          <w:rStyle w:val="GUI"/>
        </w:rPr>
        <w:t>Reference type</w:t>
      </w:r>
      <w:r w:rsidR="005A2925">
        <w:t xml:space="preserve">, select </w:t>
      </w:r>
      <w:r w:rsidR="005A2925" w:rsidRPr="0054192E">
        <w:rPr>
          <w:rStyle w:val="GUI"/>
        </w:rPr>
        <w:t>Bookmark text</w:t>
      </w:r>
      <w:r w:rsidR="005A2925">
        <w:t xml:space="preserve"> from </w:t>
      </w:r>
      <w:r w:rsidR="005A2925" w:rsidRPr="00B26A0B">
        <w:rPr>
          <w:rStyle w:val="GUI"/>
        </w:rPr>
        <w:t>Insert reference to</w:t>
      </w:r>
      <w:r w:rsidR="005A2925">
        <w:t>, and fi</w:t>
      </w:r>
      <w:r w:rsidR="005A2925">
        <w:softHyphen/>
        <w:t>nally se</w:t>
      </w:r>
      <w:r w:rsidR="005A2925">
        <w:softHyphen/>
        <w:t>lect the name of the bookmark. It is benefi</w:t>
      </w:r>
      <w:r w:rsidR="009D399E">
        <w:softHyphen/>
      </w:r>
      <w:r w:rsidR="005A2925">
        <w:t xml:space="preserve">cial to check </w:t>
      </w:r>
      <w:r w:rsidR="005A2925" w:rsidRPr="00A809E4">
        <w:rPr>
          <w:rStyle w:val="GUI"/>
        </w:rPr>
        <w:t>Insert as hyperlink</w:t>
      </w:r>
      <w:r w:rsidR="005A2925">
        <w:t xml:space="preserve"> mak</w:t>
      </w:r>
      <w:r w:rsidR="005A2925">
        <w:softHyphen/>
        <w:t>ing it easy to navi</w:t>
      </w:r>
      <w:r w:rsidR="005A2925">
        <w:softHyphen/>
        <w:t>gate the document. You may ascertain that this procedure actually cre</w:t>
      </w:r>
      <w:r w:rsidR="00AD305E">
        <w:softHyphen/>
      </w:r>
      <w:r w:rsidR="005A2925">
        <w:t xml:space="preserve">ates a REF field. This field accepts </w:t>
      </w:r>
      <w:r w:rsidR="00FC7F3A">
        <w:t xml:space="preserve">the </w:t>
      </w:r>
      <w:r w:rsidR="005A2925">
        <w:t xml:space="preserve">switch </w:t>
      </w:r>
      <w:r w:rsidR="005A2925" w:rsidRPr="00116FA2">
        <w:rPr>
          <w:rStyle w:val="Code"/>
        </w:rPr>
        <w:t>\h</w:t>
      </w:r>
      <w:r w:rsidR="005A2925">
        <w:t xml:space="preserve"> to </w:t>
      </w:r>
      <w:r w:rsidR="00FC7F3A">
        <w:t>behave as</w:t>
      </w:r>
      <w:r w:rsidR="005A2925">
        <w:t xml:space="preserve"> hyperlink.</w:t>
      </w:r>
    </w:p>
    <w:p w:rsidR="009E5F10" w:rsidRPr="004B3541" w:rsidRDefault="009E5F10" w:rsidP="005A2925">
      <w:r>
        <w:t xml:space="preserve">Note that after placing the bookmark you must be careful in the modification of the text nearby. If you insert some text just before or just after the bookmark you won’t know if it </w:t>
      </w:r>
      <w:r w:rsidR="009D399E">
        <w:t>becomes</w:t>
      </w:r>
      <w:r>
        <w:t xml:space="preserve"> enclosed within the bookmark or not. If things go wrong you just have to re</w:t>
      </w:r>
      <w:r w:rsidR="00E355E6">
        <w:t>define</w:t>
      </w:r>
      <w:r>
        <w:t xml:space="preserve"> the book</w:t>
      </w:r>
      <w:r>
        <w:softHyphen/>
        <w:t>mark (with the same name).</w:t>
      </w:r>
    </w:p>
    <w:p w:rsidR="00273924" w:rsidRDefault="00273924" w:rsidP="00C90433"/>
    <w:p w:rsidR="00120FA8" w:rsidRDefault="00120FA8" w:rsidP="00120FA8">
      <w:pPr>
        <w:pStyle w:val="Heading1"/>
      </w:pPr>
      <w:bookmarkStart w:id="63" w:name="_Toc219459035"/>
      <w:bookmarkStart w:id="64" w:name="_Toc219459254"/>
      <w:bookmarkStart w:id="65" w:name="_Toc369296071"/>
      <w:r>
        <w:lastRenderedPageBreak/>
        <w:t>Equations</w:t>
      </w:r>
      <w:bookmarkEnd w:id="63"/>
      <w:bookmarkEnd w:id="64"/>
      <w:bookmarkEnd w:id="65"/>
    </w:p>
    <w:p w:rsidR="00FD04B1" w:rsidRPr="00FD04B1" w:rsidRDefault="00FD04B1" w:rsidP="00FD04B1">
      <w:pPr>
        <w:pStyle w:val="Heading2"/>
      </w:pPr>
      <w:bookmarkStart w:id="66" w:name="_Toc369296072"/>
      <w:r>
        <w:t>The style</w:t>
      </w:r>
      <w:r w:rsidR="00EB2969">
        <w:t xml:space="preserve"> of </w:t>
      </w:r>
      <w:r w:rsidR="00295BDB">
        <w:t>equations</w:t>
      </w:r>
      <w:bookmarkEnd w:id="66"/>
    </w:p>
    <w:p w:rsidR="00120FA8" w:rsidRDefault="00015901" w:rsidP="002A45FE">
      <w:r>
        <w:t xml:space="preserve">Handling of math in Word involves a number of problems: how to create, align, number and reference equations, and what formatting style is appropriate to use. </w:t>
      </w:r>
      <w:r w:rsidR="009C0A58">
        <w:t xml:space="preserve">The style used for writing equations is somewhat a matter of personal taste and traditions of </w:t>
      </w:r>
      <w:r w:rsidR="003B3ED7">
        <w:t>the</w:t>
      </w:r>
      <w:r w:rsidR="009C0A58">
        <w:t xml:space="preserve"> scien</w:t>
      </w:r>
      <w:r w:rsidR="00FF1701">
        <w:softHyphen/>
      </w:r>
      <w:r w:rsidR="009C0A58">
        <w:t>tific discipline</w:t>
      </w:r>
      <w:r w:rsidR="003B3ED7">
        <w:t xml:space="preserve"> the writer is representing</w:t>
      </w:r>
      <w:r w:rsidR="009C0A58">
        <w:t xml:space="preserve">. Still, professional publications adhere to some widely accepted </w:t>
      </w:r>
      <w:r w:rsidR="00A95211">
        <w:t>math</w:t>
      </w:r>
      <w:r w:rsidR="00176178">
        <w:t xml:space="preserve"> and physics</w:t>
      </w:r>
      <w:r w:rsidR="00A95211">
        <w:t xml:space="preserve"> traditions</w:t>
      </w:r>
      <w:r w:rsidR="00DE446C">
        <w:t xml:space="preserve"> which are supposed to improve the aesthet</w:t>
      </w:r>
      <w:r w:rsidR="00D014CF">
        <w:softHyphen/>
      </w:r>
      <w:r w:rsidR="00DE446C">
        <w:t>ics and readability of the text</w:t>
      </w:r>
      <w:r w:rsidR="009C0A58">
        <w:t>.</w:t>
      </w:r>
    </w:p>
    <w:p w:rsidR="004B363D" w:rsidRDefault="004B363D" w:rsidP="00B91F10">
      <w:pPr>
        <w:pStyle w:val="ListBullet"/>
      </w:pPr>
      <w:r w:rsidRPr="004B363D">
        <w:t xml:space="preserve">Font size should match the </w:t>
      </w:r>
      <w:r>
        <w:t xml:space="preserve">surrounding </w:t>
      </w:r>
      <w:r w:rsidR="00A96BE0">
        <w:t>paragraph</w:t>
      </w:r>
      <w:r w:rsidRPr="004B363D">
        <w:t xml:space="preserve"> text</w:t>
      </w:r>
      <w:r>
        <w:t>.</w:t>
      </w:r>
    </w:p>
    <w:p w:rsidR="007457F6" w:rsidRDefault="004B363D" w:rsidP="00B91F10">
      <w:pPr>
        <w:pStyle w:val="ListBullet"/>
      </w:pPr>
      <w:r>
        <w:t xml:space="preserve">Alphabetical symbols denoting </w:t>
      </w:r>
      <w:r w:rsidR="00DA7B0F">
        <w:t xml:space="preserve">mathematical </w:t>
      </w:r>
      <w:r>
        <w:t>variables</w:t>
      </w:r>
      <w:r w:rsidR="009F4F9C">
        <w:t>, physical quantities</w:t>
      </w:r>
      <w:r w:rsidR="001309D5">
        <w:t>,</w:t>
      </w:r>
      <w:r>
        <w:t xml:space="preserve"> etc</w:t>
      </w:r>
      <w:r w:rsidR="00440E7F">
        <w:t>.</w:t>
      </w:r>
      <w:r>
        <w:t xml:space="preserve"> are </w:t>
      </w:r>
      <w:r w:rsidR="001309D5">
        <w:t xml:space="preserve">set </w:t>
      </w:r>
      <w:r>
        <w:t>in italics</w:t>
      </w:r>
      <w:r w:rsidR="00100A46">
        <w:t xml:space="preserve"> (</w:t>
      </w:r>
      <w:r w:rsidR="00100A46" w:rsidRPr="00100A46">
        <w:rPr>
          <w:i/>
          <w:iCs/>
        </w:rPr>
        <w:t>x</w:t>
      </w:r>
      <w:r w:rsidR="00100A46">
        <w:t xml:space="preserve">, </w:t>
      </w:r>
      <w:r w:rsidR="00100A46" w:rsidRPr="00100A46">
        <w:rPr>
          <w:i/>
          <w:iCs/>
        </w:rPr>
        <w:t>y</w:t>
      </w:r>
      <w:r w:rsidR="00100A46">
        <w:t>,</w:t>
      </w:r>
      <w:r w:rsidR="005D0A51">
        <w:t xml:space="preserve"> </w:t>
      </w:r>
      <w:r w:rsidR="005D0A51">
        <w:rPr>
          <w:i/>
          <w:iCs/>
        </w:rPr>
        <w:t>α,</w:t>
      </w:r>
      <w:r w:rsidR="00100A46">
        <w:t xml:space="preserve"> </w:t>
      </w:r>
      <w:r w:rsidR="00100A46" w:rsidRPr="00100A46">
        <w:rPr>
          <w:i/>
          <w:iCs/>
        </w:rPr>
        <w:t>β</w:t>
      </w:r>
      <w:r w:rsidR="00100A46">
        <w:t>)</w:t>
      </w:r>
      <w:r>
        <w:t>.</w:t>
      </w:r>
      <w:r w:rsidR="00C57161">
        <w:t xml:space="preserve"> Capital Greek letters are an exception being usually written in upright</w:t>
      </w:r>
      <w:r w:rsidR="00100A46">
        <w:t xml:space="preserve"> (Φ, Δ)</w:t>
      </w:r>
      <w:r w:rsidR="00C57161">
        <w:t>.</w:t>
      </w:r>
    </w:p>
    <w:p w:rsidR="004B363D" w:rsidRDefault="004B363D" w:rsidP="00B91F10">
      <w:pPr>
        <w:pStyle w:val="ListBullet"/>
      </w:pPr>
      <w:r>
        <w:t xml:space="preserve">Numbers </w:t>
      </w:r>
      <w:r w:rsidR="0027230D">
        <w:t>and normal text</w:t>
      </w:r>
      <w:r w:rsidR="00A04308">
        <w:t xml:space="preserve"> (including</w:t>
      </w:r>
      <w:r w:rsidR="00CD5B40">
        <w:t xml:space="preserve"> </w:t>
      </w:r>
      <w:r w:rsidR="00A04308">
        <w:t>textual subscripts)</w:t>
      </w:r>
      <w:r w:rsidR="0027230D">
        <w:t xml:space="preserve"> </w:t>
      </w:r>
      <w:r>
        <w:t xml:space="preserve">are in </w:t>
      </w:r>
      <w:r w:rsidR="00A9601F">
        <w:t>upright letters.</w:t>
      </w:r>
      <w:r w:rsidR="007457F6">
        <w:t xml:space="preserve"> This ap</w:t>
      </w:r>
      <w:r w:rsidR="00FF1701">
        <w:softHyphen/>
      </w:r>
      <w:r w:rsidR="007457F6">
        <w:t>plies also to units of physical quantities, symbols of chemical elements, symbols of elemen</w:t>
      </w:r>
      <w:r w:rsidR="00FF1701">
        <w:softHyphen/>
      </w:r>
      <w:r w:rsidR="007457F6">
        <w:t>tary particles, etc.</w:t>
      </w:r>
      <w:r w:rsidR="00A15667">
        <w:t xml:space="preserve"> Example: </w:t>
      </w:r>
      <w:r w:rsidR="00DE446C">
        <w:rPr>
          <w:i/>
        </w:rPr>
        <w:t>V</w:t>
      </w:r>
      <w:r w:rsidR="00DE446C">
        <w:rPr>
          <w:vertAlign w:val="subscript"/>
        </w:rPr>
        <w:t>rocket</w:t>
      </w:r>
      <w:r w:rsidR="00A15667">
        <w:t> = </w:t>
      </w:r>
      <w:r w:rsidR="00DE446C">
        <w:t>8000</w:t>
      </w:r>
      <w:r w:rsidR="00A15667">
        <w:t> </w:t>
      </w:r>
      <w:r w:rsidR="00DE446C">
        <w:t>m/s (note that there is a space between the numeri</w:t>
      </w:r>
      <w:r w:rsidR="00D014CF">
        <w:softHyphen/>
      </w:r>
      <w:r w:rsidR="00DE446C">
        <w:t>cal value and the unit)</w:t>
      </w:r>
      <w:r w:rsidR="00A15667">
        <w:t>.</w:t>
      </w:r>
    </w:p>
    <w:p w:rsidR="006855E9" w:rsidRDefault="006855E9" w:rsidP="00B91F10">
      <w:pPr>
        <w:pStyle w:val="ListBullet"/>
      </w:pPr>
      <w:r>
        <w:t>Function names (sin, log</w:t>
      </w:r>
      <w:r w:rsidR="007457F6">
        <w:t>, …</w:t>
      </w:r>
      <w:r>
        <w:t>)</w:t>
      </w:r>
      <w:r w:rsidR="007457F6">
        <w:t xml:space="preserve"> and mathematical operators (</w:t>
      </w:r>
      <w:r w:rsidR="00AD04B5">
        <w:t>summation and integral signs</w:t>
      </w:r>
      <w:r w:rsidR="00713D38">
        <w:t>, etc</w:t>
      </w:r>
      <w:r w:rsidR="00DA7B0F">
        <w:t>.</w:t>
      </w:r>
      <w:r w:rsidR="007457F6">
        <w:t>) are set in upright letters</w:t>
      </w:r>
      <w:r>
        <w:t>.</w:t>
      </w:r>
    </w:p>
    <w:p w:rsidR="00A75933" w:rsidRDefault="00A75933" w:rsidP="00B91F10">
      <w:pPr>
        <w:pStyle w:val="ListBullet"/>
      </w:pPr>
      <w:r>
        <w:t>Multiplication symbol (· or ×) is used only in some special cases, for example when denot</w:t>
      </w:r>
      <w:r w:rsidR="00FF1701">
        <w:softHyphen/>
      </w:r>
      <w:r>
        <w:t>ing numbers in scientific notation (</w:t>
      </w:r>
      <w:r w:rsidR="006B68C1">
        <w:t>e.g. 1</w:t>
      </w:r>
      <w:r>
        <w:t>.</w:t>
      </w:r>
      <w:r w:rsidR="006B68C1">
        <w:t>9</w:t>
      </w:r>
      <w:r w:rsidR="00236AE9">
        <w:t>8</w:t>
      </w:r>
      <w:r>
        <w:t>×10</w:t>
      </w:r>
      <w:r w:rsidR="006B68C1">
        <w:rPr>
          <w:vertAlign w:val="superscript"/>
        </w:rPr>
        <w:t>2</w:t>
      </w:r>
      <w:r w:rsidRPr="00A75933">
        <w:rPr>
          <w:vertAlign w:val="superscript"/>
        </w:rPr>
        <w:t>4</w:t>
      </w:r>
      <w:r>
        <w:t>).</w:t>
      </w:r>
      <w:r w:rsidR="00C6335C">
        <w:t xml:space="preserve"> In equations it is usually omitted.</w:t>
      </w:r>
      <w:r w:rsidR="00FF7A78">
        <w:t xml:space="preserve"> </w:t>
      </w:r>
      <w:r w:rsidR="00D4314D">
        <w:t>T</w:t>
      </w:r>
      <w:r w:rsidR="00FF7A78">
        <w:t>he asterisk symbol (*)</w:t>
      </w:r>
      <w:r w:rsidR="00D4314D">
        <w:t xml:space="preserve"> </w:t>
      </w:r>
      <w:r w:rsidR="006679C8">
        <w:t xml:space="preserve">is </w:t>
      </w:r>
      <w:r w:rsidR="005D0A51">
        <w:t>meant to serve</w:t>
      </w:r>
      <w:r w:rsidR="006679C8">
        <w:t xml:space="preserve"> only</w:t>
      </w:r>
      <w:r w:rsidR="00FF7A78">
        <w:t xml:space="preserve"> in programming languages</w:t>
      </w:r>
      <w:r w:rsidR="00C67F96">
        <w:t xml:space="preserve"> (see Fig. </w:t>
      </w:r>
      <w:r w:rsidR="00C67F96">
        <w:fldChar w:fldCharType="begin"/>
      </w:r>
      <w:r w:rsidR="00C67F96">
        <w:instrText xml:space="preserve"> REF fig_flowchart \h </w:instrText>
      </w:r>
      <w:r w:rsidR="00C67F96">
        <w:fldChar w:fldCharType="separate"/>
      </w:r>
      <w:r w:rsidR="008443F9">
        <w:rPr>
          <w:noProof/>
        </w:rPr>
        <w:t>5</w:t>
      </w:r>
      <w:r w:rsidR="008443F9">
        <w:noBreakHyphen/>
      </w:r>
      <w:r w:rsidR="008443F9">
        <w:rPr>
          <w:noProof/>
        </w:rPr>
        <w:t>1</w:t>
      </w:r>
      <w:r w:rsidR="00C67F96">
        <w:fldChar w:fldCharType="end"/>
      </w:r>
      <w:r w:rsidR="00C67F96">
        <w:t xml:space="preserve"> </w:t>
      </w:r>
      <w:r w:rsidR="0078730D">
        <w:t>for</w:t>
      </w:r>
      <w:r w:rsidR="00C67F96">
        <w:t xml:space="preserve"> an exam</w:t>
      </w:r>
      <w:r w:rsidR="00FF1701">
        <w:softHyphen/>
      </w:r>
      <w:r w:rsidR="00C67F96">
        <w:t>ple)</w:t>
      </w:r>
      <w:r w:rsidR="00C65C8B">
        <w:t xml:space="preserve"> and not in </w:t>
      </w:r>
      <w:r w:rsidR="00D4314D">
        <w:t>traditional</w:t>
      </w:r>
      <w:r w:rsidR="00C65C8B">
        <w:t xml:space="preserve"> math</w:t>
      </w:r>
      <w:r w:rsidR="00D4314D">
        <w:t xml:space="preserve"> notation</w:t>
      </w:r>
      <w:r w:rsidR="00FF7A78">
        <w:t>.</w:t>
      </w:r>
      <w:r w:rsidR="00C97BD0">
        <w:t xml:space="preserve"> The same </w:t>
      </w:r>
      <w:r w:rsidR="007217BA">
        <w:t>applies</w:t>
      </w:r>
      <w:r w:rsidR="00C97BD0">
        <w:t xml:space="preserve"> </w:t>
      </w:r>
      <w:r w:rsidR="007217BA">
        <w:t>to</w:t>
      </w:r>
      <w:r w:rsidR="00C97BD0">
        <w:t xml:space="preserve"> symbols like &gt;=, &lt;=, and &lt;&gt;, which are </w:t>
      </w:r>
      <w:r w:rsidR="00C65C8B">
        <w:t xml:space="preserve">normally </w:t>
      </w:r>
      <w:r w:rsidR="00C97BD0">
        <w:t>written as ≥, ≤, and ≠.</w:t>
      </w:r>
    </w:p>
    <w:p w:rsidR="007E1AEC" w:rsidRDefault="009A6582" w:rsidP="00B91F10">
      <w:pPr>
        <w:pStyle w:val="ListBullet"/>
      </w:pPr>
      <w:r>
        <w:t>The</w:t>
      </w:r>
      <w:r w:rsidR="007E1AEC">
        <w:t xml:space="preserve"> hyphen (-) is not the minus sign (</w:t>
      </w:r>
      <w:r w:rsidR="00DA7B0F">
        <w:t>−</w:t>
      </w:r>
      <w:r w:rsidR="007E1AEC">
        <w:t>)</w:t>
      </w:r>
      <w:r w:rsidR="002F30FA">
        <w:t xml:space="preserve"> and looks </w:t>
      </w:r>
      <w:r w:rsidR="002F30FA" w:rsidRPr="002F30FA">
        <w:t>unaesthetic</w:t>
      </w:r>
      <w:r w:rsidR="002F30FA">
        <w:t xml:space="preserve"> in this role</w:t>
      </w:r>
      <w:r w:rsidR="007E1AEC">
        <w:t>.</w:t>
      </w:r>
      <w:r w:rsidR="002F30FA">
        <w:t xml:space="preserve"> </w:t>
      </w:r>
      <w:r w:rsidR="007E1AEC" w:rsidRPr="007E1AEC">
        <w:t>The minus sign is usually designed to be the same length</w:t>
      </w:r>
      <w:r w:rsidR="00DA7B0F">
        <w:t xml:space="preserve"> and at the same height</w:t>
      </w:r>
      <w:r w:rsidR="007E1AEC" w:rsidRPr="007E1AEC">
        <w:t xml:space="preserve"> as the plus and equals signs.</w:t>
      </w:r>
      <w:r w:rsidR="00EA4822">
        <w:t xml:space="preserve"> </w:t>
      </w:r>
      <w:r w:rsidR="00DC14D3">
        <w:t>E</w:t>
      </w:r>
      <w:r w:rsidR="00EA4822">
        <w:t xml:space="preserve">n-dash </w:t>
      </w:r>
      <w:r w:rsidR="00D4314D">
        <w:t xml:space="preserve">looks </w:t>
      </w:r>
      <w:r w:rsidR="00DA7B0F">
        <w:t xml:space="preserve">better </w:t>
      </w:r>
      <w:r w:rsidR="00D4314D">
        <w:t xml:space="preserve">as a </w:t>
      </w:r>
      <w:r w:rsidR="00EA4822">
        <w:t>minus sign</w:t>
      </w:r>
      <w:r w:rsidR="00D4314D">
        <w:t>,</w:t>
      </w:r>
      <w:r w:rsidR="00DA7B0F">
        <w:t xml:space="preserve"> </w:t>
      </w:r>
      <w:r w:rsidR="00D4314D">
        <w:t>but</w:t>
      </w:r>
      <w:r w:rsidR="00DA7B0F">
        <w:t xml:space="preserve"> Unicode fonts include </w:t>
      </w:r>
      <w:r w:rsidR="00D4314D">
        <w:t xml:space="preserve">also </w:t>
      </w:r>
      <w:r w:rsidR="00DA7B0F">
        <w:t>a spe</w:t>
      </w:r>
      <w:r w:rsidR="00DF2B2E">
        <w:softHyphen/>
      </w:r>
      <w:r w:rsidR="00DA7B0F">
        <w:t>cial Minus Sign character in the Mathematical Operators subset (</w:t>
      </w:r>
      <w:r w:rsidR="00DA7B0F" w:rsidRPr="00D312B7">
        <w:rPr>
          <w:rStyle w:val="GUI"/>
        </w:rPr>
        <w:t xml:space="preserve">Insert </w:t>
      </w:r>
      <w:r w:rsidR="00DA7B0F" w:rsidRPr="00D312B7">
        <w:rPr>
          <w:rStyle w:val="GUI"/>
        </w:rPr>
        <w:sym w:font="Wingdings 3" w:char="F07D"/>
      </w:r>
      <w:r w:rsidR="00DA7B0F" w:rsidRPr="00D312B7">
        <w:rPr>
          <w:rStyle w:val="GUI"/>
        </w:rPr>
        <w:t xml:space="preserve"> </w:t>
      </w:r>
      <w:r w:rsidR="00DA7B0F">
        <w:rPr>
          <w:rStyle w:val="GUI"/>
        </w:rPr>
        <w:t>Symbol</w:t>
      </w:r>
      <w:r w:rsidR="00DA7B0F">
        <w:t>)</w:t>
      </w:r>
      <w:r w:rsidR="00EA4822">
        <w:t>.</w:t>
      </w:r>
    </w:p>
    <w:p w:rsidR="008E7DDD" w:rsidRDefault="008D558E" w:rsidP="00B91F10">
      <w:pPr>
        <w:pStyle w:val="ListBullet"/>
      </w:pPr>
      <w:r>
        <w:t xml:space="preserve">The brackets are set in upright </w:t>
      </w:r>
      <w:r w:rsidR="006A1066">
        <w:t>font</w:t>
      </w:r>
      <w:r>
        <w:t xml:space="preserve">. </w:t>
      </w:r>
      <w:r w:rsidR="008E7DDD">
        <w:t xml:space="preserve">The size of </w:t>
      </w:r>
      <w:r w:rsidR="00830A22">
        <w:t>brackets</w:t>
      </w:r>
      <w:r w:rsidR="008E7DDD">
        <w:t xml:space="preserve"> should match the </w:t>
      </w:r>
      <w:r w:rsidR="00DD6070">
        <w:t>enclosed con</w:t>
      </w:r>
      <w:r w:rsidR="00FF1701">
        <w:softHyphen/>
      </w:r>
      <w:r w:rsidR="00DD6070">
        <w:t>tent</w:t>
      </w:r>
      <w:r w:rsidR="00830A22">
        <w:t xml:space="preserve"> (</w:t>
      </w:r>
      <w:r w:rsidR="00845AD1">
        <w:t>e</w:t>
      </w:r>
      <w:r w:rsidR="00830A22" w:rsidRPr="006B4215">
        <w:t xml:space="preserve">quation </w:t>
      </w:r>
      <w:r w:rsidR="00845AD1">
        <w:t>e</w:t>
      </w:r>
      <w:r w:rsidR="00830A22" w:rsidRPr="006B4215">
        <w:t>ditor</w:t>
      </w:r>
      <w:r w:rsidR="00845AD1">
        <w:t>s</w:t>
      </w:r>
      <w:r w:rsidR="00830A22">
        <w:t xml:space="preserve"> </w:t>
      </w:r>
      <w:r w:rsidR="00845AD1">
        <w:t>have usually</w:t>
      </w:r>
      <w:r w:rsidR="00830A22">
        <w:t xml:space="preserve"> special </w:t>
      </w:r>
      <w:r w:rsidR="00845AD1">
        <w:t xml:space="preserve">vertically </w:t>
      </w:r>
      <w:r w:rsidR="00BA3B25">
        <w:t xml:space="preserve">“stretching” </w:t>
      </w:r>
      <w:r w:rsidR="00830A22">
        <w:t>brackets</w:t>
      </w:r>
      <w:r w:rsidR="004F2A3D">
        <w:t xml:space="preserve"> for</w:t>
      </w:r>
      <w:r w:rsidR="00830A22">
        <w:t xml:space="preserve"> that pur</w:t>
      </w:r>
      <w:r w:rsidR="00607B04">
        <w:softHyphen/>
      </w:r>
      <w:r w:rsidR="00830A22">
        <w:t>pose)</w:t>
      </w:r>
      <w:r w:rsidR="008E7DDD">
        <w:t>.</w:t>
      </w:r>
    </w:p>
    <w:p w:rsidR="00F42045" w:rsidRDefault="00F42045" w:rsidP="00B91F10">
      <w:pPr>
        <w:pStyle w:val="ListBullet"/>
      </w:pPr>
      <w:r>
        <w:t>Although in handwriting</w:t>
      </w:r>
      <w:r w:rsidR="0011612C">
        <w:t>,</w:t>
      </w:r>
      <w:r>
        <w:t xml:space="preserve"> vector quantities are designated by an over-arrow (or a bar), it is more common to apply a bold style in printed documents</w:t>
      </w:r>
      <w:r w:rsidR="00DA7B0F">
        <w:t xml:space="preserve"> (for example,</w:t>
      </w:r>
      <w:r w:rsidR="00F05459">
        <w:t xml:space="preserve"> </w:t>
      </w:r>
      <w:r w:rsidR="00DA7B0F" w:rsidRPr="00F05459">
        <w:rPr>
          <w:b/>
          <w:i/>
        </w:rPr>
        <w:t>F</w:t>
      </w:r>
      <w:r w:rsidR="00DA7B0F">
        <w:t> = </w:t>
      </w:r>
      <w:r w:rsidR="00DA7B0F" w:rsidRPr="00DA7B0F">
        <w:rPr>
          <w:i/>
        </w:rPr>
        <w:t>m</w:t>
      </w:r>
      <w:r w:rsidR="00DA7B0F" w:rsidRPr="00F05459">
        <w:rPr>
          <w:b/>
          <w:i/>
        </w:rPr>
        <w:t>g</w:t>
      </w:r>
      <w:r w:rsidR="00DA7B0F">
        <w:t>)</w:t>
      </w:r>
      <w:r>
        <w:t>.</w:t>
      </w:r>
    </w:p>
    <w:p w:rsidR="008A19B6" w:rsidRDefault="00C56371" w:rsidP="00B91F10">
      <w:pPr>
        <w:pStyle w:val="ListBullet"/>
      </w:pPr>
      <w:r>
        <w:t>Compact</w:t>
      </w:r>
      <w:r w:rsidR="008A19B6">
        <w:t xml:space="preserve"> math expressions and equations that will not be referenced elsewhere in the docu</w:t>
      </w:r>
      <w:r w:rsidR="00FF1701">
        <w:softHyphen/>
      </w:r>
      <w:r w:rsidR="008A19B6">
        <w:t>ment should be embedded (inline) within a paragraph</w:t>
      </w:r>
      <w:r w:rsidR="00845AD1">
        <w:t xml:space="preserve"> (e.g. </w:t>
      </w:r>
      <w:r w:rsidR="00845AD1" w:rsidRPr="00845AD1">
        <w:rPr>
          <w:i/>
        </w:rPr>
        <w:t>y</w:t>
      </w:r>
      <w:r w:rsidR="00845AD1">
        <w:t> =</w:t>
      </w:r>
      <w:r w:rsidR="00845AD1" w:rsidRPr="00845AD1">
        <w:t> </w:t>
      </w:r>
      <w:r w:rsidR="00845AD1" w:rsidRPr="00845AD1">
        <w:rPr>
          <w:i/>
        </w:rPr>
        <w:t>ax</w:t>
      </w:r>
      <w:r w:rsidR="00845AD1" w:rsidRPr="00845AD1">
        <w:rPr>
          <w:vertAlign w:val="superscript"/>
        </w:rPr>
        <w:t>2</w:t>
      </w:r>
      <w:r w:rsidR="00845AD1">
        <w:t>+</w:t>
      </w:r>
      <w:r w:rsidR="00845AD1" w:rsidRPr="00845AD1">
        <w:rPr>
          <w:i/>
        </w:rPr>
        <w:t>b</w:t>
      </w:r>
      <w:r w:rsidR="00845AD1">
        <w:t>)</w:t>
      </w:r>
      <w:r w:rsidR="008A19B6">
        <w:t>. For inline equa</w:t>
      </w:r>
      <w:r w:rsidR="00607B04">
        <w:softHyphen/>
      </w:r>
      <w:r w:rsidR="008A19B6">
        <w:t>tions the frac</w:t>
      </w:r>
      <w:r w:rsidR="00FF1701">
        <w:softHyphen/>
      </w:r>
      <w:r w:rsidR="008A19B6">
        <w:t xml:space="preserve">tions of the form </w:t>
      </w:r>
      <w:r w:rsidR="000119CF" w:rsidRPr="000119CF">
        <w:rPr>
          <w:position w:val="-10"/>
        </w:rPr>
        <w:object w:dxaOrig="420" w:dyaOrig="340">
          <v:shape id="_x0000_i1025" type="#_x0000_t75" style="width:21.05pt;height:17.1pt" o:ole="">
            <v:imagedata r:id="rId31" o:title=""/>
          </v:shape>
          <o:OLEObject Type="Embed" ProgID="Equation.DSMT4" ShapeID="_x0000_i1025" DrawAspect="Content" ObjectID="_1555132738" r:id="rId32"/>
        </w:object>
      </w:r>
      <w:r w:rsidR="008A19B6">
        <w:t xml:space="preserve">are preferred </w:t>
      </w:r>
      <w:r w:rsidR="00E6272F">
        <w:t>over</w:t>
      </w:r>
      <w:r w:rsidR="001309D5">
        <w:t xml:space="preserve"> stacked style</w:t>
      </w:r>
      <w:r w:rsidR="00E6272F">
        <w:t xml:space="preserve"> </w:t>
      </w:r>
      <w:r w:rsidR="008A19B6" w:rsidRPr="008A19B6">
        <w:rPr>
          <w:position w:val="-16"/>
        </w:rPr>
        <w:object w:dxaOrig="220" w:dyaOrig="440">
          <v:shape id="_x0000_i1026" type="#_x0000_t75" style="width:11.05pt;height:22.1pt" o:ole="">
            <v:imagedata r:id="rId33" o:title=""/>
          </v:shape>
          <o:OLEObject Type="Embed" ProgID="Equation.DSMT4" ShapeID="_x0000_i1026" DrawAspect="Content" ObjectID="_1555132739" r:id="rId34"/>
        </w:object>
      </w:r>
      <w:r w:rsidR="008A19B6">
        <w:t>.</w:t>
      </w:r>
    </w:p>
    <w:p w:rsidR="004C13F1" w:rsidRDefault="004C13F1" w:rsidP="00E2715D">
      <w:r>
        <w:t xml:space="preserve">As an example, formula </w:t>
      </w:r>
      <w:r w:rsidR="00C00B17">
        <w:fldChar w:fldCharType="begin"/>
      </w:r>
      <w:r w:rsidR="00C00B17">
        <w:instrText xml:space="preserve"> REF eqn_good \h </w:instrText>
      </w:r>
      <w:r w:rsidR="00C00B17">
        <w:fldChar w:fldCharType="separate"/>
      </w:r>
      <w:r w:rsidR="008443F9">
        <w:rPr>
          <w:noProof/>
        </w:rPr>
        <w:t>6</w:t>
      </w:r>
      <w:r w:rsidR="008443F9">
        <w:t>.</w:t>
      </w:r>
      <w:r w:rsidR="008443F9">
        <w:rPr>
          <w:noProof/>
        </w:rPr>
        <w:t>1</w:t>
      </w:r>
      <w:r w:rsidR="00C00B17">
        <w:fldChar w:fldCharType="end"/>
      </w:r>
      <w:r>
        <w:t xml:space="preserve"> is written in accordance to these </w:t>
      </w:r>
      <w:r w:rsidR="00E2715D">
        <w:t>rules</w:t>
      </w:r>
      <w:r>
        <w:t xml:space="preserve"> whereas formula </w:t>
      </w:r>
      <w:r w:rsidR="007221A2">
        <w:fldChar w:fldCharType="begin"/>
      </w:r>
      <w:r w:rsidR="007221A2">
        <w:instrText xml:space="preserve"> REF eqn_bad \h </w:instrText>
      </w:r>
      <w:r w:rsidR="007221A2">
        <w:fldChar w:fldCharType="separate"/>
      </w:r>
      <w:r w:rsidR="008443F9">
        <w:rPr>
          <w:noProof/>
        </w:rPr>
        <w:t>6</w:t>
      </w:r>
      <w:r w:rsidR="008443F9">
        <w:t>.</w:t>
      </w:r>
      <w:r w:rsidR="008443F9">
        <w:rPr>
          <w:noProof/>
        </w:rPr>
        <w:t>2</w:t>
      </w:r>
      <w:r w:rsidR="007221A2">
        <w:fldChar w:fldCharType="end"/>
      </w:r>
      <w:r>
        <w:t xml:space="preserve"> is not.</w:t>
      </w:r>
    </w:p>
    <w:p w:rsidR="004C13F1" w:rsidRDefault="004C13F1" w:rsidP="004C13F1">
      <w:pPr>
        <w:pStyle w:val="Equation"/>
      </w:pPr>
      <w:r>
        <w:tab/>
      </w:r>
      <w:r w:rsidRPr="004C13F1">
        <w:rPr>
          <w:position w:val="-24"/>
        </w:rPr>
        <w:object w:dxaOrig="2140" w:dyaOrig="740">
          <v:shape id="_x0000_i1027" type="#_x0000_t75" style="width:106.95pt;height:37.05pt" o:ole="">
            <v:imagedata r:id="rId35" o:title=""/>
          </v:shape>
          <o:OLEObject Type="Embed" ProgID="Equation.DSMT4" ShapeID="_x0000_i1027" DrawAspect="Content" ObjectID="_1555132740" r:id="rId36"/>
        </w:object>
      </w:r>
      <w:r>
        <w:tab/>
        <w:t>(</w:t>
      </w:r>
      <w:bookmarkStart w:id="67" w:name="eqn_good"/>
      <w:r>
        <w:fldChar w:fldCharType="begin"/>
      </w:r>
      <w:r>
        <w:instrText xml:space="preserve"> STYLEREF  1 \s \* MERGEFORMAT </w:instrText>
      </w:r>
      <w:r>
        <w:fldChar w:fldCharType="separate"/>
      </w:r>
      <w:r w:rsidR="008443F9">
        <w:rPr>
          <w:noProof/>
        </w:rPr>
        <w:t>6</w:t>
      </w:r>
      <w:r>
        <w:fldChar w:fldCharType="end"/>
      </w:r>
      <w:r>
        <w:t>.</w:t>
      </w:r>
      <w:fldSimple w:instr=" SEQ Equation \s 1 \* MERGEFORMAT ">
        <w:r w:rsidR="008443F9">
          <w:rPr>
            <w:noProof/>
          </w:rPr>
          <w:t>1</w:t>
        </w:r>
      </w:fldSimple>
      <w:bookmarkEnd w:id="67"/>
      <w:r>
        <w:t>)</w:t>
      </w:r>
    </w:p>
    <w:p w:rsidR="004C13F1" w:rsidRPr="004C13F1" w:rsidRDefault="004C13F1" w:rsidP="004C13F1">
      <w:pPr>
        <w:pStyle w:val="Equation"/>
      </w:pPr>
      <w:r>
        <w:tab/>
      </w:r>
      <w:r w:rsidR="00290136" w:rsidRPr="004C13F1">
        <w:rPr>
          <w:position w:val="-24"/>
        </w:rPr>
        <w:object w:dxaOrig="2060" w:dyaOrig="740">
          <v:shape id="_x0000_i1028" type="#_x0000_t75" style="width:103pt;height:37.05pt" o:ole="">
            <v:imagedata r:id="rId37" o:title=""/>
          </v:shape>
          <o:OLEObject Type="Embed" ProgID="Equation.DSMT4" ShapeID="_x0000_i1028" DrawAspect="Content" ObjectID="_1555132741" r:id="rId38"/>
        </w:object>
      </w:r>
      <w:r>
        <w:tab/>
        <w:t>(</w:t>
      </w:r>
      <w:bookmarkStart w:id="68" w:name="eqn_bad"/>
      <w:r>
        <w:fldChar w:fldCharType="begin"/>
      </w:r>
      <w:r>
        <w:instrText xml:space="preserve"> STYLEREF  1 \s  \* MERGEFORMAT </w:instrText>
      </w:r>
      <w:r>
        <w:fldChar w:fldCharType="separate"/>
      </w:r>
      <w:r w:rsidR="008443F9">
        <w:rPr>
          <w:noProof/>
        </w:rPr>
        <w:t>6</w:t>
      </w:r>
      <w:r>
        <w:fldChar w:fldCharType="end"/>
      </w:r>
      <w:r>
        <w:t>.</w:t>
      </w:r>
      <w:fldSimple w:instr=" SEQ Equation \s 1 \* MERGEFORMAT ">
        <w:r w:rsidR="008443F9">
          <w:rPr>
            <w:noProof/>
          </w:rPr>
          <w:t>2</w:t>
        </w:r>
      </w:fldSimple>
      <w:bookmarkEnd w:id="68"/>
      <w:r>
        <w:t>)</w:t>
      </w:r>
    </w:p>
    <w:p w:rsidR="0005700D" w:rsidRDefault="002F30FA" w:rsidP="002F30FA">
      <w:r>
        <w:t>If</w:t>
      </w:r>
      <w:r w:rsidR="006B4215" w:rsidRPr="006B4215">
        <w:t xml:space="preserve"> you use </w:t>
      </w:r>
      <w:r w:rsidR="002323D9">
        <w:t xml:space="preserve">the </w:t>
      </w:r>
      <w:r w:rsidR="00B91F10">
        <w:t>e</w:t>
      </w:r>
      <w:r w:rsidR="006B4215" w:rsidRPr="006B4215">
        <w:t xml:space="preserve">quation </w:t>
      </w:r>
      <w:r w:rsidR="00B91F10">
        <w:t>e</w:t>
      </w:r>
      <w:r w:rsidR="006B4215" w:rsidRPr="006B4215">
        <w:t>ditor</w:t>
      </w:r>
      <w:r w:rsidR="00B91F10">
        <w:t>s</w:t>
      </w:r>
      <w:r w:rsidR="00357D5E">
        <w:t xml:space="preserve"> </w:t>
      </w:r>
      <w:r w:rsidR="00B91F10">
        <w:t>bundled</w:t>
      </w:r>
      <w:r w:rsidR="00357D5E">
        <w:t xml:space="preserve"> with Word</w:t>
      </w:r>
      <w:r w:rsidR="006B4215" w:rsidRPr="006B4215">
        <w:t>, it</w:t>
      </w:r>
      <w:r w:rsidR="00E56B31">
        <w:t>’</w:t>
      </w:r>
      <w:r w:rsidR="006B4215" w:rsidRPr="006B4215">
        <w:t>s</w:t>
      </w:r>
      <w:r w:rsidR="00E56B31">
        <w:t xml:space="preserve"> usually best to </w:t>
      </w:r>
      <w:r w:rsidR="00FC0419">
        <w:t>stay with</w:t>
      </w:r>
      <w:r w:rsidR="00E56B31">
        <w:t xml:space="preserve"> </w:t>
      </w:r>
      <w:r w:rsidR="00B91F10">
        <w:t>their</w:t>
      </w:r>
      <w:r w:rsidR="006B4215" w:rsidRPr="006B4215">
        <w:t xml:space="preserve"> default </w:t>
      </w:r>
      <w:r w:rsidR="006B4215">
        <w:t>settings</w:t>
      </w:r>
      <w:r w:rsidR="006B4215" w:rsidRPr="006B4215">
        <w:t>, which automatically match the surrounding text and mathematical tradition.</w:t>
      </w:r>
    </w:p>
    <w:p w:rsidR="00FD04B1" w:rsidRDefault="00FD04B1" w:rsidP="00FD04B1">
      <w:pPr>
        <w:pStyle w:val="Heading2"/>
      </w:pPr>
      <w:bookmarkStart w:id="69" w:name="_Toc369296073"/>
      <w:r>
        <w:lastRenderedPageBreak/>
        <w:t>Aligning and numbering equations</w:t>
      </w:r>
      <w:bookmarkEnd w:id="69"/>
    </w:p>
    <w:p w:rsidR="001D4B9A" w:rsidRPr="00237599" w:rsidRDefault="00AB50FA" w:rsidP="004428BE">
      <w:r>
        <w:t xml:space="preserve">Aligning a displayed equation and </w:t>
      </w:r>
      <w:r w:rsidR="004F2A3D">
        <w:t>its</w:t>
      </w:r>
      <w:r>
        <w:t xml:space="preserve"> number</w:t>
      </w:r>
      <w:r w:rsidR="00662BCF">
        <w:t xml:space="preserve"> (as</w:t>
      </w:r>
      <w:r w:rsidR="00C936A9">
        <w:t xml:space="preserve"> in</w:t>
      </w:r>
      <w:r w:rsidR="00464482">
        <w:t xml:space="preserve"> the</w:t>
      </w:r>
      <w:r w:rsidR="00C936A9">
        <w:t xml:space="preserve"> examples</w:t>
      </w:r>
      <w:r w:rsidR="00464482">
        <w:t xml:space="preserve"> </w:t>
      </w:r>
      <w:r w:rsidR="00464482">
        <w:fldChar w:fldCharType="begin"/>
      </w:r>
      <w:r w:rsidR="00464482">
        <w:instrText xml:space="preserve"> REF eqn_bad \p \h </w:instrText>
      </w:r>
      <w:r w:rsidR="00464482">
        <w:fldChar w:fldCharType="separate"/>
      </w:r>
      <w:r w:rsidR="008443F9">
        <w:t>above</w:t>
      </w:r>
      <w:r w:rsidR="00464482">
        <w:fldChar w:fldCharType="end"/>
      </w:r>
      <w:r w:rsidR="00662BCF">
        <w:t>)</w:t>
      </w:r>
      <w:r>
        <w:t xml:space="preserve"> is </w:t>
      </w:r>
      <w:r w:rsidR="004F2A3D">
        <w:t xml:space="preserve">fairly </w:t>
      </w:r>
      <w:r>
        <w:t>simple by defin</w:t>
      </w:r>
      <w:r w:rsidR="00FF1701">
        <w:softHyphen/>
      </w:r>
      <w:r>
        <w:t xml:space="preserve">ing a </w:t>
      </w:r>
      <w:r w:rsidR="006B1DB8">
        <w:t xml:space="preserve">special </w:t>
      </w:r>
      <w:r>
        <w:t xml:space="preserve">style for that purpose. Create a new </w:t>
      </w:r>
      <w:r w:rsidR="007D2982">
        <w:t xml:space="preserve">paragraph </w:t>
      </w:r>
      <w:r>
        <w:t>style (based on normal body text) and set two tab stops</w:t>
      </w:r>
      <w:r w:rsidR="00273924">
        <w:t xml:space="preserve"> for it</w:t>
      </w:r>
      <w:r w:rsidR="00A615DB">
        <w:t xml:space="preserve"> —</w:t>
      </w:r>
      <w:r>
        <w:t xml:space="preserve"> one for </w:t>
      </w:r>
      <w:r w:rsidR="00930145">
        <w:t>positioning</w:t>
      </w:r>
      <w:r>
        <w:t xml:space="preserve"> the equation and another for aligning </w:t>
      </w:r>
      <w:r w:rsidR="007E1C72">
        <w:t>its</w:t>
      </w:r>
      <w:r>
        <w:t xml:space="preserve"> number.</w:t>
      </w:r>
      <w:r w:rsidR="00930145">
        <w:t xml:space="preserve"> In th</w:t>
      </w:r>
      <w:r w:rsidR="007E1C72">
        <w:t>e present</w:t>
      </w:r>
      <w:r w:rsidR="00930145">
        <w:t xml:space="preserve"> document, for example, the first tab stop is at 8 cm centered whereas the second tab stop is at 15.5 cm right-aligned</w:t>
      </w:r>
      <w:r w:rsidR="008842D2">
        <w:t xml:space="preserve"> (Eqns. </w:t>
      </w:r>
      <w:r w:rsidR="008842D2">
        <w:fldChar w:fldCharType="begin"/>
      </w:r>
      <w:r w:rsidR="008842D2">
        <w:instrText xml:space="preserve"> REF eqn_good \h </w:instrText>
      </w:r>
      <w:r w:rsidR="008842D2">
        <w:fldChar w:fldCharType="separate"/>
      </w:r>
      <w:r w:rsidR="008443F9">
        <w:rPr>
          <w:noProof/>
        </w:rPr>
        <w:t>6</w:t>
      </w:r>
      <w:r w:rsidR="008443F9">
        <w:t>.</w:t>
      </w:r>
      <w:r w:rsidR="008443F9">
        <w:rPr>
          <w:noProof/>
        </w:rPr>
        <w:t>1</w:t>
      </w:r>
      <w:r w:rsidR="008842D2">
        <w:fldChar w:fldCharType="end"/>
      </w:r>
      <w:r w:rsidR="008842D2">
        <w:t xml:space="preserve"> and </w:t>
      </w:r>
      <w:r w:rsidR="008842D2">
        <w:fldChar w:fldCharType="begin"/>
      </w:r>
      <w:r w:rsidR="008842D2">
        <w:instrText xml:space="preserve"> REF eqn_bad \h </w:instrText>
      </w:r>
      <w:r w:rsidR="008842D2">
        <w:fldChar w:fldCharType="separate"/>
      </w:r>
      <w:r w:rsidR="008443F9">
        <w:rPr>
          <w:noProof/>
        </w:rPr>
        <w:t>6</w:t>
      </w:r>
      <w:r w:rsidR="008443F9">
        <w:t>.</w:t>
      </w:r>
      <w:r w:rsidR="008443F9">
        <w:rPr>
          <w:noProof/>
        </w:rPr>
        <w:t>2</w:t>
      </w:r>
      <w:r w:rsidR="008842D2">
        <w:fldChar w:fldCharType="end"/>
      </w:r>
      <w:r w:rsidR="008842D2">
        <w:t>)</w:t>
      </w:r>
      <w:r w:rsidR="00B80CB5">
        <w:t>. Now that th</w:t>
      </w:r>
      <w:r w:rsidR="00C20ACB">
        <w:t xml:space="preserve">e </w:t>
      </w:r>
      <w:r w:rsidR="00C20ACB" w:rsidRPr="00C936A9">
        <w:rPr>
          <w:rStyle w:val="Style"/>
        </w:rPr>
        <w:t>Equation</w:t>
      </w:r>
      <w:r w:rsidR="00B80CB5">
        <w:t xml:space="preserve"> style </w:t>
      </w:r>
      <w:r w:rsidR="009731F6">
        <w:t xml:space="preserve">is </w:t>
      </w:r>
      <w:r w:rsidR="00B80CB5">
        <w:t>defined, create an empty</w:t>
      </w:r>
      <w:r w:rsidR="00254C79">
        <w:t xml:space="preserve"> (</w:t>
      </w:r>
      <w:r w:rsidR="004428BE">
        <w:t>single</w:t>
      </w:r>
      <w:r w:rsidR="00254C79">
        <w:t>-line)</w:t>
      </w:r>
      <w:r w:rsidR="00B80CB5">
        <w:t xml:space="preserve"> paragraph and set its style to </w:t>
      </w:r>
      <w:r w:rsidR="00B80CB5" w:rsidRPr="00C936A9">
        <w:rPr>
          <w:rStyle w:val="Style"/>
        </w:rPr>
        <w:t>Equation</w:t>
      </w:r>
      <w:r w:rsidR="00B80CB5">
        <w:t xml:space="preserve">. Press </w:t>
      </w:r>
      <w:r w:rsidR="00B80CB5" w:rsidRPr="00B80CB5">
        <w:rPr>
          <w:rStyle w:val="Key"/>
        </w:rPr>
        <w:t>Tab</w:t>
      </w:r>
      <w:r w:rsidR="00B80CB5">
        <w:t xml:space="preserve"> once</w:t>
      </w:r>
      <w:r w:rsidR="00F27BC6">
        <w:t xml:space="preserve"> and</w:t>
      </w:r>
      <w:r w:rsidR="00B80CB5">
        <w:t xml:space="preserve"> </w:t>
      </w:r>
      <w:r w:rsidR="00F27BC6">
        <w:t>e</w:t>
      </w:r>
      <w:r w:rsidR="00B80CB5">
        <w:t>nter the equa</w:t>
      </w:r>
      <w:r w:rsidR="00FF1701">
        <w:softHyphen/>
      </w:r>
      <w:r w:rsidR="00B80CB5">
        <w:t xml:space="preserve">tion. Press </w:t>
      </w:r>
      <w:r w:rsidR="00B80CB5" w:rsidRPr="00B80CB5">
        <w:rPr>
          <w:rStyle w:val="Key"/>
        </w:rPr>
        <w:t>Tab</w:t>
      </w:r>
      <w:r w:rsidR="00B80CB5">
        <w:t xml:space="preserve"> once more</w:t>
      </w:r>
      <w:r w:rsidR="00F27BC6">
        <w:t xml:space="preserve"> and</w:t>
      </w:r>
      <w:r w:rsidR="00B80CB5">
        <w:t xml:space="preserve"> </w:t>
      </w:r>
      <w:r w:rsidR="00F27BC6">
        <w:t>e</w:t>
      </w:r>
      <w:r w:rsidR="00B80CB5">
        <w:t>nter the number for the equation.</w:t>
      </w:r>
      <w:r w:rsidR="00A615DB" w:rsidRPr="00A615DB">
        <w:t xml:space="preserve"> </w:t>
      </w:r>
      <w:r w:rsidR="00A615DB">
        <w:t>The number</w:t>
      </w:r>
      <w:r w:rsidR="00607B04">
        <w:softHyphen/>
      </w:r>
      <w:r w:rsidR="00A615DB">
        <w:t xml:space="preserve">ing and cross-referencing of displayed equations can be implemented in exactly the same manner as in the case of figures (see section </w:t>
      </w:r>
      <w:r w:rsidR="00A615DB">
        <w:fldChar w:fldCharType="begin"/>
      </w:r>
      <w:r w:rsidR="00A615DB">
        <w:instrText xml:space="preserve"> REF _Ref253052214 \r \h </w:instrText>
      </w:r>
      <w:r w:rsidR="00A615DB">
        <w:fldChar w:fldCharType="separate"/>
      </w:r>
      <w:r w:rsidR="008443F9">
        <w:t>5.3</w:t>
      </w:r>
      <w:r w:rsidR="00A615DB">
        <w:fldChar w:fldCharType="end"/>
      </w:r>
      <w:r w:rsidR="00A615DB">
        <w:t>).</w:t>
      </w:r>
      <w:r w:rsidR="00237599">
        <w:t xml:space="preserve"> However, the </w:t>
      </w:r>
      <w:r w:rsidR="00237599" w:rsidRPr="00D312B7">
        <w:rPr>
          <w:rStyle w:val="GUI"/>
        </w:rPr>
        <w:t>Reference</w:t>
      </w:r>
      <w:r w:rsidR="00F27BC6">
        <w:rPr>
          <w:rStyle w:val="GUI"/>
        </w:rPr>
        <w:t>s</w:t>
      </w:r>
      <w:r w:rsidR="00237599" w:rsidRPr="00D312B7">
        <w:rPr>
          <w:rStyle w:val="GUI"/>
        </w:rPr>
        <w:t xml:space="preserve"> </w:t>
      </w:r>
      <w:r w:rsidR="00237599" w:rsidRPr="00D312B7">
        <w:rPr>
          <w:rStyle w:val="GUI"/>
        </w:rPr>
        <w:sym w:font="Wingdings 3" w:char="F07D"/>
      </w:r>
      <w:r w:rsidR="00237599" w:rsidRPr="00D312B7">
        <w:rPr>
          <w:rStyle w:val="GUI"/>
        </w:rPr>
        <w:t xml:space="preserve"> </w:t>
      </w:r>
      <w:r w:rsidR="00F27BC6">
        <w:rPr>
          <w:rStyle w:val="GUI"/>
        </w:rPr>
        <w:t xml:space="preserve">Insert </w:t>
      </w:r>
      <w:r w:rsidR="00237599" w:rsidRPr="00D312B7">
        <w:rPr>
          <w:rStyle w:val="GUI"/>
        </w:rPr>
        <w:t>Caption</w:t>
      </w:r>
      <w:r w:rsidR="00237599">
        <w:t xml:space="preserve"> feature automatically applies the built-in </w:t>
      </w:r>
      <w:r w:rsidR="00237599" w:rsidRPr="00237599">
        <w:rPr>
          <w:rStyle w:val="Style"/>
        </w:rPr>
        <w:t>Caption</w:t>
      </w:r>
      <w:r w:rsidR="00237599">
        <w:t xml:space="preserve"> style to the paragraph which is to</w:t>
      </w:r>
      <w:r w:rsidR="00AD305E">
        <w:softHyphen/>
      </w:r>
      <w:r w:rsidR="00237599">
        <w:t>tally point</w:t>
      </w:r>
      <w:r w:rsidR="00CA5082">
        <w:softHyphen/>
      </w:r>
      <w:r w:rsidR="00237599">
        <w:t xml:space="preserve">less here. You may want to employ a macro that does the same job </w:t>
      </w:r>
      <w:r w:rsidR="00136675">
        <w:t>of</w:t>
      </w:r>
      <w:r w:rsidR="00237599">
        <w:t xml:space="preserve"> creating the combina</w:t>
      </w:r>
      <w:r w:rsidR="00CA5082">
        <w:softHyphen/>
      </w:r>
      <w:r w:rsidR="00237599">
        <w:t xml:space="preserve">tion of STYLEREF and SEQ fields (see </w:t>
      </w:r>
      <w:r w:rsidR="00237599">
        <w:fldChar w:fldCharType="begin"/>
      </w:r>
      <w:r w:rsidR="00237599">
        <w:instrText xml:space="preserve"> REF _Ref253130542 \n \h </w:instrText>
      </w:r>
      <w:r w:rsidR="00237599">
        <w:fldChar w:fldCharType="separate"/>
      </w:r>
      <w:r w:rsidR="008443F9">
        <w:t>Appendix B</w:t>
      </w:r>
      <w:r w:rsidR="00237599">
        <w:fldChar w:fldCharType="end"/>
      </w:r>
      <w:r w:rsidR="00237599">
        <w:t>).</w:t>
      </w:r>
    </w:p>
    <w:p w:rsidR="00DD6070" w:rsidRDefault="003364E5" w:rsidP="004F1E19">
      <w:r>
        <w:t xml:space="preserve">As an alternative to tab stops, </w:t>
      </w:r>
      <w:r w:rsidR="00FC0419">
        <w:t>one</w:t>
      </w:r>
      <w:r>
        <w:t xml:space="preserve"> can use</w:t>
      </w:r>
      <w:r w:rsidR="00255E3F">
        <w:t xml:space="preserve"> </w:t>
      </w:r>
      <w:r>
        <w:t>a table</w:t>
      </w:r>
      <w:r w:rsidR="00255E3F">
        <w:t xml:space="preserve"> </w:t>
      </w:r>
      <w:r>
        <w:t xml:space="preserve">(with invisible borders) </w:t>
      </w:r>
      <w:r w:rsidR="00255E3F">
        <w:t>for equation align</w:t>
      </w:r>
      <w:r w:rsidR="0093037D">
        <w:softHyphen/>
      </w:r>
      <w:r w:rsidR="00255E3F">
        <w:t>ment</w:t>
      </w:r>
      <w:r w:rsidR="00A249A7">
        <w:t xml:space="preserve"> [</w:t>
      </w:r>
      <w:r w:rsidR="00A249A7">
        <w:fldChar w:fldCharType="begin"/>
      </w:r>
      <w:r w:rsidR="00A249A7">
        <w:instrText xml:space="preserve"> REF bibitem_Krumm_Layout_Tips \h </w:instrText>
      </w:r>
      <w:r w:rsidR="00A249A7">
        <w:fldChar w:fldCharType="separate"/>
      </w:r>
      <w:r w:rsidR="008443F9">
        <w:rPr>
          <w:noProof/>
        </w:rPr>
        <w:t>11</w:t>
      </w:r>
      <w:r w:rsidR="00A249A7">
        <w:fldChar w:fldCharType="end"/>
      </w:r>
      <w:r w:rsidR="00A249A7">
        <w:t>]</w:t>
      </w:r>
      <w:r>
        <w:t>.</w:t>
      </w:r>
      <w:r w:rsidR="00255E3F">
        <w:t xml:space="preserve"> </w:t>
      </w:r>
      <w:r>
        <w:t>This might be necessary for displaying a large equation</w:t>
      </w:r>
      <w:r w:rsidR="00255E3F">
        <w:t xml:space="preserve"> in a multicolumn layout</w:t>
      </w:r>
      <w:r w:rsidR="009731F6">
        <w:t xml:space="preserve"> or when using the new equation editor introduced with Word 2007</w:t>
      </w:r>
      <w:r w:rsidR="00255E3F">
        <w:t>.</w:t>
      </w:r>
    </w:p>
    <w:p w:rsidR="00FD04B1" w:rsidRDefault="00FD04B1" w:rsidP="00FD04B1">
      <w:pPr>
        <w:pStyle w:val="Heading2"/>
      </w:pPr>
      <w:bookmarkStart w:id="70" w:name="_Toc369296074"/>
      <w:r>
        <w:t>Creating equations</w:t>
      </w:r>
      <w:bookmarkEnd w:id="70"/>
    </w:p>
    <w:p w:rsidR="004B4425" w:rsidRDefault="00AF2FE5" w:rsidP="00540A74">
      <w:r>
        <w:t>T</w:t>
      </w:r>
      <w:r w:rsidR="008374B1">
        <w:t xml:space="preserve">here </w:t>
      </w:r>
      <w:r>
        <w:t>are</w:t>
      </w:r>
      <w:r w:rsidR="008C0155">
        <w:t xml:space="preserve"> </w:t>
      </w:r>
      <w:r w:rsidR="00FA1A60">
        <w:t>several</w:t>
      </w:r>
      <w:r w:rsidR="008374B1">
        <w:t xml:space="preserve"> </w:t>
      </w:r>
      <w:r w:rsidR="0098312A">
        <w:t xml:space="preserve">different and </w:t>
      </w:r>
      <w:r w:rsidR="008374B1">
        <w:t>inconsistent ways to create math in a Word document.</w:t>
      </w:r>
      <w:r w:rsidR="004B4425">
        <w:t xml:space="preserve"> First of all, it is sometimes completely reason</w:t>
      </w:r>
      <w:r w:rsidR="004B4425">
        <w:softHyphen/>
        <w:t xml:space="preserve">able to create simplistic inline expressions (like </w:t>
      </w:r>
      <w:r w:rsidR="004B4425" w:rsidRPr="00FD04B1">
        <w:rPr>
          <w:rStyle w:val="Emphasis"/>
        </w:rPr>
        <w:t>E</w:t>
      </w:r>
      <w:r w:rsidR="004B4425">
        <w:t> = </w:t>
      </w:r>
      <w:r w:rsidR="004B4425" w:rsidRPr="00FD04B1">
        <w:rPr>
          <w:rStyle w:val="Emphasis"/>
        </w:rPr>
        <w:t>mc</w:t>
      </w:r>
      <w:r w:rsidR="004B4425" w:rsidRPr="00FD04B1">
        <w:rPr>
          <w:vertAlign w:val="superscript"/>
        </w:rPr>
        <w:t>2</w:t>
      </w:r>
      <w:r w:rsidR="004B4425">
        <w:t>) just by direct formatting of normal text (applying italics, bold, sub- and super</w:t>
      </w:r>
      <w:r w:rsidR="004B4425">
        <w:softHyphen/>
        <w:t>script as neces</w:t>
      </w:r>
      <w:r w:rsidR="00DF2B2E">
        <w:softHyphen/>
      </w:r>
      <w:r w:rsidR="004B4425">
        <w:t xml:space="preserve">sary) and using </w:t>
      </w:r>
      <w:r w:rsidR="004B4425" w:rsidRPr="00D312B7">
        <w:rPr>
          <w:rStyle w:val="GUI"/>
        </w:rPr>
        <w:t xml:space="preserve">Insert </w:t>
      </w:r>
      <w:r w:rsidR="004B4425" w:rsidRPr="00D312B7">
        <w:rPr>
          <w:rStyle w:val="GUI"/>
        </w:rPr>
        <w:sym w:font="Wingdings 3" w:char="F07D"/>
      </w:r>
      <w:r w:rsidR="004B4425" w:rsidRPr="00D312B7">
        <w:rPr>
          <w:rStyle w:val="GUI"/>
        </w:rPr>
        <w:t xml:space="preserve"> Symbol</w:t>
      </w:r>
      <w:r w:rsidR="004B4425">
        <w:t xml:space="preserve"> to obtain special symbols.</w:t>
      </w:r>
      <w:r w:rsidR="008374B1">
        <w:t xml:space="preserve"> </w:t>
      </w:r>
      <w:r w:rsidR="00F27BC6">
        <w:t xml:space="preserve">In previous versions of Word, the Microsoft </w:t>
      </w:r>
      <w:r w:rsidR="008374B1">
        <w:t>Equation Editor</w:t>
      </w:r>
      <w:r w:rsidR="00136675">
        <w:t xml:space="preserve"> (</w:t>
      </w:r>
      <w:r w:rsidR="00912A4A">
        <w:t xml:space="preserve">a </w:t>
      </w:r>
      <w:r w:rsidR="00912A4A" w:rsidRPr="00912A4A">
        <w:t>cut-down version</w:t>
      </w:r>
      <w:r w:rsidR="00912A4A">
        <w:t xml:space="preserve"> of</w:t>
      </w:r>
      <w:r w:rsidR="00136675">
        <w:t xml:space="preserve"> MathType)</w:t>
      </w:r>
      <w:r w:rsidR="008374B1">
        <w:t xml:space="preserve"> </w:t>
      </w:r>
      <w:r w:rsidR="00F27BC6">
        <w:t>was</w:t>
      </w:r>
      <w:r w:rsidR="008374B1">
        <w:t xml:space="preserve"> </w:t>
      </w:r>
      <w:r w:rsidR="00FA1A60">
        <w:t xml:space="preserve">the </w:t>
      </w:r>
      <w:r w:rsidR="008374B1">
        <w:t xml:space="preserve">general tool </w:t>
      </w:r>
      <w:r w:rsidR="004B4425">
        <w:t>to prepare math</w:t>
      </w:r>
      <w:r w:rsidR="008374B1">
        <w:t>.</w:t>
      </w:r>
      <w:r w:rsidR="004B4425">
        <w:t xml:space="preserve"> Th</w:t>
      </w:r>
      <w:r>
        <w:t>is</w:t>
      </w:r>
      <w:r w:rsidR="004B4425">
        <w:t xml:space="preserve"> old-fashioned equation editor is still available (</w:t>
      </w:r>
      <w:r w:rsidR="004B4425" w:rsidRPr="00D312B7">
        <w:rPr>
          <w:rStyle w:val="GUI"/>
        </w:rPr>
        <w:t xml:space="preserve">Insert </w:t>
      </w:r>
      <w:r w:rsidR="004B4425" w:rsidRPr="00D312B7">
        <w:rPr>
          <w:rStyle w:val="GUI"/>
        </w:rPr>
        <w:sym w:font="Wingdings 3" w:char="F07D"/>
      </w:r>
      <w:r w:rsidR="004B4425" w:rsidRPr="00D312B7">
        <w:rPr>
          <w:rStyle w:val="GUI"/>
        </w:rPr>
        <w:t xml:space="preserve"> </w:t>
      </w:r>
      <w:r w:rsidR="004B4425">
        <w:rPr>
          <w:rStyle w:val="GUI"/>
        </w:rPr>
        <w:t>Text</w:t>
      </w:r>
      <w:r w:rsidR="004B4425" w:rsidRPr="00D312B7">
        <w:rPr>
          <w:rStyle w:val="GUI"/>
        </w:rPr>
        <w:t xml:space="preserve"> </w:t>
      </w:r>
      <w:r w:rsidR="004B4425" w:rsidRPr="00D312B7">
        <w:rPr>
          <w:rStyle w:val="GUI"/>
        </w:rPr>
        <w:sym w:font="Wingdings 3" w:char="F07D"/>
      </w:r>
      <w:r w:rsidR="004B4425">
        <w:rPr>
          <w:rStyle w:val="GUI"/>
        </w:rPr>
        <w:t xml:space="preserve"> Object </w:t>
      </w:r>
      <w:r w:rsidR="004B4425" w:rsidRPr="00D312B7">
        <w:rPr>
          <w:rStyle w:val="GUI"/>
        </w:rPr>
        <w:sym w:font="Wingdings 3" w:char="F07D"/>
      </w:r>
      <w:r w:rsidR="004B4425">
        <w:rPr>
          <w:rStyle w:val="GUI"/>
        </w:rPr>
        <w:t xml:space="preserve"> Microsoft Equation 3.0</w:t>
      </w:r>
      <w:r w:rsidR="004B4425">
        <w:t>).</w:t>
      </w:r>
      <w:r w:rsidR="009731F6">
        <w:t xml:space="preserve"> Formulas </w:t>
      </w:r>
      <w:r w:rsidR="009731F6">
        <w:fldChar w:fldCharType="begin"/>
      </w:r>
      <w:r w:rsidR="009731F6">
        <w:instrText xml:space="preserve"> REF eqn_good \h </w:instrText>
      </w:r>
      <w:r w:rsidR="009731F6">
        <w:fldChar w:fldCharType="separate"/>
      </w:r>
      <w:r w:rsidR="008443F9">
        <w:rPr>
          <w:noProof/>
        </w:rPr>
        <w:t>6</w:t>
      </w:r>
      <w:r w:rsidR="008443F9">
        <w:t>.</w:t>
      </w:r>
      <w:r w:rsidR="008443F9">
        <w:rPr>
          <w:noProof/>
        </w:rPr>
        <w:t>1</w:t>
      </w:r>
      <w:r w:rsidR="009731F6">
        <w:fldChar w:fldCharType="end"/>
      </w:r>
      <w:r w:rsidR="009731F6">
        <w:t xml:space="preserve"> and </w:t>
      </w:r>
      <w:r w:rsidR="009731F6">
        <w:fldChar w:fldCharType="begin"/>
      </w:r>
      <w:r w:rsidR="009731F6">
        <w:instrText xml:space="preserve"> REF eqn_bad \h </w:instrText>
      </w:r>
      <w:r w:rsidR="009731F6">
        <w:fldChar w:fldCharType="separate"/>
      </w:r>
      <w:r w:rsidR="008443F9">
        <w:rPr>
          <w:noProof/>
        </w:rPr>
        <w:t>6</w:t>
      </w:r>
      <w:r w:rsidR="008443F9">
        <w:t>.</w:t>
      </w:r>
      <w:r w:rsidR="008443F9">
        <w:rPr>
          <w:noProof/>
        </w:rPr>
        <w:t>2</w:t>
      </w:r>
      <w:r w:rsidR="009731F6">
        <w:fldChar w:fldCharType="end"/>
      </w:r>
      <w:r w:rsidR="009731F6">
        <w:t xml:space="preserve"> were prepared that way.</w:t>
      </w:r>
    </w:p>
    <w:p w:rsidR="00FA1A60" w:rsidRDefault="00F27BC6" w:rsidP="00036C49">
      <w:r w:rsidRPr="009B7841">
        <w:t>Word 2007</w:t>
      </w:r>
      <w:r w:rsidR="009731F6">
        <w:t xml:space="preserve"> introduced </w:t>
      </w:r>
      <w:r w:rsidR="00FA1A60">
        <w:t>a</w:t>
      </w:r>
      <w:r>
        <w:t xml:space="preserve"> completely redesigned and arguably better approach to equation editing. </w:t>
      </w:r>
      <w:r w:rsidR="009731F6">
        <w:t>The</w:t>
      </w:r>
      <w:r>
        <w:t xml:space="preserve"> equations are written using a LaTeX-derived notation and are more natural ingredi</w:t>
      </w:r>
      <w:r w:rsidR="000D598F">
        <w:softHyphen/>
      </w:r>
      <w:r>
        <w:t>ents of the document</w:t>
      </w:r>
      <w:r w:rsidR="004B4425">
        <w:t>.</w:t>
      </w:r>
      <w:r>
        <w:t xml:space="preserve"> </w:t>
      </w:r>
      <w:r w:rsidR="004B4425">
        <w:t>T</w:t>
      </w:r>
      <w:r>
        <w:t xml:space="preserve">he equation editor </w:t>
      </w:r>
      <w:r w:rsidR="004B4425">
        <w:t xml:space="preserve">itself </w:t>
      </w:r>
      <w:r>
        <w:t xml:space="preserve">is </w:t>
      </w:r>
      <w:r w:rsidR="004B4425">
        <w:t xml:space="preserve">also </w:t>
      </w:r>
      <w:r>
        <w:t xml:space="preserve">directly integrated into </w:t>
      </w:r>
      <w:r w:rsidR="00BA4B4C">
        <w:t xml:space="preserve">the </w:t>
      </w:r>
      <w:r w:rsidR="00C42532">
        <w:t>R</w:t>
      </w:r>
      <w:r w:rsidR="00BA4B4C">
        <w:t>ibbon</w:t>
      </w:r>
      <w:r>
        <w:t xml:space="preserve"> as </w:t>
      </w:r>
      <w:r w:rsidR="002E29A4">
        <w:t xml:space="preserve">a </w:t>
      </w:r>
      <w:r>
        <w:t xml:space="preserve">separate tab. </w:t>
      </w:r>
      <w:r w:rsidR="004B4425">
        <w:t xml:space="preserve">In order to insert </w:t>
      </w:r>
      <w:r w:rsidR="00BA4B4C">
        <w:t xml:space="preserve">a </w:t>
      </w:r>
      <w:r w:rsidR="004B4425">
        <w:t xml:space="preserve">new blank math region, select </w:t>
      </w:r>
      <w:r w:rsidR="004B4425" w:rsidRPr="00D312B7">
        <w:rPr>
          <w:rStyle w:val="GUI"/>
        </w:rPr>
        <w:t xml:space="preserve">Insert </w:t>
      </w:r>
      <w:r w:rsidR="004B4425" w:rsidRPr="00D312B7">
        <w:rPr>
          <w:rStyle w:val="GUI"/>
        </w:rPr>
        <w:sym w:font="Wingdings 3" w:char="F07D"/>
      </w:r>
      <w:r w:rsidR="004B4425" w:rsidRPr="00D312B7">
        <w:rPr>
          <w:rStyle w:val="GUI"/>
        </w:rPr>
        <w:t xml:space="preserve"> Symbol</w:t>
      </w:r>
      <w:r w:rsidR="004B4425">
        <w:rPr>
          <w:rStyle w:val="GUI"/>
        </w:rPr>
        <w:t>s</w:t>
      </w:r>
      <w:r w:rsidR="004B4425" w:rsidRPr="00D312B7">
        <w:rPr>
          <w:rStyle w:val="GUI"/>
        </w:rPr>
        <w:t xml:space="preserve"> </w:t>
      </w:r>
      <w:r w:rsidR="004B4425" w:rsidRPr="00D312B7">
        <w:rPr>
          <w:rStyle w:val="GUI"/>
        </w:rPr>
        <w:sym w:font="Wingdings 3" w:char="F07D"/>
      </w:r>
      <w:r w:rsidR="004B4425" w:rsidRPr="00D312B7">
        <w:rPr>
          <w:rStyle w:val="GUI"/>
        </w:rPr>
        <w:t xml:space="preserve"> </w:t>
      </w:r>
      <w:r w:rsidR="004B4425">
        <w:rPr>
          <w:rStyle w:val="GUI"/>
        </w:rPr>
        <w:t>Equation</w:t>
      </w:r>
      <w:r w:rsidR="00036C49" w:rsidRPr="00D312B7">
        <w:rPr>
          <w:rStyle w:val="GUI"/>
        </w:rPr>
        <w:t xml:space="preserve"> </w:t>
      </w:r>
      <w:r w:rsidR="00036C49" w:rsidRPr="00D312B7">
        <w:rPr>
          <w:rStyle w:val="GUI"/>
        </w:rPr>
        <w:sym w:font="Wingdings 3" w:char="F07D"/>
      </w:r>
      <w:r w:rsidR="00036C49" w:rsidRPr="00D312B7">
        <w:rPr>
          <w:rStyle w:val="GUI"/>
        </w:rPr>
        <w:t xml:space="preserve"> </w:t>
      </w:r>
      <w:r w:rsidR="00036C49">
        <w:rPr>
          <w:rStyle w:val="GUI"/>
        </w:rPr>
        <w:t>Insert New Equation</w:t>
      </w:r>
      <w:r w:rsidR="004B4425">
        <w:t xml:space="preserve"> (</w:t>
      </w:r>
      <w:r w:rsidR="004B4425" w:rsidRPr="004B4425">
        <w:rPr>
          <w:rStyle w:val="Key"/>
        </w:rPr>
        <w:t>Alt</w:t>
      </w:r>
      <w:r w:rsidR="004B4425">
        <w:t>+</w:t>
      </w:r>
      <w:r w:rsidR="004B4425" w:rsidRPr="004B4425">
        <w:rPr>
          <w:rStyle w:val="Key"/>
        </w:rPr>
        <w:t>=</w:t>
      </w:r>
      <w:r w:rsidR="004B4425">
        <w:t>).</w:t>
      </w:r>
      <w:r w:rsidR="00036C49">
        <w:t xml:space="preserve"> This creates an inline equation. Inline equations tend to be more compressed than displayed equations</w:t>
      </w:r>
      <w:r w:rsidR="005C5774">
        <w:t xml:space="preserve"> (which are on a separate line, not embedded in text)</w:t>
      </w:r>
      <w:r w:rsidR="00036C49">
        <w:t xml:space="preserve">. To change an inline equation to a displayed equation, activate the equation, click the downward arrow and select </w:t>
      </w:r>
      <w:r w:rsidR="00036C49" w:rsidRPr="00036C49">
        <w:rPr>
          <w:rStyle w:val="GUI"/>
        </w:rPr>
        <w:t>Change to Display</w:t>
      </w:r>
      <w:r w:rsidR="00036C49">
        <w:t>.</w:t>
      </w:r>
      <w:r w:rsidR="00CC7DE6">
        <w:t xml:space="preserve"> Although there is quite </w:t>
      </w:r>
      <w:r w:rsidR="00CE7415">
        <w:t xml:space="preserve">a </w:t>
      </w:r>
      <w:r w:rsidR="00CC7DE6">
        <w:t>complete selection of mathematical operators and symbols available in the equation editor tab, ideally an equation is typed in using just an intuitive keyboard sequence. For exam</w:t>
      </w:r>
      <w:r w:rsidR="00DF2B2E">
        <w:softHyphen/>
      </w:r>
      <w:r w:rsidR="00CC7DE6">
        <w:t>ple, the formula</w:t>
      </w:r>
    </w:p>
    <w:p w:rsidR="00036C49" w:rsidRPr="00CC7DE6" w:rsidRDefault="005D45CD" w:rsidP="00036C49">
      <w:pPr>
        <w:pStyle w:val="Equation"/>
      </w:pPr>
      <m:oMathPara>
        <m:oMath>
          <m:sSub>
            <m:sSubPr>
              <m:ctrlPr>
                <w:rPr>
                  <w:rFonts w:ascii="Cambria Math" w:hAnsi="Cambria Math"/>
                  <w:i/>
                </w:rPr>
              </m:ctrlPr>
            </m:sSubPr>
            <m:e>
              <m:r>
                <w:rPr>
                  <w:rFonts w:ascii="Cambria Math" w:hAnsi="Cambria Math"/>
                </w:rPr>
                <m:t>x</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b±</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4ac</m:t>
                  </m:r>
                </m:e>
              </m:rad>
            </m:num>
            <m:den>
              <m:r>
                <w:rPr>
                  <w:rFonts w:ascii="Cambria Math" w:hAnsi="Cambria Math"/>
                </w:rPr>
                <m:t>2a</m:t>
              </m:r>
            </m:den>
          </m:f>
        </m:oMath>
      </m:oMathPara>
    </w:p>
    <w:p w:rsidR="00CC7DE6" w:rsidRPr="00CC7DE6" w:rsidRDefault="00976B9A" w:rsidP="00CC7DE6">
      <w:r>
        <w:t>w</w:t>
      </w:r>
      <w:r w:rsidR="00AF5995">
        <w:t>ill be the result of</w:t>
      </w:r>
      <w:r w:rsidR="00CC7DE6">
        <w:t xml:space="preserve"> the input </w:t>
      </w:r>
      <w:r w:rsidR="00CC7DE6" w:rsidRPr="00B13FD0">
        <w:rPr>
          <w:rStyle w:val="Code"/>
        </w:rPr>
        <w:t>x_1,2</w:t>
      </w:r>
      <w:r w:rsidR="00AF5995" w:rsidRPr="00B13FD0">
        <w:rPr>
          <w:rStyle w:val="Code"/>
        </w:rPr>
        <w:t>=(-b\pm\sqrt</w:t>
      </w:r>
      <w:r w:rsidR="00CE7415">
        <w:rPr>
          <w:rStyle w:val="Code"/>
        </w:rPr>
        <w:t>(</w:t>
      </w:r>
      <w:r w:rsidR="00AF5995" w:rsidRPr="00B13FD0">
        <w:rPr>
          <w:rStyle w:val="Code"/>
        </w:rPr>
        <w:t>b^2-4ac</w:t>
      </w:r>
      <w:r w:rsidR="00CE7415">
        <w:rPr>
          <w:rStyle w:val="Code"/>
        </w:rPr>
        <w:t>)</w:t>
      </w:r>
      <w:r w:rsidR="00AF5995" w:rsidRPr="00B13FD0">
        <w:rPr>
          <w:rStyle w:val="Code"/>
        </w:rPr>
        <w:t>)/2a</w:t>
      </w:r>
      <w:r w:rsidR="00B13FD0">
        <w:rPr>
          <w:rStyle w:val="Code"/>
          <w:rFonts w:cs="Courier New"/>
        </w:rPr>
        <w:t>□</w:t>
      </w:r>
      <w:r w:rsidR="00AF5995">
        <w:t>.</w:t>
      </w:r>
      <w:r w:rsidR="00B13FD0">
        <w:t xml:space="preserve"> Here the </w:t>
      </w:r>
      <w:r w:rsidR="00CE7415">
        <w:t xml:space="preserve">final </w:t>
      </w:r>
      <w:r w:rsidR="00B13FD0">
        <w:t xml:space="preserve">space (indicated by </w:t>
      </w:r>
      <w:r w:rsidR="00CE7415">
        <w:t xml:space="preserve">a </w:t>
      </w:r>
      <w:r w:rsidR="00B13FD0">
        <w:t xml:space="preserve">square) </w:t>
      </w:r>
      <w:r w:rsidR="00CE7415">
        <w:t>is</w:t>
      </w:r>
      <w:r w:rsidR="00B13FD0">
        <w:t xml:space="preserve"> actually needed</w:t>
      </w:r>
      <w:r w:rsidR="008F1AC0">
        <w:t xml:space="preserve"> to complete the </w:t>
      </w:r>
      <w:r w:rsidR="00CE7415">
        <w:t>fraction</w:t>
      </w:r>
      <w:r w:rsidR="00B13FD0">
        <w:t>.</w:t>
      </w:r>
      <w:r w:rsidR="002A4778">
        <w:t xml:space="preserve"> </w:t>
      </w:r>
      <w:r w:rsidR="00CE7415">
        <w:t>Sequences</w:t>
      </w:r>
      <w:r w:rsidR="002A4778">
        <w:t xml:space="preserve"> </w:t>
      </w:r>
      <w:r w:rsidR="002A4778" w:rsidRPr="002A4778">
        <w:rPr>
          <w:rStyle w:val="Code"/>
        </w:rPr>
        <w:t>\pm</w:t>
      </w:r>
      <w:r w:rsidR="002A4778">
        <w:t xml:space="preserve"> and </w:t>
      </w:r>
      <w:r w:rsidR="002A4778" w:rsidRPr="002A4778">
        <w:rPr>
          <w:rStyle w:val="Code"/>
        </w:rPr>
        <w:t>\sqrt</w:t>
      </w:r>
      <w:r w:rsidR="002A4778">
        <w:t xml:space="preserve"> indicate actually AutoCorrect rules that transform to </w:t>
      </w:r>
      <w:r w:rsidR="00B6490A">
        <w:t xml:space="preserve">a </w:t>
      </w:r>
      <w:r w:rsidR="002A4778">
        <w:t xml:space="preserve">plus/minus symbol and </w:t>
      </w:r>
      <w:r w:rsidR="00B6490A">
        <w:t xml:space="preserve">a </w:t>
      </w:r>
      <w:r w:rsidR="002A4778">
        <w:t>square root operator, respectively (see also</w:t>
      </w:r>
      <w:r w:rsidR="00B6490A">
        <w:t xml:space="preserve"> section </w:t>
      </w:r>
      <w:r w:rsidR="00B6490A">
        <w:fldChar w:fldCharType="begin"/>
      </w:r>
      <w:r w:rsidR="00B6490A">
        <w:instrText xml:space="preserve"> REF _Ref369029744 \r \h </w:instrText>
      </w:r>
      <w:r w:rsidR="00B6490A">
        <w:fldChar w:fldCharType="separate"/>
      </w:r>
      <w:r w:rsidR="008443F9">
        <w:t>8.5</w:t>
      </w:r>
      <w:r w:rsidR="00B6490A">
        <w:fldChar w:fldCharType="end"/>
      </w:r>
      <w:r w:rsidR="002A4778">
        <w:t>).</w:t>
      </w:r>
      <w:r w:rsidR="001C3AF4">
        <w:t xml:space="preserve"> </w:t>
      </w:r>
      <w:r w:rsidR="00950050">
        <w:t>A m</w:t>
      </w:r>
      <w:r w:rsidR="001C3AF4">
        <w:t>ore complete description of the equation editing can be found in Ref. [</w:t>
      </w:r>
      <w:r w:rsidR="001C3AF4">
        <w:fldChar w:fldCharType="begin"/>
      </w:r>
      <w:r w:rsidR="001C3AF4">
        <w:instrText xml:space="preserve"> REF bibitem_Jones_Equations \h </w:instrText>
      </w:r>
      <w:r w:rsidR="001C3AF4">
        <w:fldChar w:fldCharType="separate"/>
      </w:r>
      <w:r w:rsidR="008443F9">
        <w:rPr>
          <w:noProof/>
        </w:rPr>
        <w:t>12</w:t>
      </w:r>
      <w:r w:rsidR="001C3AF4">
        <w:fldChar w:fldCharType="end"/>
      </w:r>
      <w:r w:rsidR="001C3AF4">
        <w:t>].</w:t>
      </w:r>
      <w:r w:rsidR="00646870">
        <w:t xml:space="preserve"> Note that there </w:t>
      </w:r>
      <w:r w:rsidR="001E0B0E">
        <w:t>seems to be</w:t>
      </w:r>
      <w:r w:rsidR="00646870">
        <w:t xml:space="preserve"> no easy </w:t>
      </w:r>
      <w:r w:rsidR="001E0B0E">
        <w:t>route</w:t>
      </w:r>
      <w:r w:rsidR="00646870">
        <w:t xml:space="preserve"> to con</w:t>
      </w:r>
      <w:r w:rsidR="00DF2B2E">
        <w:softHyphen/>
      </w:r>
      <w:r w:rsidR="00646870">
        <w:t>vert MathType equations to the new format</w:t>
      </w:r>
      <w:r w:rsidR="00F2283C">
        <w:t xml:space="preserve"> (and vice versa)</w:t>
      </w:r>
      <w:r w:rsidR="00646870">
        <w:t>.</w:t>
      </w:r>
    </w:p>
    <w:p w:rsidR="000A259B" w:rsidRDefault="000A259B" w:rsidP="00B02AE8">
      <w:pPr>
        <w:pStyle w:val="Heading1"/>
      </w:pPr>
      <w:bookmarkStart w:id="71" w:name="_Toc369296075"/>
      <w:bookmarkStart w:id="72" w:name="_Toc219459036"/>
      <w:bookmarkStart w:id="73" w:name="_Toc219459255"/>
      <w:r>
        <w:lastRenderedPageBreak/>
        <w:t>Handling bibliography</w:t>
      </w:r>
      <w:bookmarkEnd w:id="71"/>
    </w:p>
    <w:p w:rsidR="009B7841" w:rsidRPr="009B7841" w:rsidRDefault="009B7841" w:rsidP="009B7841">
      <w:r>
        <w:t xml:space="preserve">Scientific papers, dissertations and monographs </w:t>
      </w:r>
      <w:r w:rsidR="00A04AFD">
        <w:t xml:space="preserve">virtually always </w:t>
      </w:r>
      <w:r w:rsidR="00754484">
        <w:t xml:space="preserve">contain </w:t>
      </w:r>
      <w:r w:rsidR="00A04AFD">
        <w:t xml:space="preserve">a </w:t>
      </w:r>
      <w:r>
        <w:t>list of references</w:t>
      </w:r>
      <w:r w:rsidR="00A04AFD">
        <w:t xml:space="preserve"> (bibliography) which</w:t>
      </w:r>
      <w:r>
        <w:t xml:space="preserve"> </w:t>
      </w:r>
      <w:r w:rsidR="00A04AFD">
        <w:t xml:space="preserve">sometimes </w:t>
      </w:r>
      <w:r w:rsidR="00754484">
        <w:t>consists of</w:t>
      </w:r>
      <w:r>
        <w:t xml:space="preserve"> hundreds </w:t>
      </w:r>
      <w:r w:rsidR="00FC0419">
        <w:t xml:space="preserve">of </w:t>
      </w:r>
      <w:r>
        <w:t xml:space="preserve">records. There are two </w:t>
      </w:r>
      <w:r w:rsidR="002F09E9">
        <w:t xml:space="preserve">main </w:t>
      </w:r>
      <w:r w:rsidR="00F70F9B">
        <w:t>classes of</w:t>
      </w:r>
      <w:r>
        <w:t xml:space="preserve"> citation styles: author-year or numerical.</w:t>
      </w:r>
      <w:r w:rsidR="002F09E9">
        <w:t xml:space="preserve"> Author-year style is technically easy to imple</w:t>
      </w:r>
      <w:r w:rsidR="00DF2B2E">
        <w:softHyphen/>
      </w:r>
      <w:r w:rsidR="002F09E9">
        <w:t>ment.</w:t>
      </w:r>
      <w:r>
        <w:t xml:space="preserve"> In the </w:t>
      </w:r>
      <w:r w:rsidR="002F09E9">
        <w:t>other</w:t>
      </w:r>
      <w:r>
        <w:t xml:space="preserve"> case</w:t>
      </w:r>
      <w:r w:rsidR="002F09E9">
        <w:t>, however,</w:t>
      </w:r>
      <w:r>
        <w:t xml:space="preserve"> all references are sequentially numbered and it’s hardly imagin</w:t>
      </w:r>
      <w:r w:rsidR="00FC0419">
        <w:softHyphen/>
      </w:r>
      <w:r>
        <w:t>able to manually update this list and the corresponding citations scat</w:t>
      </w:r>
      <w:r w:rsidR="00607B04">
        <w:softHyphen/>
      </w:r>
      <w:r>
        <w:t>tered all over the document. For bibliog</w:t>
      </w:r>
      <w:r w:rsidR="000D598F">
        <w:softHyphen/>
      </w:r>
      <w:r>
        <w:t>raphy numbering</w:t>
      </w:r>
      <w:r w:rsidR="00694149">
        <w:t>,</w:t>
      </w:r>
      <w:r>
        <w:t xml:space="preserve"> one can employ the SEQ field (quite fool-proof and flexible), a num</w:t>
      </w:r>
      <w:r>
        <w:softHyphen/>
        <w:t>bered list (a bit more convenient but more fragile and not so flexi</w:t>
      </w:r>
      <w:r w:rsidR="00DF2B2E">
        <w:softHyphen/>
      </w:r>
      <w:r>
        <w:t>ble), foot</w:t>
      </w:r>
      <w:r w:rsidR="00FC0419">
        <w:softHyphen/>
      </w:r>
      <w:r>
        <w:t xml:space="preserve">notes/endnotes (a quick and dirty way to get the job done) </w:t>
      </w:r>
      <w:r w:rsidR="00595BDD">
        <w:t>or</w:t>
      </w:r>
      <w:r>
        <w:t xml:space="preserve"> </w:t>
      </w:r>
      <w:r w:rsidR="00607B04">
        <w:t>dedicated</w:t>
      </w:r>
      <w:r>
        <w:t xml:space="preserve"> </w:t>
      </w:r>
      <w:r w:rsidR="008E42E6">
        <w:t>refer</w:t>
      </w:r>
      <w:r w:rsidR="00607B04">
        <w:softHyphen/>
      </w:r>
      <w:r w:rsidR="008E42E6">
        <w:t>ence</w:t>
      </w:r>
      <w:r>
        <w:t xml:space="preserve"> management software (</w:t>
      </w:r>
      <w:r w:rsidR="008E42E6">
        <w:t xml:space="preserve">by far </w:t>
      </w:r>
      <w:r>
        <w:t>the most complete solution).</w:t>
      </w:r>
    </w:p>
    <w:p w:rsidR="000A259B" w:rsidRDefault="000A259B" w:rsidP="00B02AE8">
      <w:pPr>
        <w:pStyle w:val="Heading2"/>
      </w:pPr>
      <w:bookmarkStart w:id="74" w:name="_Toc369296076"/>
      <w:r>
        <w:t>Footnote</w:t>
      </w:r>
      <w:r w:rsidR="006B394D">
        <w:t>s</w:t>
      </w:r>
      <w:r>
        <w:t xml:space="preserve"> and endnotes</w:t>
      </w:r>
      <w:bookmarkEnd w:id="74"/>
    </w:p>
    <w:p w:rsidR="009B7841" w:rsidRPr="00621D35" w:rsidRDefault="009B7841" w:rsidP="009B7841">
      <w:r>
        <w:t>The simplest solution appears to be using footnotes or endnotes (</w:t>
      </w:r>
      <w:r w:rsidRPr="00D312B7">
        <w:rPr>
          <w:rStyle w:val="GUI"/>
        </w:rPr>
        <w:t>Reference</w:t>
      </w:r>
      <w:r w:rsidR="002F09E9">
        <w:rPr>
          <w:rStyle w:val="GUI"/>
        </w:rPr>
        <w:t>s</w:t>
      </w:r>
      <w:r w:rsidRPr="00D312B7">
        <w:rPr>
          <w:rStyle w:val="GUI"/>
        </w:rPr>
        <w:t xml:space="preserve"> </w:t>
      </w:r>
      <w:r w:rsidRPr="00D312B7">
        <w:rPr>
          <w:rStyle w:val="GUI"/>
        </w:rPr>
        <w:sym w:font="Wingdings 3" w:char="F07D"/>
      </w:r>
      <w:r w:rsidRPr="00D312B7">
        <w:rPr>
          <w:rStyle w:val="GUI"/>
        </w:rPr>
        <w:t xml:space="preserve"> Footnote</w:t>
      </w:r>
      <w:r w:rsidR="002F09E9">
        <w:rPr>
          <w:rStyle w:val="GUI"/>
        </w:rPr>
        <w:t>s</w:t>
      </w:r>
      <w:r>
        <w:t>).</w:t>
      </w:r>
      <w:r w:rsidRPr="009B7841">
        <w:t xml:space="preserve"> </w:t>
      </w:r>
      <w:r>
        <w:t>Un</w:t>
      </w:r>
      <w:r w:rsidR="00AD305E">
        <w:softHyphen/>
      </w:r>
      <w:r>
        <w:t>fortunately, there is no consistent way to cite a bibliography item more than once.</w:t>
      </w:r>
      <w:r w:rsidRPr="009B7841">
        <w:t xml:space="preserve"> </w:t>
      </w:r>
      <w:r>
        <w:t>A cheap trick is to create a cross-reference to an existing citation (</w:t>
      </w:r>
      <w:r w:rsidRPr="00D312B7">
        <w:rPr>
          <w:rStyle w:val="GUI"/>
        </w:rPr>
        <w:t xml:space="preserve">Insert </w:t>
      </w:r>
      <w:r w:rsidRPr="00D312B7">
        <w:rPr>
          <w:rStyle w:val="GUI"/>
        </w:rPr>
        <w:sym w:font="Wingdings 3" w:char="F07D"/>
      </w:r>
      <w:r w:rsidRPr="00D312B7">
        <w:rPr>
          <w:rStyle w:val="GUI"/>
        </w:rPr>
        <w:t xml:space="preserve"> </w:t>
      </w:r>
      <w:r w:rsidR="00B06B44">
        <w:rPr>
          <w:rStyle w:val="GUI"/>
        </w:rPr>
        <w:t xml:space="preserve">Links </w:t>
      </w:r>
      <w:r w:rsidR="00B06B44" w:rsidRPr="00D312B7">
        <w:rPr>
          <w:rStyle w:val="GUI"/>
        </w:rPr>
        <w:sym w:font="Wingdings 3" w:char="F07D"/>
      </w:r>
      <w:r w:rsidR="00B06B44" w:rsidRPr="00D312B7">
        <w:rPr>
          <w:rStyle w:val="GUI"/>
        </w:rPr>
        <w:t xml:space="preserve"> </w:t>
      </w:r>
      <w:r>
        <w:rPr>
          <w:rStyle w:val="GUI"/>
        </w:rPr>
        <w:t>Cross-reference</w:t>
      </w:r>
      <w:r>
        <w:t>, se</w:t>
      </w:r>
      <w:r w:rsidR="00607B04">
        <w:softHyphen/>
      </w:r>
      <w:r>
        <w:t xml:space="preserve">lect </w:t>
      </w:r>
      <w:r w:rsidRPr="009B7841">
        <w:rPr>
          <w:rStyle w:val="GUI"/>
        </w:rPr>
        <w:t>Footnote</w:t>
      </w:r>
      <w:r>
        <w:t xml:space="preserve"> from </w:t>
      </w:r>
      <w:r w:rsidRPr="009B7841">
        <w:rPr>
          <w:rStyle w:val="GUI"/>
        </w:rPr>
        <w:t>Reference type</w:t>
      </w:r>
      <w:r>
        <w:t>).</w:t>
      </w:r>
      <w:r w:rsidRPr="009B7841">
        <w:t xml:space="preserve"> </w:t>
      </w:r>
      <w:r>
        <w:t xml:space="preserve">The formatting of footnote/endnote text is controlled through the internal styles </w:t>
      </w:r>
      <w:r>
        <w:rPr>
          <w:rStyle w:val="Style"/>
        </w:rPr>
        <w:t>Foot</w:t>
      </w:r>
      <w:r w:rsidRPr="002D69D3">
        <w:rPr>
          <w:rStyle w:val="Style"/>
        </w:rPr>
        <w:t>note Text</w:t>
      </w:r>
      <w:r>
        <w:t>/</w:t>
      </w:r>
      <w:r w:rsidRPr="002D69D3">
        <w:rPr>
          <w:rStyle w:val="Style"/>
        </w:rPr>
        <w:t>Endnote Text</w:t>
      </w:r>
      <w:r>
        <w:t xml:space="preserve"> whereas the number formatting is deter</w:t>
      </w:r>
      <w:r w:rsidR="00607B04">
        <w:softHyphen/>
      </w:r>
      <w:r>
        <w:t xml:space="preserve">mined by </w:t>
      </w:r>
      <w:r>
        <w:rPr>
          <w:rStyle w:val="Style"/>
        </w:rPr>
        <w:t>Foot</w:t>
      </w:r>
      <w:r w:rsidRPr="002D69D3">
        <w:rPr>
          <w:rStyle w:val="Style"/>
        </w:rPr>
        <w:t>note Reference</w:t>
      </w:r>
      <w:r>
        <w:t>/</w:t>
      </w:r>
      <w:r w:rsidRPr="002D69D3">
        <w:rPr>
          <w:rStyle w:val="Style"/>
        </w:rPr>
        <w:t>Endnote Reference</w:t>
      </w:r>
      <w:r>
        <w:t>.</w:t>
      </w:r>
      <w:r w:rsidR="00621D35">
        <w:t xml:space="preserve"> It is also possible to remove the horizon</w:t>
      </w:r>
      <w:r w:rsidR="00607B04">
        <w:softHyphen/>
      </w:r>
      <w:r w:rsidR="00621D35">
        <w:t xml:space="preserve">tal separator line that Word automatically places between the list of notes and the main text. In the </w:t>
      </w:r>
      <w:r w:rsidR="0010268A">
        <w:t>Draft</w:t>
      </w:r>
      <w:r w:rsidR="00621D35">
        <w:t xml:space="preserve"> </w:t>
      </w:r>
      <w:r w:rsidR="00025280">
        <w:t>v</w:t>
      </w:r>
      <w:r w:rsidR="00621D35">
        <w:t xml:space="preserve">iew select </w:t>
      </w:r>
      <w:r w:rsidR="0010268A">
        <w:rPr>
          <w:rStyle w:val="GUI"/>
        </w:rPr>
        <w:t>References</w:t>
      </w:r>
      <w:r w:rsidR="00621D35" w:rsidRPr="00D312B7">
        <w:rPr>
          <w:rStyle w:val="GUI"/>
        </w:rPr>
        <w:t xml:space="preserve"> </w:t>
      </w:r>
      <w:r w:rsidR="00621D35" w:rsidRPr="00D312B7">
        <w:rPr>
          <w:rStyle w:val="GUI"/>
        </w:rPr>
        <w:sym w:font="Wingdings 3" w:char="F07D"/>
      </w:r>
      <w:r w:rsidR="00621D35" w:rsidRPr="00D312B7">
        <w:rPr>
          <w:rStyle w:val="GUI"/>
        </w:rPr>
        <w:t xml:space="preserve"> </w:t>
      </w:r>
      <w:r w:rsidR="00621D35">
        <w:rPr>
          <w:rStyle w:val="GUI"/>
        </w:rPr>
        <w:t>Footnotes</w:t>
      </w:r>
      <w:r w:rsidR="0010268A" w:rsidRPr="00D312B7">
        <w:rPr>
          <w:rStyle w:val="GUI"/>
        </w:rPr>
        <w:t xml:space="preserve"> </w:t>
      </w:r>
      <w:r w:rsidR="0010268A" w:rsidRPr="00D312B7">
        <w:rPr>
          <w:rStyle w:val="GUI"/>
        </w:rPr>
        <w:sym w:font="Wingdings 3" w:char="F07D"/>
      </w:r>
      <w:r w:rsidR="0010268A">
        <w:rPr>
          <w:rStyle w:val="GUI"/>
        </w:rPr>
        <w:t xml:space="preserve"> Show Notes</w:t>
      </w:r>
      <w:r w:rsidR="00621D35" w:rsidRPr="00621D35">
        <w:t>;</w:t>
      </w:r>
      <w:r w:rsidR="00621D35">
        <w:t xml:space="preserve"> this opens a special note pane </w:t>
      </w:r>
      <w:r w:rsidR="00025280">
        <w:t>near</w:t>
      </w:r>
      <w:r w:rsidR="00621D35">
        <w:t xml:space="preserve"> </w:t>
      </w:r>
      <w:r w:rsidR="00025280">
        <w:t xml:space="preserve">the </w:t>
      </w:r>
      <w:r w:rsidR="00621D35">
        <w:t xml:space="preserve">bottom </w:t>
      </w:r>
      <w:r w:rsidR="00025280">
        <w:t>edge</w:t>
      </w:r>
      <w:r w:rsidR="00621D35">
        <w:t xml:space="preserve"> of the window. </w:t>
      </w:r>
      <w:r w:rsidR="00621D35" w:rsidRPr="00607B04">
        <w:t xml:space="preserve">Select </w:t>
      </w:r>
      <w:r w:rsidR="00621D35" w:rsidRPr="00607B04">
        <w:rPr>
          <w:rStyle w:val="GUI"/>
        </w:rPr>
        <w:t>Endnote separator</w:t>
      </w:r>
      <w:r w:rsidR="00621D35">
        <w:t xml:space="preserve"> from the combo box near the top of the pane and delete the </w:t>
      </w:r>
      <w:r w:rsidR="00025280">
        <w:t xml:space="preserve">horizontal </w:t>
      </w:r>
      <w:r w:rsidR="00621D35">
        <w:t>line.</w:t>
      </w:r>
    </w:p>
    <w:p w:rsidR="009B7841" w:rsidRDefault="009B7841" w:rsidP="009B7841">
      <w:pPr>
        <w:pStyle w:val="Heading2"/>
      </w:pPr>
      <w:bookmarkStart w:id="75" w:name="_Toc369296077"/>
      <w:r>
        <w:t>Numbered list</w:t>
      </w:r>
      <w:bookmarkEnd w:id="75"/>
    </w:p>
    <w:p w:rsidR="000A259B" w:rsidRDefault="00BF088A" w:rsidP="00B02AE8">
      <w:r>
        <w:t xml:space="preserve">The </w:t>
      </w:r>
      <w:r w:rsidRPr="00D312B7">
        <w:rPr>
          <w:rStyle w:val="GUI"/>
        </w:rPr>
        <w:t xml:space="preserve">Insert </w:t>
      </w:r>
      <w:r w:rsidRPr="00D312B7">
        <w:rPr>
          <w:rStyle w:val="GUI"/>
        </w:rPr>
        <w:sym w:font="Wingdings 3" w:char="F07D"/>
      </w:r>
      <w:r w:rsidRPr="00D312B7">
        <w:rPr>
          <w:rStyle w:val="GUI"/>
        </w:rPr>
        <w:t xml:space="preserve"> </w:t>
      </w:r>
      <w:r w:rsidR="0010268A">
        <w:rPr>
          <w:rStyle w:val="GUI"/>
        </w:rPr>
        <w:t>Links</w:t>
      </w:r>
      <w:r w:rsidRPr="00D312B7">
        <w:rPr>
          <w:rStyle w:val="GUI"/>
        </w:rPr>
        <w:t xml:space="preserve"> </w:t>
      </w:r>
      <w:r w:rsidRPr="00D312B7">
        <w:rPr>
          <w:rStyle w:val="GUI"/>
        </w:rPr>
        <w:sym w:font="Wingdings 3" w:char="F07D"/>
      </w:r>
      <w:r w:rsidRPr="00D312B7">
        <w:rPr>
          <w:rStyle w:val="GUI"/>
        </w:rPr>
        <w:t xml:space="preserve"> Cross-reference</w:t>
      </w:r>
      <w:r>
        <w:t xml:space="preserve"> tool allows referencing any numbered paragraph whether it is a heading or a list item of the body text. Therefore the numbered list can be used to imple</w:t>
      </w:r>
      <w:r w:rsidR="00607B04">
        <w:softHyphen/>
      </w:r>
      <w:r>
        <w:t xml:space="preserve">ment the list of references. </w:t>
      </w:r>
      <w:r w:rsidR="000A259B">
        <w:t xml:space="preserve">To reference a list item, click </w:t>
      </w:r>
      <w:r w:rsidR="000A259B" w:rsidRPr="00D312B7">
        <w:rPr>
          <w:rStyle w:val="GUI"/>
        </w:rPr>
        <w:t xml:space="preserve">Insert </w:t>
      </w:r>
      <w:r w:rsidR="000A259B" w:rsidRPr="00D312B7">
        <w:rPr>
          <w:rStyle w:val="GUI"/>
        </w:rPr>
        <w:sym w:font="Wingdings 3" w:char="F07D"/>
      </w:r>
      <w:r w:rsidR="000A259B" w:rsidRPr="00D312B7">
        <w:rPr>
          <w:rStyle w:val="GUI"/>
        </w:rPr>
        <w:t xml:space="preserve"> </w:t>
      </w:r>
      <w:r w:rsidR="0010268A">
        <w:rPr>
          <w:rStyle w:val="GUI"/>
        </w:rPr>
        <w:t>Links</w:t>
      </w:r>
      <w:r w:rsidR="000A259B" w:rsidRPr="00D312B7">
        <w:rPr>
          <w:rStyle w:val="GUI"/>
        </w:rPr>
        <w:t xml:space="preserve"> </w:t>
      </w:r>
      <w:r w:rsidR="000A259B" w:rsidRPr="00D312B7">
        <w:rPr>
          <w:rStyle w:val="GUI"/>
        </w:rPr>
        <w:sym w:font="Wingdings 3" w:char="F07D"/>
      </w:r>
      <w:r w:rsidR="000A259B" w:rsidRPr="00D312B7">
        <w:rPr>
          <w:rStyle w:val="GUI"/>
        </w:rPr>
        <w:t xml:space="preserve"> Cross-</w:t>
      </w:r>
      <w:r w:rsidR="00B97345">
        <w:rPr>
          <w:rStyle w:val="GUI"/>
        </w:rPr>
        <w:t>reference</w:t>
      </w:r>
      <w:r w:rsidR="000A259B">
        <w:t>, se</w:t>
      </w:r>
      <w:r w:rsidR="00607B04">
        <w:softHyphen/>
      </w:r>
      <w:r w:rsidR="000A259B">
        <w:t xml:space="preserve">lect </w:t>
      </w:r>
      <w:r w:rsidR="000A259B" w:rsidRPr="0054192E">
        <w:rPr>
          <w:rStyle w:val="GUI"/>
        </w:rPr>
        <w:t>Numbered item</w:t>
      </w:r>
      <w:r w:rsidR="000A259B">
        <w:t xml:space="preserve"> from </w:t>
      </w:r>
      <w:r w:rsidR="000A259B" w:rsidRPr="00A809E4">
        <w:rPr>
          <w:rStyle w:val="GUI"/>
        </w:rPr>
        <w:t>Reference type</w:t>
      </w:r>
      <w:r w:rsidR="000A259B">
        <w:t xml:space="preserve">, select </w:t>
      </w:r>
      <w:r w:rsidR="000A259B" w:rsidRPr="0054192E">
        <w:rPr>
          <w:rStyle w:val="GUI"/>
        </w:rPr>
        <w:t>Paragraph number</w:t>
      </w:r>
      <w:r w:rsidR="000A259B">
        <w:t xml:space="preserve"> from </w:t>
      </w:r>
      <w:r w:rsidR="000A259B" w:rsidRPr="00A809E4">
        <w:rPr>
          <w:rStyle w:val="GUI"/>
        </w:rPr>
        <w:t>Insert reference to</w:t>
      </w:r>
      <w:r w:rsidR="000A259B">
        <w:t>, and finally se</w:t>
      </w:r>
      <w:r w:rsidR="00607B04">
        <w:softHyphen/>
      </w:r>
      <w:r w:rsidR="000A259B">
        <w:t>lect the bibliogra</w:t>
      </w:r>
      <w:r>
        <w:t xml:space="preserve">phy record you want to cite. There appears to be one limitation, though. If the list is customized such that the number is enclosed in </w:t>
      </w:r>
      <w:r w:rsidR="00061B19">
        <w:t>brackets</w:t>
      </w:r>
      <w:r>
        <w:t xml:space="preserve">, then you </w:t>
      </w:r>
      <w:r w:rsidR="00061B19">
        <w:t>are unable</w:t>
      </w:r>
      <w:r>
        <w:t xml:space="preserve"> </w:t>
      </w:r>
      <w:r w:rsidR="00061B19">
        <w:t xml:space="preserve">to </w:t>
      </w:r>
      <w:r>
        <w:t>cite multiple sources at a time.</w:t>
      </w:r>
      <w:r w:rsidR="00061B19">
        <w:t xml:space="preserve"> For example, if the list goes as [1], [2], [3], etc</w:t>
      </w:r>
      <w:r w:rsidR="0010268A">
        <w:t>.</w:t>
      </w:r>
      <w:r w:rsidR="00061B19">
        <w:t xml:space="preserve">, then you can’t </w:t>
      </w:r>
      <w:r w:rsidR="00B97345">
        <w:t>cite</w:t>
      </w:r>
      <w:r w:rsidR="00061B19">
        <w:t xml:space="preserve"> like [2, 4–</w:t>
      </w:r>
      <w:r w:rsidR="00B2039F">
        <w:t>7, 9</w:t>
      </w:r>
      <w:r w:rsidR="0010268A">
        <w:t>]</w:t>
      </w:r>
      <w:r>
        <w:t>.</w:t>
      </w:r>
    </w:p>
    <w:p w:rsidR="00BC7BB3" w:rsidRDefault="00BC7BB3" w:rsidP="00BC7BB3">
      <w:pPr>
        <w:pStyle w:val="Heading2"/>
      </w:pPr>
      <w:bookmarkStart w:id="76" w:name="_Toc369296078"/>
      <w:r>
        <w:t>SEQ field</w:t>
      </w:r>
      <w:bookmarkEnd w:id="76"/>
    </w:p>
    <w:p w:rsidR="00BC7BB3" w:rsidRDefault="00E11ED0" w:rsidP="00BC7BB3">
      <w:r>
        <w:t>Of the traditional built-in features of Word, t</w:t>
      </w:r>
      <w:r w:rsidR="00075F41">
        <w:t xml:space="preserve">he SEQ field seems to be the most flexible </w:t>
      </w:r>
      <w:r w:rsidR="006166F5">
        <w:t xml:space="preserve">and reliable </w:t>
      </w:r>
      <w:r w:rsidR="00075F41">
        <w:t xml:space="preserve">route for handling references. </w:t>
      </w:r>
      <w:r w:rsidR="00B2039F">
        <w:t>Therefore you need to start each bibliography record with some</w:t>
      </w:r>
      <w:r w:rsidR="00AD305E">
        <w:softHyphen/>
      </w:r>
      <w:r w:rsidR="00B2039F">
        <w:t xml:space="preserve">thing like </w:t>
      </w:r>
      <w:smartTag w:uri="isiresearchsoft-com/cwyw" w:element="citation">
        <w:r w:rsidR="00B2039F" w:rsidRPr="00D26D35">
          <w:rPr>
            <w:rStyle w:val="Fielddef"/>
            <w:b/>
          </w:rPr>
          <w:t>{</w:t>
        </w:r>
        <w:r w:rsidR="00B2039F" w:rsidRPr="00315CC5">
          <w:rPr>
            <w:rStyle w:val="Fielddef"/>
          </w:rPr>
          <w:t> SEQ </w:t>
        </w:r>
        <w:r w:rsidR="00B2039F">
          <w:rPr>
            <w:rStyle w:val="Fielddef"/>
          </w:rPr>
          <w:t>reference</w:t>
        </w:r>
        <w:r w:rsidR="00B2039F" w:rsidRPr="00315CC5">
          <w:rPr>
            <w:rStyle w:val="Fielddef"/>
          </w:rPr>
          <w:t> </w:t>
        </w:r>
        <w:r w:rsidR="00B2039F" w:rsidRPr="00D26D35">
          <w:rPr>
            <w:rStyle w:val="Fielddef"/>
            <w:b/>
          </w:rPr>
          <w:t>}</w:t>
        </w:r>
      </w:smartTag>
      <w:r w:rsidR="00075F41">
        <w:t xml:space="preserve">. It </w:t>
      </w:r>
      <w:r>
        <w:t>is</w:t>
      </w:r>
      <w:r w:rsidR="00075F41">
        <w:t xml:space="preserve"> advisable to create a special style for references.</w:t>
      </w:r>
      <w:r w:rsidR="000C0CB7">
        <w:t xml:space="preserve"> You can employ the paragraph’s first line (hanging) indent </w:t>
      </w:r>
      <w:r w:rsidR="00B2039F">
        <w:t>in combination with tab</w:t>
      </w:r>
      <w:r w:rsidR="000C0CB7">
        <w:t xml:space="preserve"> stop</w:t>
      </w:r>
      <w:r w:rsidR="00152F0A">
        <w:t>s</w:t>
      </w:r>
      <w:r w:rsidR="000C0CB7">
        <w:t xml:space="preserve"> to implement something that looks like a list</w:t>
      </w:r>
      <w:r w:rsidR="0010268A">
        <w:t xml:space="preserve"> (</w:t>
      </w:r>
      <w:r w:rsidR="006975A9">
        <w:t xml:space="preserve">see </w:t>
      </w:r>
      <w:r w:rsidR="0010268A">
        <w:t xml:space="preserve">page </w:t>
      </w:r>
      <w:r w:rsidR="0010268A">
        <w:fldChar w:fldCharType="begin"/>
      </w:r>
      <w:r w:rsidR="0010268A">
        <w:instrText xml:space="preserve"> PAGEREF _Ref253091413 \h </w:instrText>
      </w:r>
      <w:r w:rsidR="0010268A">
        <w:fldChar w:fldCharType="separate"/>
      </w:r>
      <w:r w:rsidR="008443F9">
        <w:rPr>
          <w:noProof/>
        </w:rPr>
        <w:t>25</w:t>
      </w:r>
      <w:r w:rsidR="0010268A">
        <w:fldChar w:fldCharType="end"/>
      </w:r>
      <w:r w:rsidR="006975A9">
        <w:t xml:space="preserve"> for an example</w:t>
      </w:r>
      <w:r w:rsidR="0010268A">
        <w:t>)</w:t>
      </w:r>
    </w:p>
    <w:p w:rsidR="007C40A5" w:rsidRDefault="007C40A5" w:rsidP="008E42E6">
      <w:pPr>
        <w:pStyle w:val="Heading2"/>
      </w:pPr>
      <w:bookmarkStart w:id="77" w:name="_Toc369296079"/>
      <w:r>
        <w:t>Dedicated reference management software</w:t>
      </w:r>
      <w:bookmarkEnd w:id="77"/>
    </w:p>
    <w:p w:rsidR="007C40A5" w:rsidRDefault="006442E8" w:rsidP="00BC7BB3">
      <w:r>
        <w:t>Even the approach with the SEQ field leaves unsolved one serious problem: once created, it will be impossible to automatically reformat either the bibliography or the citations (e.g. switch from a numerical style to an author-year style).</w:t>
      </w:r>
      <w:r w:rsidR="007D2982">
        <w:t xml:space="preserve"> </w:t>
      </w:r>
      <w:r>
        <w:t>Fortunately, s</w:t>
      </w:r>
      <w:r w:rsidR="002A7C78">
        <w:t>pecialized database</w:t>
      </w:r>
      <w:r w:rsidR="008E42E6">
        <w:t xml:space="preserve"> </w:t>
      </w:r>
      <w:r w:rsidR="008630D5">
        <w:lastRenderedPageBreak/>
        <w:t>software</w:t>
      </w:r>
      <w:r w:rsidR="008E42E6">
        <w:t xml:space="preserve"> exist</w:t>
      </w:r>
      <w:r w:rsidR="008630D5">
        <w:t>s</w:t>
      </w:r>
      <w:r w:rsidR="008E42E6">
        <w:t xml:space="preserve"> to collect and manage bibliographic records</w:t>
      </w:r>
      <w:r w:rsidR="00F160A9">
        <w:t xml:space="preserve"> [</w:t>
      </w:r>
      <w:r w:rsidR="00F160A9">
        <w:fldChar w:fldCharType="begin"/>
      </w:r>
      <w:r w:rsidR="00F160A9">
        <w:instrText xml:space="preserve"> REF bibitem_Reference_Management_Software \h </w:instrText>
      </w:r>
      <w:r w:rsidR="00F160A9">
        <w:fldChar w:fldCharType="separate"/>
      </w:r>
      <w:r w:rsidR="008443F9">
        <w:rPr>
          <w:noProof/>
        </w:rPr>
        <w:t>13</w:t>
      </w:r>
      <w:r w:rsidR="00F160A9">
        <w:fldChar w:fldCharType="end"/>
      </w:r>
      <w:r w:rsidR="00F160A9">
        <w:t>]</w:t>
      </w:r>
      <w:r w:rsidR="008E42E6">
        <w:t>.</w:t>
      </w:r>
      <w:r>
        <w:t xml:space="preserve"> The software integrates with word processors (through the use of mac</w:t>
      </w:r>
      <w:r>
        <w:softHyphen/>
        <w:t>ros, etc.) and fully controls the citing as well as the list of references in the docu</w:t>
      </w:r>
      <w:r>
        <w:softHyphen/>
        <w:t>ment (citations and references are both implemented as fields to enable their auto</w:t>
      </w:r>
      <w:r>
        <w:softHyphen/>
        <w:t>matic update). With a few mouse clicks a different citation style can be applied (to suite for the require</w:t>
      </w:r>
      <w:r>
        <w:softHyphen/>
        <w:t xml:space="preserve">ments of another journal, for example) and custom styles are easy to set up. </w:t>
      </w:r>
      <w:r w:rsidR="00A74CEF">
        <w:t>In addi</w:t>
      </w:r>
      <w:r w:rsidR="00982E41">
        <w:softHyphen/>
      </w:r>
      <w:r w:rsidR="00A74CEF">
        <w:t xml:space="preserve">tion, such programs have </w:t>
      </w:r>
      <w:r w:rsidR="008630D5">
        <w:t xml:space="preserve">the </w:t>
      </w:r>
      <w:r w:rsidR="00A74CEF">
        <w:t>very useful ability to import records from web-based data</w:t>
      </w:r>
      <w:r w:rsidR="008630D5">
        <w:softHyphen/>
      </w:r>
      <w:r w:rsidR="00A74CEF">
        <w:t>bases</w:t>
      </w:r>
      <w:r w:rsidR="00655395">
        <w:t xml:space="preserve"> and other sources</w:t>
      </w:r>
      <w:r w:rsidR="00A74CEF">
        <w:t>.</w:t>
      </w:r>
      <w:r w:rsidR="002A7C78">
        <w:t xml:space="preserve"> </w:t>
      </w:r>
      <w:r w:rsidR="000D6125">
        <w:t>A fairly popular commercial package seems to be End</w:t>
      </w:r>
      <w:r w:rsidR="002B6981">
        <w:t>N</w:t>
      </w:r>
      <w:r w:rsidR="000D6125">
        <w:t>ote</w:t>
      </w:r>
      <w:r w:rsidR="002B6981">
        <w:t xml:space="preserve"> </w:t>
      </w:r>
      <w:r w:rsidR="00F160A9">
        <w:t>[</w:t>
      </w:r>
      <w:r w:rsidR="00F160A9">
        <w:fldChar w:fldCharType="begin"/>
      </w:r>
      <w:r w:rsidR="00F160A9">
        <w:instrText xml:space="preserve"> REF bibitem_EndNote \h </w:instrText>
      </w:r>
      <w:r w:rsidR="00F160A9">
        <w:fldChar w:fldCharType="separate"/>
      </w:r>
      <w:r w:rsidR="008443F9">
        <w:rPr>
          <w:noProof/>
        </w:rPr>
        <w:t>14</w:t>
      </w:r>
      <w:r w:rsidR="00F160A9">
        <w:fldChar w:fldCharType="end"/>
      </w:r>
      <w:r w:rsidR="00F160A9">
        <w:t>]</w:t>
      </w:r>
      <w:r w:rsidR="000D6125">
        <w:t xml:space="preserve"> whereas </w:t>
      </w:r>
      <w:r w:rsidR="00F160A9">
        <w:t xml:space="preserve">a </w:t>
      </w:r>
      <w:r w:rsidR="000D6125">
        <w:t>quite de</w:t>
      </w:r>
      <w:r w:rsidR="00607B04">
        <w:softHyphen/>
      </w:r>
      <w:r w:rsidR="000D6125">
        <w:t>cent freeware solution is Zotero</w:t>
      </w:r>
      <w:r w:rsidR="00F160A9">
        <w:t xml:space="preserve"> [</w:t>
      </w:r>
      <w:r w:rsidR="00F160A9">
        <w:fldChar w:fldCharType="begin"/>
      </w:r>
      <w:r w:rsidR="00F160A9">
        <w:instrText xml:space="preserve"> REF bibitem_Zotero \h </w:instrText>
      </w:r>
      <w:r w:rsidR="00F160A9">
        <w:fldChar w:fldCharType="separate"/>
      </w:r>
      <w:r w:rsidR="008443F9">
        <w:rPr>
          <w:noProof/>
        </w:rPr>
        <w:t>15</w:t>
      </w:r>
      <w:r w:rsidR="00F160A9">
        <w:fldChar w:fldCharType="end"/>
      </w:r>
      <w:r w:rsidR="00F160A9">
        <w:t>]</w:t>
      </w:r>
      <w:r w:rsidR="000D6125">
        <w:t>.</w:t>
      </w:r>
    </w:p>
    <w:p w:rsidR="00B23A22" w:rsidRPr="00BC7BB3" w:rsidRDefault="00B23A22" w:rsidP="00BC7BB3">
      <w:r w:rsidRPr="009B7841">
        <w:t>Note that Word 2007 has a promising new feature to handle the references</w:t>
      </w:r>
      <w:r w:rsidR="00FE6BC0">
        <w:t xml:space="preserve"> (</w:t>
      </w:r>
      <w:r w:rsidR="00FE6BC0">
        <w:rPr>
          <w:rStyle w:val="GUI"/>
        </w:rPr>
        <w:t>References</w:t>
      </w:r>
      <w:r w:rsidR="00FE6BC0" w:rsidRPr="00D312B7">
        <w:rPr>
          <w:rStyle w:val="GUI"/>
        </w:rPr>
        <w:t xml:space="preserve"> </w:t>
      </w:r>
      <w:r w:rsidR="00FE6BC0" w:rsidRPr="00D312B7">
        <w:rPr>
          <w:rStyle w:val="GUI"/>
        </w:rPr>
        <w:sym w:font="Wingdings 3" w:char="F07D"/>
      </w:r>
      <w:r w:rsidR="00FE6BC0" w:rsidRPr="00D312B7">
        <w:rPr>
          <w:rStyle w:val="GUI"/>
        </w:rPr>
        <w:t xml:space="preserve"> </w:t>
      </w:r>
      <w:r w:rsidR="00FE6BC0">
        <w:rPr>
          <w:rStyle w:val="GUI"/>
        </w:rPr>
        <w:t>Citations &amp; Bibliography</w:t>
      </w:r>
      <w:r w:rsidR="00FE6BC0">
        <w:t>)</w:t>
      </w:r>
      <w:r>
        <w:t>,</w:t>
      </w:r>
      <w:r w:rsidRPr="009B7841">
        <w:t xml:space="preserve"> although it still </w:t>
      </w:r>
      <w:r w:rsidR="0004335E">
        <w:t xml:space="preserve">seems to </w:t>
      </w:r>
      <w:r>
        <w:t>lack</w:t>
      </w:r>
      <w:r w:rsidRPr="009B7841">
        <w:t xml:space="preserve"> some essential abilities of dedicated software</w:t>
      </w:r>
      <w:r>
        <w:t xml:space="preserve"> </w:t>
      </w:r>
      <w:r w:rsidR="00AF1F36">
        <w:t xml:space="preserve">such as </w:t>
      </w:r>
      <w:r>
        <w:t>importing and exporting records, creat</w:t>
      </w:r>
      <w:r w:rsidR="00D014CF">
        <w:softHyphen/>
      </w:r>
      <w:r>
        <w:t>ing custom citation styles, etc</w:t>
      </w:r>
      <w:r w:rsidR="0004335E">
        <w:t>.</w:t>
      </w:r>
    </w:p>
    <w:p w:rsidR="000A259B" w:rsidRDefault="000A259B" w:rsidP="008A6BE6">
      <w:pPr>
        <w:pStyle w:val="Heading1"/>
      </w:pPr>
      <w:bookmarkStart w:id="78" w:name="_Toc369296080"/>
      <w:r>
        <w:lastRenderedPageBreak/>
        <w:t>Miscellaneous tasks</w:t>
      </w:r>
      <w:bookmarkEnd w:id="78"/>
    </w:p>
    <w:p w:rsidR="000A259B" w:rsidRDefault="000A259B" w:rsidP="000A259B">
      <w:pPr>
        <w:pStyle w:val="Heading2"/>
      </w:pPr>
      <w:bookmarkStart w:id="79" w:name="_Toc369296081"/>
      <w:r>
        <w:t>Copying and pasting data from other applications</w:t>
      </w:r>
      <w:bookmarkEnd w:id="79"/>
    </w:p>
    <w:p w:rsidR="000A259B" w:rsidRDefault="000A259B" w:rsidP="008A6BE6">
      <w:r>
        <w:t>When you copy-past</w:t>
      </w:r>
      <w:r w:rsidR="00856A25">
        <w:t>e</w:t>
      </w:r>
      <w:r>
        <w:t xml:space="preserve"> data from another application supporting rich text formatting and multi</w:t>
      </w:r>
      <w:r w:rsidR="00DF2B2E">
        <w:softHyphen/>
      </w:r>
      <w:r>
        <w:t>ple image formats (</w:t>
      </w:r>
      <w:r w:rsidR="00856A25">
        <w:t xml:space="preserve">such as </w:t>
      </w:r>
      <w:r>
        <w:t>web browser, PDF viewer, e-mail client, etc</w:t>
      </w:r>
      <w:r w:rsidR="00702FBF">
        <w:t>.</w:t>
      </w:r>
      <w:r>
        <w:t>), Word tries to pre</w:t>
      </w:r>
      <w:r>
        <w:softHyphen/>
        <w:t xml:space="preserve">serve as much of the original formatting as it can. However, this formatting is rarely what is needed as it does not adhere to the styles that were set up in the Word document. </w:t>
      </w:r>
      <w:r w:rsidR="00856A25">
        <w:t>Then y</w:t>
      </w:r>
      <w:r>
        <w:t>ou can do one of the following:</w:t>
      </w:r>
    </w:p>
    <w:p w:rsidR="000A259B" w:rsidRPr="00A64932" w:rsidRDefault="000A259B" w:rsidP="00702FBF">
      <w:pPr>
        <w:pStyle w:val="ListBullet"/>
      </w:pPr>
      <w:r>
        <w:t xml:space="preserve">Use </w:t>
      </w:r>
      <w:r w:rsidRPr="00D312B7">
        <w:rPr>
          <w:rStyle w:val="GUI"/>
        </w:rPr>
        <w:t xml:space="preserve">Edit </w:t>
      </w:r>
      <w:r w:rsidRPr="00D312B7">
        <w:rPr>
          <w:rStyle w:val="GUI"/>
        </w:rPr>
        <w:sym w:font="Wingdings 3" w:char="F07D"/>
      </w:r>
      <w:r w:rsidRPr="00D312B7">
        <w:rPr>
          <w:rStyle w:val="GUI"/>
        </w:rPr>
        <w:t xml:space="preserve"> </w:t>
      </w:r>
      <w:r w:rsidR="00702FBF">
        <w:rPr>
          <w:rStyle w:val="GUI"/>
        </w:rPr>
        <w:t xml:space="preserve">Clipboard </w:t>
      </w:r>
      <w:r w:rsidR="00702FBF" w:rsidRPr="00D312B7">
        <w:rPr>
          <w:rStyle w:val="GUI"/>
        </w:rPr>
        <w:sym w:font="Wingdings 3" w:char="F07D"/>
      </w:r>
      <w:r w:rsidR="00702FBF" w:rsidRPr="00D312B7">
        <w:rPr>
          <w:rStyle w:val="GUI"/>
        </w:rPr>
        <w:t xml:space="preserve"> </w:t>
      </w:r>
      <w:r w:rsidR="00702FBF">
        <w:rPr>
          <w:rStyle w:val="GUI"/>
        </w:rPr>
        <w:t xml:space="preserve">Paste </w:t>
      </w:r>
      <w:r w:rsidR="00702FBF" w:rsidRPr="00D312B7">
        <w:rPr>
          <w:rStyle w:val="GUI"/>
        </w:rPr>
        <w:sym w:font="Wingdings 3" w:char="F07D"/>
      </w:r>
      <w:r w:rsidR="00702FBF" w:rsidRPr="00D312B7">
        <w:rPr>
          <w:rStyle w:val="GUI"/>
        </w:rPr>
        <w:t xml:space="preserve"> </w:t>
      </w:r>
      <w:r w:rsidRPr="00D312B7">
        <w:rPr>
          <w:rStyle w:val="GUI"/>
        </w:rPr>
        <w:t>Paste Special</w:t>
      </w:r>
      <w:r>
        <w:t xml:space="preserve"> </w:t>
      </w:r>
      <w:r w:rsidR="005A0828">
        <w:t>(</w:t>
      </w:r>
      <w:r w:rsidR="005A0828">
        <w:rPr>
          <w:rStyle w:val="Key"/>
        </w:rPr>
        <w:t>Ctrl</w:t>
      </w:r>
      <w:r w:rsidR="005A0828" w:rsidRPr="005A0828">
        <w:t>+</w:t>
      </w:r>
      <w:r w:rsidR="005A0828">
        <w:rPr>
          <w:rStyle w:val="Key"/>
        </w:rPr>
        <w:t>Shift</w:t>
      </w:r>
      <w:r w:rsidR="005A0828" w:rsidRPr="005A0828">
        <w:t>+</w:t>
      </w:r>
      <w:r w:rsidR="005A0828">
        <w:rPr>
          <w:rStyle w:val="Key"/>
        </w:rPr>
        <w:t>V</w:t>
      </w:r>
      <w:r w:rsidR="005A0828">
        <w:t xml:space="preserve">) </w:t>
      </w:r>
      <w:r>
        <w:t xml:space="preserve">instead of </w:t>
      </w:r>
      <w:r w:rsidRPr="00D312B7">
        <w:rPr>
          <w:rStyle w:val="GUI"/>
        </w:rPr>
        <w:t>Paste</w:t>
      </w:r>
      <w:r w:rsidR="005A0828">
        <w:t xml:space="preserve"> (</w:t>
      </w:r>
      <w:r w:rsidR="005A0828">
        <w:rPr>
          <w:rStyle w:val="Key"/>
        </w:rPr>
        <w:t>Ctrl</w:t>
      </w:r>
      <w:r w:rsidR="005A0828" w:rsidRPr="005A0828">
        <w:t>+</w:t>
      </w:r>
      <w:r w:rsidR="005A0828">
        <w:rPr>
          <w:rStyle w:val="Key"/>
        </w:rPr>
        <w:t>V</w:t>
      </w:r>
      <w:r w:rsidR="005A0828">
        <w:t>)</w:t>
      </w:r>
      <w:r>
        <w:t xml:space="preserve">. In the dialog box that appears, select </w:t>
      </w:r>
      <w:r w:rsidRPr="00DA40A1">
        <w:rPr>
          <w:rStyle w:val="GUI"/>
        </w:rPr>
        <w:t>Unformatted text</w:t>
      </w:r>
      <w:r>
        <w:t xml:space="preserve"> </w:t>
      </w:r>
      <w:r w:rsidR="00D6489C">
        <w:t xml:space="preserve">or </w:t>
      </w:r>
      <w:r w:rsidR="00D6489C" w:rsidRPr="00DA40A1">
        <w:rPr>
          <w:rStyle w:val="GUI"/>
        </w:rPr>
        <w:t xml:space="preserve">Unformatted </w:t>
      </w:r>
      <w:r w:rsidR="00D6489C">
        <w:rPr>
          <w:rStyle w:val="GUI"/>
        </w:rPr>
        <w:t xml:space="preserve">Unicode </w:t>
      </w:r>
      <w:r w:rsidR="00D6489C" w:rsidRPr="00DA40A1">
        <w:rPr>
          <w:rStyle w:val="GUI"/>
        </w:rPr>
        <w:t>text</w:t>
      </w:r>
      <w:r w:rsidR="00D6489C">
        <w:t xml:space="preserve"> </w:t>
      </w:r>
      <w:r>
        <w:t>from the list box to remove any format</w:t>
      </w:r>
      <w:r w:rsidR="000D598F">
        <w:softHyphen/>
      </w:r>
      <w:r>
        <w:t>ting (and graphics) and preserve just the raw se</w:t>
      </w:r>
      <w:r>
        <w:softHyphen/>
        <w:t>quence of charac</w:t>
      </w:r>
      <w:r>
        <w:softHyphen/>
        <w:t xml:space="preserve">ters (for handling figures, see </w:t>
      </w:r>
      <w:r>
        <w:fldChar w:fldCharType="begin"/>
      </w:r>
      <w:r>
        <w:instrText xml:space="preserve"> REF _Ref245609751 \r \h </w:instrText>
      </w:r>
      <w:r>
        <w:fldChar w:fldCharType="separate"/>
      </w:r>
      <w:r w:rsidR="008443F9">
        <w:t>Chapter 5</w:t>
      </w:r>
      <w:r>
        <w:fldChar w:fldCharType="end"/>
      </w:r>
      <w:r>
        <w:t>).</w:t>
      </w:r>
    </w:p>
    <w:p w:rsidR="000A259B" w:rsidRPr="002D69D3" w:rsidRDefault="00702FBF" w:rsidP="00702FBF">
      <w:pPr>
        <w:pStyle w:val="ListBullet"/>
      </w:pPr>
      <w:r>
        <w:t xml:space="preserve">If </w:t>
      </w:r>
      <w:r w:rsidR="007C209E">
        <w:t>you</w:t>
      </w:r>
      <w:r w:rsidR="000A259B">
        <w:t xml:space="preserve"> paste the text as usual </w:t>
      </w:r>
      <w:r>
        <w:t>t</w:t>
      </w:r>
      <w:r w:rsidR="000A259B">
        <w:t xml:space="preserve">hen an icon like </w:t>
      </w:r>
      <w:r>
        <w:rPr>
          <w:noProof/>
          <w:lang w:val="et-EE" w:eastAsia="et-EE"/>
        </w:rPr>
        <w:drawing>
          <wp:inline distT="0" distB="0" distL="0" distR="0" wp14:anchorId="1EA36698" wp14:editId="7DA3932E">
            <wp:extent cx="339343" cy="127949"/>
            <wp:effectExtent l="0" t="0" r="381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ste options.png"/>
                    <pic:cNvPicPr/>
                  </pic:nvPicPr>
                  <pic:blipFill>
                    <a:blip r:embed="rId39">
                      <a:extLst>
                        <a:ext uri="{28A0092B-C50C-407E-A947-70E740481C1C}">
                          <a14:useLocalDpi xmlns:a14="http://schemas.microsoft.com/office/drawing/2010/main" val="0"/>
                        </a:ext>
                      </a:extLst>
                    </a:blip>
                    <a:stretch>
                      <a:fillRect/>
                    </a:stretch>
                  </pic:blipFill>
                  <pic:spPr>
                    <a:xfrm>
                      <a:off x="0" y="0"/>
                      <a:ext cx="339528" cy="128019"/>
                    </a:xfrm>
                    <a:prstGeom prst="rect">
                      <a:avLst/>
                    </a:prstGeom>
                  </pic:spPr>
                </pic:pic>
              </a:graphicData>
            </a:graphic>
          </wp:inline>
        </w:drawing>
      </w:r>
      <w:r w:rsidR="000A259B" w:rsidRPr="00BB3410">
        <w:t xml:space="preserve"> </w:t>
      </w:r>
      <w:r w:rsidR="000A259B">
        <w:t>appears just after the pasted text.</w:t>
      </w:r>
      <w:r>
        <w:t xml:space="preserve"> </w:t>
      </w:r>
      <w:r w:rsidR="000A259B">
        <w:t>Af</w:t>
      </w:r>
      <w:r w:rsidR="000D598F">
        <w:softHyphen/>
      </w:r>
      <w:r w:rsidR="000A259B">
        <w:t>ter click</w:t>
      </w:r>
      <w:r w:rsidR="000A259B">
        <w:softHyphen/>
        <w:t xml:space="preserve">ing on that icon </w:t>
      </w:r>
      <w:r>
        <w:t xml:space="preserve">(or pressing </w:t>
      </w:r>
      <w:r w:rsidRPr="00702FBF">
        <w:rPr>
          <w:rStyle w:val="Key"/>
        </w:rPr>
        <w:t>Ctrl</w:t>
      </w:r>
      <w:r>
        <w:t xml:space="preserve">) </w:t>
      </w:r>
      <w:r w:rsidR="000A259B">
        <w:t>a drop-down menu appears containing various paste op</w:t>
      </w:r>
      <w:r w:rsidR="00D014CF">
        <w:softHyphen/>
      </w:r>
      <w:r w:rsidR="000A259B">
        <w:t xml:space="preserve">tions. </w:t>
      </w:r>
      <w:r w:rsidR="003F2408">
        <w:rPr>
          <w:rStyle w:val="GUI"/>
        </w:rPr>
        <w:t>Use</w:t>
      </w:r>
      <w:r w:rsidR="000A259B" w:rsidRPr="00D312B7">
        <w:rPr>
          <w:rStyle w:val="GUI"/>
        </w:rPr>
        <w:t xml:space="preserve"> </w:t>
      </w:r>
      <w:r w:rsidR="003F2408">
        <w:rPr>
          <w:rStyle w:val="GUI"/>
        </w:rPr>
        <w:t>D</w:t>
      </w:r>
      <w:r w:rsidR="000A259B" w:rsidRPr="00D312B7">
        <w:rPr>
          <w:rStyle w:val="GUI"/>
        </w:rPr>
        <w:t xml:space="preserve">estination </w:t>
      </w:r>
      <w:r w:rsidR="003F2408">
        <w:rPr>
          <w:rStyle w:val="GUI"/>
        </w:rPr>
        <w:t>Styles</w:t>
      </w:r>
      <w:r w:rsidR="000A259B">
        <w:t xml:space="preserve"> </w:t>
      </w:r>
      <w:r>
        <w:t>and</w:t>
      </w:r>
      <w:r w:rsidR="000A259B">
        <w:t xml:space="preserve"> </w:t>
      </w:r>
      <w:r w:rsidR="000A259B" w:rsidRPr="00D312B7">
        <w:rPr>
          <w:rStyle w:val="GUI"/>
        </w:rPr>
        <w:t xml:space="preserve">Keep </w:t>
      </w:r>
      <w:r w:rsidR="003F2408">
        <w:rPr>
          <w:rStyle w:val="GUI"/>
        </w:rPr>
        <w:t>T</w:t>
      </w:r>
      <w:r w:rsidR="000A259B" w:rsidRPr="00D312B7">
        <w:rPr>
          <w:rStyle w:val="GUI"/>
        </w:rPr>
        <w:t xml:space="preserve">ext </w:t>
      </w:r>
      <w:r w:rsidR="003F2408">
        <w:rPr>
          <w:rStyle w:val="GUI"/>
        </w:rPr>
        <w:t>O</w:t>
      </w:r>
      <w:r w:rsidR="000A259B" w:rsidRPr="00D312B7">
        <w:rPr>
          <w:rStyle w:val="GUI"/>
        </w:rPr>
        <w:t>nly</w:t>
      </w:r>
      <w:r w:rsidR="000A259B">
        <w:t xml:space="preserve"> are the most fool-proof choices. </w:t>
      </w:r>
      <w:r w:rsidR="000A259B" w:rsidRPr="00D312B7">
        <w:rPr>
          <w:rStyle w:val="GUI"/>
        </w:rPr>
        <w:t xml:space="preserve">Keep </w:t>
      </w:r>
      <w:r w:rsidR="003F2408">
        <w:rPr>
          <w:rStyle w:val="GUI"/>
        </w:rPr>
        <w:t>T</w:t>
      </w:r>
      <w:r w:rsidR="000A259B" w:rsidRPr="00D312B7">
        <w:rPr>
          <w:rStyle w:val="GUI"/>
        </w:rPr>
        <w:t xml:space="preserve">ext </w:t>
      </w:r>
      <w:r w:rsidR="003F2408">
        <w:rPr>
          <w:rStyle w:val="GUI"/>
        </w:rPr>
        <w:t>O</w:t>
      </w:r>
      <w:r w:rsidR="000A259B" w:rsidRPr="00D312B7">
        <w:rPr>
          <w:rStyle w:val="GUI"/>
        </w:rPr>
        <w:t>nly</w:t>
      </w:r>
      <w:r w:rsidR="000A259B">
        <w:t xml:space="preserve"> should be simi</w:t>
      </w:r>
      <w:r w:rsidR="00D014CF">
        <w:softHyphen/>
      </w:r>
      <w:r w:rsidR="000A259B">
        <w:t>lar to</w:t>
      </w:r>
      <w:r>
        <w:t xml:space="preserve"> </w:t>
      </w:r>
      <w:r w:rsidR="003F2408">
        <w:t xml:space="preserve">the </w:t>
      </w:r>
      <w:r>
        <w:t>previous approach</w:t>
      </w:r>
      <w:r w:rsidR="000A259B">
        <w:t>.</w:t>
      </w:r>
      <w:r w:rsidR="003F2408">
        <w:t xml:space="preserve"> It is possible to set any of the paste options as default</w:t>
      </w:r>
      <w:r w:rsidR="008E1128">
        <w:t xml:space="preserve"> for various situations</w:t>
      </w:r>
      <w:r w:rsidR="003F2408">
        <w:t xml:space="preserve"> (</w:t>
      </w:r>
      <w:r w:rsidR="003F2408">
        <w:rPr>
          <w:rStyle w:val="GUI"/>
        </w:rPr>
        <w:t>File</w:t>
      </w:r>
      <w:r w:rsidR="003F2408" w:rsidRPr="00D312B7">
        <w:rPr>
          <w:rStyle w:val="GUI"/>
        </w:rPr>
        <w:t xml:space="preserve"> </w:t>
      </w:r>
      <w:r w:rsidR="003F2408" w:rsidRPr="00D312B7">
        <w:rPr>
          <w:rStyle w:val="GUI"/>
        </w:rPr>
        <w:sym w:font="Wingdings 3" w:char="F07D"/>
      </w:r>
      <w:r w:rsidR="003F2408" w:rsidRPr="00D312B7">
        <w:rPr>
          <w:rStyle w:val="GUI"/>
        </w:rPr>
        <w:t xml:space="preserve"> </w:t>
      </w:r>
      <w:r w:rsidR="003F2408">
        <w:rPr>
          <w:rStyle w:val="GUI"/>
        </w:rPr>
        <w:t xml:space="preserve">Options </w:t>
      </w:r>
      <w:r w:rsidR="003F2408" w:rsidRPr="00D312B7">
        <w:rPr>
          <w:rStyle w:val="GUI"/>
        </w:rPr>
        <w:sym w:font="Wingdings 3" w:char="F07D"/>
      </w:r>
      <w:r w:rsidR="003F2408" w:rsidRPr="00D312B7">
        <w:rPr>
          <w:rStyle w:val="GUI"/>
        </w:rPr>
        <w:t xml:space="preserve"> </w:t>
      </w:r>
      <w:r w:rsidR="003F2408">
        <w:rPr>
          <w:rStyle w:val="GUI"/>
        </w:rPr>
        <w:t xml:space="preserve">Advanced </w:t>
      </w:r>
      <w:r w:rsidR="003F2408" w:rsidRPr="00D312B7">
        <w:rPr>
          <w:rStyle w:val="GUI"/>
        </w:rPr>
        <w:sym w:font="Wingdings 3" w:char="F07D"/>
      </w:r>
      <w:r w:rsidR="003F2408" w:rsidRPr="00D312B7">
        <w:rPr>
          <w:rStyle w:val="GUI"/>
        </w:rPr>
        <w:t xml:space="preserve"> </w:t>
      </w:r>
      <w:r w:rsidR="003F2408">
        <w:rPr>
          <w:rStyle w:val="GUI"/>
        </w:rPr>
        <w:t>Cut, copy, and paste</w:t>
      </w:r>
      <w:r w:rsidR="003F2408">
        <w:t>).</w:t>
      </w:r>
    </w:p>
    <w:p w:rsidR="000A259B" w:rsidRDefault="0032778A" w:rsidP="00A809E4">
      <w:r>
        <w:rPr>
          <w:noProof/>
          <w:lang w:val="et-EE" w:eastAsia="et-EE"/>
        </w:rPr>
        <mc:AlternateContent>
          <mc:Choice Requires="wps">
            <w:drawing>
              <wp:anchor distT="0" distB="0" distL="114300" distR="114300" simplePos="0" relativeHeight="251671040" behindDoc="0" locked="1" layoutInCell="1" allowOverlap="0" wp14:anchorId="0752543C" wp14:editId="7C763352">
                <wp:simplePos x="0" y="0"/>
                <wp:positionH relativeFrom="column">
                  <wp:align>right</wp:align>
                </wp:positionH>
                <wp:positionV relativeFrom="paragraph">
                  <wp:posOffset>71755</wp:posOffset>
                </wp:positionV>
                <wp:extent cx="1828800" cy="1828800"/>
                <wp:effectExtent l="0" t="0" r="0" b="0"/>
                <wp:wrapSquare wrapText="largest"/>
                <wp:docPr id="229" name="Text Box 22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5D45CD" w:rsidRDefault="005D45CD" w:rsidP="0032778A">
                            <w:r>
                              <w:rPr>
                                <w:noProof/>
                                <w:lang w:val="et-EE" w:eastAsia="et-EE"/>
                              </w:rPr>
                              <w:drawing>
                                <wp:inline distT="0" distB="0" distL="0" distR="0" wp14:anchorId="3072B7DD" wp14:editId="3C046257">
                                  <wp:extent cx="2807578" cy="23495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eplace"/>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2807578" cy="2349500"/>
                                          </a:xfrm>
                                          <a:prstGeom prst="rect">
                                            <a:avLst/>
                                          </a:prstGeom>
                                          <a:noFill/>
                                          <a:ln>
                                            <a:noFill/>
                                          </a:ln>
                                        </pic:spPr>
                                      </pic:pic>
                                    </a:graphicData>
                                  </a:graphic>
                                </wp:inline>
                              </w:drawing>
                            </w:r>
                          </w:p>
                          <w:p w:rsidR="005D45CD" w:rsidRPr="00BF547F" w:rsidRDefault="005D45CD" w:rsidP="0032778A">
                            <w:pPr>
                              <w:pStyle w:val="Caption"/>
                            </w:pPr>
                            <w:bookmarkStart w:id="80" w:name="_Toc369296102"/>
                            <w:r>
                              <w:t xml:space="preserve">Figure </w:t>
                            </w:r>
                            <w:bookmarkStart w:id="81" w:name="fig_replace_dialog"/>
                            <w:r>
                              <w:fldChar w:fldCharType="begin"/>
                            </w:r>
                            <w:r>
                              <w:instrText xml:space="preserve"> STYLEREF 1 \s </w:instrText>
                            </w:r>
                            <w:r>
                              <w:fldChar w:fldCharType="separate"/>
                            </w:r>
                            <w:r w:rsidR="008443F9">
                              <w:rPr>
                                <w:noProof/>
                              </w:rPr>
                              <w:t>8</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81"/>
                            <w:r>
                              <w:t xml:space="preserve">: </w:t>
                            </w:r>
                            <w:r w:rsidRPr="0035547A">
                              <w:t>The Find and Replace</w:t>
                            </w:r>
                            <w:r>
                              <w:t xml:space="preserve"> dialog.</w:t>
                            </w:r>
                            <w:bookmarkEnd w:id="80"/>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spAutoFit/>
                      </wps:bodyPr>
                    </wps:wsp>
                  </a:graphicData>
                </a:graphic>
              </wp:anchor>
            </w:drawing>
          </mc:Choice>
          <mc:Fallback>
            <w:pict>
              <v:shape w14:anchorId="0752543C" id="Text Box 229" o:spid="_x0000_s1075" type="#_x0000_t202" style="position:absolute;left:0;text-align:left;margin-left:92.8pt;margin-top:5.65pt;width:2in;height:2in;z-index:251671040;visibility:visible;mso-wrap-style:none;mso-wrap-distance-left:9pt;mso-wrap-distance-top:0;mso-wrap-distance-right:9pt;mso-wrap-distance-bottom:0;mso-position-horizontal:right;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" o:allowoverlap="f" filled="f" stroked="f" strokeweight=".5pt">
                <v:textbox style="mso-fit-shape-to-text:t" inset="1mm,1mm,1mm,1mm">
                  <w:txbxContent>
                    <w:p w:rsidR="005D45CD" w:rsidRDefault="005D45CD" w:rsidP="0032778A">
                      <w:r>
                        <w:rPr>
                          <w:noProof/>
                          <w:lang w:val="et-EE" w:eastAsia="et-EE"/>
                        </w:rPr>
                        <w:drawing>
                          <wp:inline distT="0" distB="0" distL="0" distR="0" wp14:anchorId="3072B7DD" wp14:editId="3C046257">
                            <wp:extent cx="2807578" cy="23495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eplace"/>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bwMode="auto">
                                    <a:xfrm>
                                      <a:off x="0" y="0"/>
                                      <a:ext cx="2807578" cy="2349500"/>
                                    </a:xfrm>
                                    <a:prstGeom prst="rect">
                                      <a:avLst/>
                                    </a:prstGeom>
                                    <a:noFill/>
                                    <a:ln>
                                      <a:noFill/>
                                    </a:ln>
                                  </pic:spPr>
                                </pic:pic>
                              </a:graphicData>
                            </a:graphic>
                          </wp:inline>
                        </w:drawing>
                      </w:r>
                    </w:p>
                    <w:p w:rsidR="005D45CD" w:rsidRPr="00BF547F" w:rsidRDefault="005D45CD" w:rsidP="0032778A">
                      <w:pPr>
                        <w:pStyle w:val="Caption"/>
                      </w:pPr>
                      <w:bookmarkStart w:id="82" w:name="_Toc369296102"/>
                      <w:r>
                        <w:t xml:space="preserve">Figure </w:t>
                      </w:r>
                      <w:bookmarkStart w:id="83" w:name="fig_replace_dialog"/>
                      <w:r>
                        <w:fldChar w:fldCharType="begin"/>
                      </w:r>
                      <w:r>
                        <w:instrText xml:space="preserve"> STYLEREF 1 \s </w:instrText>
                      </w:r>
                      <w:r>
                        <w:fldChar w:fldCharType="separate"/>
                      </w:r>
                      <w:r w:rsidR="008443F9">
                        <w:rPr>
                          <w:noProof/>
                        </w:rPr>
                        <w:t>8</w:t>
                      </w:r>
                      <w:r>
                        <w:fldChar w:fldCharType="end"/>
                      </w:r>
                      <w:r>
                        <w:noBreakHyphen/>
                      </w:r>
                      <w:r>
                        <w:fldChar w:fldCharType="begin"/>
                      </w:r>
                      <w:r>
                        <w:instrText xml:space="preserve"> SEQ Figure \* ARABIC \s 1 </w:instrText>
                      </w:r>
                      <w:r>
                        <w:fldChar w:fldCharType="separate"/>
                      </w:r>
                      <w:r w:rsidR="008443F9">
                        <w:rPr>
                          <w:noProof/>
                        </w:rPr>
                        <w:t>1</w:t>
                      </w:r>
                      <w:r>
                        <w:fldChar w:fldCharType="end"/>
                      </w:r>
                      <w:bookmarkEnd w:id="83"/>
                      <w:r>
                        <w:t xml:space="preserve">: </w:t>
                      </w:r>
                      <w:r w:rsidRPr="0035547A">
                        <w:t>The Find and Replace</w:t>
                      </w:r>
                      <w:r>
                        <w:t xml:space="preserve"> dialog.</w:t>
                      </w:r>
                      <w:bookmarkEnd w:id="82"/>
                    </w:p>
                  </w:txbxContent>
                </v:textbox>
                <w10:wrap type="square" side="largest"/>
                <w10:anchorlock/>
              </v:shape>
            </w:pict>
          </mc:Fallback>
        </mc:AlternateContent>
      </w:r>
      <w:r w:rsidR="000A259B">
        <w:t>It may still happen that the pasted text con</w:t>
      </w:r>
      <w:r w:rsidR="000D598F">
        <w:softHyphen/>
      </w:r>
      <w:r w:rsidR="000A259B">
        <w:t xml:space="preserve">tains a number of excess line breaks. At this point it is useful to make various non-printing formatting characters in </w:t>
      </w:r>
      <w:r w:rsidR="007C209E">
        <w:t>the</w:t>
      </w:r>
      <w:r w:rsidR="000A259B">
        <w:t xml:space="preserve"> docu</w:t>
      </w:r>
      <w:r w:rsidR="00DF2B2E">
        <w:softHyphen/>
      </w:r>
      <w:r w:rsidR="000A259B">
        <w:t>ment visible by click</w:t>
      </w:r>
      <w:r w:rsidR="000A259B">
        <w:softHyphen/>
        <w:t xml:space="preserve">ing the button </w:t>
      </w:r>
      <w:r w:rsidR="00702FBF">
        <w:rPr>
          <w:noProof/>
          <w:lang w:val="et-EE" w:eastAsia="et-EE"/>
        </w:rPr>
        <w:drawing>
          <wp:inline distT="0" distB="0" distL="0" distR="0" wp14:anchorId="5D9BD376" wp14:editId="3E0C4DAE">
            <wp:extent cx="144000" cy="144000"/>
            <wp:effectExtent l="0" t="0" r="8890" b="889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0A259B">
        <w:t>on the tool</w:t>
      </w:r>
      <w:r w:rsidR="00607B04">
        <w:softHyphen/>
      </w:r>
      <w:r w:rsidR="000A259B">
        <w:t>bar. There are two kinds of “hard” line breaks in Word: para</w:t>
      </w:r>
      <w:r w:rsidR="000A259B">
        <w:softHyphen/>
        <w:t xml:space="preserve">graph breaks (indicated by a </w:t>
      </w:r>
      <w:r w:rsidR="00702FBF" w:rsidRPr="00702FBF">
        <w:t>¶</w:t>
      </w:r>
      <w:r w:rsidR="000A259B">
        <w:t xml:space="preserve"> symbol) and manual line breaks (indi</w:t>
      </w:r>
      <w:r w:rsidR="000A259B">
        <w:softHyphen/>
        <w:t xml:space="preserve">cated by a </w:t>
      </w:r>
      <w:r w:rsidR="00E97316">
        <w:rPr>
          <w:noProof/>
          <w:lang w:val="et-EE" w:eastAsia="et-EE"/>
        </w:rPr>
        <w:sym w:font="Wingdings 3" w:char="F038"/>
      </w:r>
      <w:r w:rsidR="000A259B">
        <w:t xml:space="preserve"> </w:t>
      </w:r>
      <w:r w:rsidR="00E97316">
        <w:t xml:space="preserve"> </w:t>
      </w:r>
      <w:r w:rsidR="000A259B">
        <w:t>symbol). While a few un</w:t>
      </w:r>
      <w:r w:rsidR="00DF2B2E">
        <w:softHyphen/>
      </w:r>
      <w:r w:rsidR="000A259B">
        <w:t xml:space="preserve">wanted line breaks are easy to fix manually, longer texts may require more serious means of attack. </w:t>
      </w:r>
      <w:r>
        <w:t>In this case</w:t>
      </w:r>
      <w:r w:rsidR="000A259B">
        <w:t xml:space="preserve"> the re</w:t>
      </w:r>
      <w:r w:rsidR="000A259B">
        <w:softHyphen/>
        <w:t>place tool (</w:t>
      </w:r>
      <w:r>
        <w:rPr>
          <w:rStyle w:val="GUI"/>
        </w:rPr>
        <w:t>Home</w:t>
      </w:r>
      <w:r w:rsidRPr="00D312B7">
        <w:rPr>
          <w:rStyle w:val="GUI"/>
        </w:rPr>
        <w:t xml:space="preserve"> </w:t>
      </w:r>
      <w:r w:rsidRPr="00D312B7">
        <w:rPr>
          <w:rStyle w:val="GUI"/>
        </w:rPr>
        <w:sym w:font="Wingdings 3" w:char="F07D"/>
      </w:r>
      <w:r>
        <w:rPr>
          <w:rStyle w:val="GUI"/>
        </w:rPr>
        <w:t xml:space="preserve"> Editing</w:t>
      </w:r>
      <w:r w:rsidR="000A259B" w:rsidRPr="00D312B7">
        <w:rPr>
          <w:rStyle w:val="GUI"/>
        </w:rPr>
        <w:t xml:space="preserve"> </w:t>
      </w:r>
      <w:r w:rsidR="000A259B" w:rsidRPr="00D312B7">
        <w:rPr>
          <w:rStyle w:val="GUI"/>
        </w:rPr>
        <w:sym w:font="Wingdings 3" w:char="F07D"/>
      </w:r>
      <w:r w:rsidR="000A259B" w:rsidRPr="00D312B7">
        <w:rPr>
          <w:rStyle w:val="GUI"/>
        </w:rPr>
        <w:t xml:space="preserve"> Replace</w:t>
      </w:r>
      <w:r w:rsidR="000A259B">
        <w:t xml:space="preserve">) may become handy. In the replace dialog, press </w:t>
      </w:r>
      <w:r w:rsidR="000A259B" w:rsidRPr="00D312B7">
        <w:rPr>
          <w:rStyle w:val="GUI"/>
        </w:rPr>
        <w:t>More</w:t>
      </w:r>
      <w:r w:rsidR="000A259B">
        <w:t xml:space="preserve"> to see some ad</w:t>
      </w:r>
      <w:r w:rsidR="000A259B">
        <w:softHyphen/>
        <w:t xml:space="preserve">vanced options (Fig. </w:t>
      </w:r>
      <w:r w:rsidR="000A259B">
        <w:fldChar w:fldCharType="begin"/>
      </w:r>
      <w:r w:rsidR="000A259B">
        <w:instrText xml:space="preserve"> REF </w:instrText>
      </w:r>
      <w:r w:rsidR="00AC1435" w:rsidRPr="00AC1435">
        <w:instrText>fig_replace_dialog</w:instrText>
      </w:r>
      <w:r w:rsidR="000A259B">
        <w:instrText xml:space="preserve"> \h </w:instrText>
      </w:r>
      <w:r w:rsidR="000A259B">
        <w:fldChar w:fldCharType="separate"/>
      </w:r>
      <w:r w:rsidR="008443F9">
        <w:rPr>
          <w:noProof/>
        </w:rPr>
        <w:t>8</w:t>
      </w:r>
      <w:r w:rsidR="008443F9">
        <w:noBreakHyphen/>
      </w:r>
      <w:r w:rsidR="008443F9">
        <w:rPr>
          <w:noProof/>
        </w:rPr>
        <w:t>1</w:t>
      </w:r>
      <w:r w:rsidR="000A259B">
        <w:fldChar w:fldCharType="end"/>
      </w:r>
      <w:r w:rsidR="000A259B">
        <w:t>). Posi</w:t>
      </w:r>
      <w:r w:rsidR="00607B04">
        <w:softHyphen/>
      </w:r>
      <w:r w:rsidR="000A259B">
        <w:t xml:space="preserve">tion the cursor into the </w:t>
      </w:r>
      <w:r w:rsidR="000A259B" w:rsidRPr="00D21B55">
        <w:rPr>
          <w:rStyle w:val="GUI"/>
        </w:rPr>
        <w:t>Find what</w:t>
      </w:r>
      <w:r w:rsidR="000A259B">
        <w:t xml:space="preserve"> text</w:t>
      </w:r>
      <w:r w:rsidR="000A259B">
        <w:softHyphen/>
        <w:t>box. At the bot</w:t>
      </w:r>
      <w:r w:rsidR="00DF2B2E">
        <w:softHyphen/>
      </w:r>
      <w:r w:rsidR="000A259B">
        <w:t xml:space="preserve">tom of the dialog, there is button labeled </w:t>
      </w:r>
      <w:r w:rsidR="000A259B" w:rsidRPr="00D312B7">
        <w:rPr>
          <w:rStyle w:val="GUI"/>
        </w:rPr>
        <w:t>Special</w:t>
      </w:r>
      <w:r w:rsidR="000A259B">
        <w:t>. After clicking on it a list of special (incl. non-visi</w:t>
      </w:r>
      <w:r w:rsidR="000A259B">
        <w:softHyphen/>
        <w:t>ble) characters is displayed. For exam</w:t>
      </w:r>
      <w:r w:rsidR="00607B04">
        <w:softHyphen/>
      </w:r>
      <w:r w:rsidR="000A259B">
        <w:t>ple, you can se</w:t>
      </w:r>
      <w:r w:rsidR="00D014CF">
        <w:softHyphen/>
      </w:r>
      <w:r w:rsidR="000A259B">
        <w:t xml:space="preserve">lect </w:t>
      </w:r>
      <w:r w:rsidR="000A259B" w:rsidRPr="00D21B55">
        <w:rPr>
          <w:rStyle w:val="GUI"/>
        </w:rPr>
        <w:t>Paragraph Mark</w:t>
      </w:r>
      <w:r w:rsidR="000A259B">
        <w:t xml:space="preserve"> or </w:t>
      </w:r>
      <w:r w:rsidR="000A259B" w:rsidRPr="00D21B55">
        <w:rPr>
          <w:rStyle w:val="GUI"/>
        </w:rPr>
        <w:t>Man</w:t>
      </w:r>
      <w:r w:rsidR="000A259B">
        <w:rPr>
          <w:rStyle w:val="GUI"/>
        </w:rPr>
        <w:softHyphen/>
      </w:r>
      <w:r w:rsidR="000A259B" w:rsidRPr="00D21B55">
        <w:rPr>
          <w:rStyle w:val="GUI"/>
        </w:rPr>
        <w:t>ual Line Break</w:t>
      </w:r>
      <w:r w:rsidR="000A259B">
        <w:t>, which are inserted into the text</w:t>
      </w:r>
      <w:r w:rsidR="00D014CF">
        <w:softHyphen/>
      </w:r>
      <w:r w:rsidR="000A259B">
        <w:t xml:space="preserve">box as special codes </w:t>
      </w:r>
      <w:r w:rsidR="000A259B" w:rsidRPr="00C440CC">
        <w:t>^p</w:t>
      </w:r>
      <w:r w:rsidR="000A259B">
        <w:t xml:space="preserve"> and </w:t>
      </w:r>
      <w:r w:rsidR="000A259B" w:rsidRPr="00C440CC">
        <w:t>^l</w:t>
      </w:r>
      <w:r w:rsidR="000A259B">
        <w:t xml:space="preserve"> (you may type the codes your</w:t>
      </w:r>
      <w:r w:rsidR="000A259B">
        <w:softHyphen/>
        <w:t xml:space="preserve">self). Into the textbox </w:t>
      </w:r>
      <w:r w:rsidR="000A259B" w:rsidRPr="00DE6B9F">
        <w:rPr>
          <w:rStyle w:val="GUI"/>
        </w:rPr>
        <w:t>Replace</w:t>
      </w:r>
      <w:r w:rsidR="000A259B" w:rsidRPr="00C440CC">
        <w:rPr>
          <w:rStyle w:val="GUI"/>
        </w:rPr>
        <w:t xml:space="preserve"> with</w:t>
      </w:r>
      <w:r w:rsidR="000A259B">
        <w:t xml:space="preserve"> type a space. Then either press </w:t>
      </w:r>
      <w:r w:rsidR="000A259B" w:rsidRPr="00D312B7">
        <w:rPr>
          <w:rStyle w:val="GUI"/>
        </w:rPr>
        <w:t>Re</w:t>
      </w:r>
      <w:r w:rsidR="000A259B">
        <w:rPr>
          <w:rStyle w:val="GUI"/>
        </w:rPr>
        <w:softHyphen/>
      </w:r>
      <w:r w:rsidR="000A259B" w:rsidRPr="00D312B7">
        <w:rPr>
          <w:rStyle w:val="GUI"/>
        </w:rPr>
        <w:t>place All</w:t>
      </w:r>
      <w:r w:rsidR="000A259B">
        <w:t xml:space="preserve"> or play with </w:t>
      </w:r>
      <w:r w:rsidR="000A259B" w:rsidRPr="00D312B7">
        <w:rPr>
          <w:rStyle w:val="GUI"/>
        </w:rPr>
        <w:t>Find next</w:t>
      </w:r>
      <w:r w:rsidR="000A259B">
        <w:t xml:space="preserve"> and </w:t>
      </w:r>
      <w:r w:rsidR="000A259B" w:rsidRPr="00D312B7">
        <w:rPr>
          <w:rStyle w:val="GUI"/>
        </w:rPr>
        <w:t>Replace</w:t>
      </w:r>
      <w:r w:rsidR="000A259B">
        <w:t xml:space="preserve"> to confirm or reject each case individually. Simi</w:t>
      </w:r>
      <w:r w:rsidR="00D014CF">
        <w:softHyphen/>
      </w:r>
      <w:r w:rsidR="000A259B">
        <w:t xml:space="preserve">larly, empty lines (e.g. </w:t>
      </w:r>
      <w:r w:rsidR="000A259B" w:rsidRPr="00C440CC">
        <w:t>^l^l</w:t>
      </w:r>
      <w:r w:rsidR="000A259B">
        <w:t>) may be converted to paragraph breaks, multi</w:t>
      </w:r>
      <w:r w:rsidR="00D014CF">
        <w:softHyphen/>
      </w:r>
      <w:r w:rsidR="000A259B">
        <w:t>ple consecu</w:t>
      </w:r>
      <w:r w:rsidR="000A259B">
        <w:softHyphen/>
        <w:t xml:space="preserve">tive spaces to </w:t>
      </w:r>
      <w:r w:rsidR="00C9602C">
        <w:t xml:space="preserve">a </w:t>
      </w:r>
      <w:r w:rsidR="000A259B">
        <w:t>single space, non-break</w:t>
      </w:r>
      <w:r w:rsidR="000A259B">
        <w:softHyphen/>
        <w:t>ing space to ordinary space, etc.</w:t>
      </w:r>
    </w:p>
    <w:p w:rsidR="00406A72" w:rsidRDefault="00406A72" w:rsidP="000A259B">
      <w:pPr>
        <w:pStyle w:val="Heading2"/>
      </w:pPr>
      <w:bookmarkStart w:id="84" w:name="_Toc369296082"/>
      <w:r>
        <w:t>Section</w:t>
      </w:r>
      <w:r w:rsidR="00D87E00">
        <w:t>s</w:t>
      </w:r>
      <w:r>
        <w:t xml:space="preserve"> </w:t>
      </w:r>
      <w:r w:rsidR="00DD02A3">
        <w:t xml:space="preserve">and </w:t>
      </w:r>
      <w:bookmarkEnd w:id="72"/>
      <w:bookmarkEnd w:id="73"/>
      <w:r w:rsidR="00DD02A3">
        <w:t>page numbering</w:t>
      </w:r>
      <w:bookmarkEnd w:id="84"/>
    </w:p>
    <w:p w:rsidR="00465E53" w:rsidRPr="00CE407A" w:rsidRDefault="00465E53" w:rsidP="00104CC5">
      <w:r>
        <w:t xml:space="preserve">Word </w:t>
      </w:r>
      <w:r w:rsidR="001322E3">
        <w:t>document</w:t>
      </w:r>
      <w:r w:rsidR="001322E3" w:rsidRPr="00465E53">
        <w:t xml:space="preserve"> can </w:t>
      </w:r>
      <w:r w:rsidR="001322E3">
        <w:t xml:space="preserve">be </w:t>
      </w:r>
      <w:r w:rsidR="001322E3" w:rsidRPr="00465E53">
        <w:t>divide</w:t>
      </w:r>
      <w:r w:rsidR="001322E3">
        <w:t>d</w:t>
      </w:r>
      <w:r w:rsidR="001322E3" w:rsidRPr="00465E53">
        <w:t xml:space="preserve"> </w:t>
      </w:r>
      <w:r w:rsidRPr="00465E53">
        <w:t xml:space="preserve">into any number of </w:t>
      </w:r>
      <w:r w:rsidRPr="002158EB">
        <w:rPr>
          <w:rStyle w:val="Concept"/>
        </w:rPr>
        <w:t>sections</w:t>
      </w:r>
      <w:r>
        <w:t xml:space="preserve">. Each section </w:t>
      </w:r>
      <w:r w:rsidR="00CD10D2">
        <w:t>can</w:t>
      </w:r>
      <w:r>
        <w:t xml:space="preserve"> have differ</w:t>
      </w:r>
      <w:r w:rsidR="00FF1701">
        <w:softHyphen/>
      </w:r>
      <w:r>
        <w:t>ent settings for pa</w:t>
      </w:r>
      <w:r w:rsidR="006C2A73">
        <w:t>per</w:t>
      </w:r>
      <w:r>
        <w:t xml:space="preserve"> size and orientation, margins, columns, headers &amp; footers (incl</w:t>
      </w:r>
      <w:r w:rsidR="00CD10D2">
        <w:t>.</w:t>
      </w:r>
      <w:r>
        <w:t xml:space="preserve"> page numbering).</w:t>
      </w:r>
      <w:r w:rsidR="00DE3EAC">
        <w:t xml:space="preserve"> </w:t>
      </w:r>
      <w:r w:rsidR="00DE3EAC" w:rsidRPr="00DE3EAC">
        <w:t>To create a new section</w:t>
      </w:r>
      <w:r w:rsidR="00DE3EAC">
        <w:t xml:space="preserve">, </w:t>
      </w:r>
      <w:r w:rsidR="00197C2A">
        <w:t>execute</w:t>
      </w:r>
      <w:r w:rsidR="00DE3EAC">
        <w:t xml:space="preserve"> proper </w:t>
      </w:r>
      <w:r w:rsidR="00864A37">
        <w:t xml:space="preserve">command from </w:t>
      </w:r>
      <w:r w:rsidR="00864A37">
        <w:rPr>
          <w:rStyle w:val="GUI"/>
        </w:rPr>
        <w:t>Page Layout</w:t>
      </w:r>
      <w:r w:rsidR="00864A37" w:rsidRPr="00D312B7">
        <w:rPr>
          <w:rStyle w:val="GUI"/>
        </w:rPr>
        <w:t xml:space="preserve"> </w:t>
      </w:r>
      <w:r w:rsidR="00864A37" w:rsidRPr="00D312B7">
        <w:rPr>
          <w:rStyle w:val="GUI"/>
        </w:rPr>
        <w:sym w:font="Wingdings 3" w:char="F07D"/>
      </w:r>
      <w:r w:rsidR="00864A37" w:rsidRPr="00D312B7">
        <w:rPr>
          <w:rStyle w:val="GUI"/>
        </w:rPr>
        <w:t xml:space="preserve"> </w:t>
      </w:r>
      <w:r w:rsidR="00864A37">
        <w:rPr>
          <w:rStyle w:val="GUI"/>
        </w:rPr>
        <w:t>Page Setup</w:t>
      </w:r>
      <w:r w:rsidR="00864A37" w:rsidRPr="00D312B7">
        <w:rPr>
          <w:rStyle w:val="GUI"/>
        </w:rPr>
        <w:t xml:space="preserve"> </w:t>
      </w:r>
      <w:r w:rsidR="00864A37" w:rsidRPr="00D312B7">
        <w:rPr>
          <w:rStyle w:val="GUI"/>
        </w:rPr>
        <w:lastRenderedPageBreak/>
        <w:sym w:font="Wingdings 3" w:char="F07D"/>
      </w:r>
      <w:r w:rsidR="00864A37" w:rsidRPr="00D312B7">
        <w:rPr>
          <w:rStyle w:val="GUI"/>
        </w:rPr>
        <w:t xml:space="preserve"> Break</w:t>
      </w:r>
      <w:r w:rsidR="00864A37">
        <w:rPr>
          <w:rStyle w:val="GUI"/>
        </w:rPr>
        <w:t>s</w:t>
      </w:r>
      <w:r w:rsidR="00DE3EAC">
        <w:t>.</w:t>
      </w:r>
      <w:r w:rsidR="00CE407A">
        <w:t xml:space="preserve"> </w:t>
      </w:r>
      <w:r w:rsidR="00CE407A" w:rsidRPr="00CE407A">
        <w:t>A new</w:t>
      </w:r>
      <w:r w:rsidR="00CE407A">
        <w:t>ly created</w:t>
      </w:r>
      <w:r w:rsidR="00CE407A" w:rsidRPr="00CE407A">
        <w:t xml:space="preserve"> document consists</w:t>
      </w:r>
      <w:r w:rsidR="00CE407A">
        <w:t xml:space="preserve"> initially</w:t>
      </w:r>
      <w:r w:rsidR="00CE407A" w:rsidRPr="00CE407A">
        <w:t xml:space="preserve"> of </w:t>
      </w:r>
      <w:r w:rsidR="00CE407A">
        <w:t>just one</w:t>
      </w:r>
      <w:r w:rsidR="00CE407A" w:rsidRPr="00CE407A">
        <w:t xml:space="preserve"> section</w:t>
      </w:r>
      <w:r w:rsidR="00CE407A">
        <w:t>.</w:t>
      </w:r>
      <w:r w:rsidR="00430FD9">
        <w:t xml:space="preserve"> The mark</w:t>
      </w:r>
      <w:r w:rsidR="00FF1701">
        <w:softHyphen/>
      </w:r>
      <w:r w:rsidR="00430FD9">
        <w:t xml:space="preserve">ings of section breaks are toggled by pressing the button </w:t>
      </w:r>
      <w:r w:rsidR="00864A37">
        <w:rPr>
          <w:noProof/>
          <w:lang w:val="et-EE" w:eastAsia="et-EE"/>
        </w:rPr>
        <w:drawing>
          <wp:inline distT="0" distB="0" distL="0" distR="0" wp14:anchorId="790CD0B1" wp14:editId="7BAF1740">
            <wp:extent cx="144000" cy="144000"/>
            <wp:effectExtent l="0" t="0" r="8890" b="889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a:xfrm>
                      <a:off x="0" y="0"/>
                      <a:ext cx="144000" cy="144000"/>
                    </a:xfrm>
                    <a:prstGeom prst="rect">
                      <a:avLst/>
                    </a:prstGeom>
                  </pic:spPr>
                </pic:pic>
              </a:graphicData>
            </a:graphic>
          </wp:inline>
        </w:drawing>
      </w:r>
      <w:r w:rsidR="00430FD9">
        <w:t>on the toolbar.</w:t>
      </w:r>
    </w:p>
    <w:p w:rsidR="002F30FA" w:rsidRPr="00DE3EAC" w:rsidRDefault="002F30FA" w:rsidP="0070427C">
      <w:r>
        <w:t xml:space="preserve">Note that Word sections have nothing to do with the logical </w:t>
      </w:r>
      <w:r w:rsidR="004F6FA1">
        <w:t>division</w:t>
      </w:r>
      <w:r>
        <w:t xml:space="preserve"> of the</w:t>
      </w:r>
      <w:r w:rsidR="004F6FA1">
        <w:t xml:space="preserve"> main</w:t>
      </w:r>
      <w:r>
        <w:t xml:space="preserve"> text </w:t>
      </w:r>
      <w:r w:rsidR="00A13F8A">
        <w:t>into</w:t>
      </w:r>
      <w:r>
        <w:t xml:space="preserve"> </w:t>
      </w:r>
      <w:r w:rsidR="00A13F8A">
        <w:t xml:space="preserve">parts, </w:t>
      </w:r>
      <w:r>
        <w:t>chapters, paragraphs</w:t>
      </w:r>
      <w:r w:rsidR="00BD4C4C">
        <w:t>,</w:t>
      </w:r>
      <w:r>
        <w:t xml:space="preserve"> etc</w:t>
      </w:r>
      <w:r w:rsidR="005D7182">
        <w:t>.</w:t>
      </w:r>
      <w:r>
        <w:t xml:space="preserve"> (and the sections, subsections</w:t>
      </w:r>
      <w:r w:rsidR="00BD4C4C">
        <w:t>,</w:t>
      </w:r>
      <w:r>
        <w:t xml:space="preserve"> etc</w:t>
      </w:r>
      <w:r w:rsidR="005D7182">
        <w:t>.</w:t>
      </w:r>
      <w:r>
        <w:t xml:space="preserve"> as used in LaTeX).</w:t>
      </w:r>
      <w:r w:rsidR="004F6FA1">
        <w:t xml:space="preserve"> Differ</w:t>
      </w:r>
      <w:r w:rsidR="00FF1701">
        <w:softHyphen/>
      </w:r>
      <w:r w:rsidR="004F6FA1">
        <w:t>ent sections m</w:t>
      </w:r>
      <w:r w:rsidR="00CE407A">
        <w:t>ight be</w:t>
      </w:r>
      <w:r w:rsidR="004F6FA1">
        <w:t xml:space="preserve"> </w:t>
      </w:r>
      <w:r w:rsidR="00CE407A">
        <w:t>useful</w:t>
      </w:r>
      <w:r w:rsidR="004F6FA1">
        <w:t xml:space="preserve">, for instance, </w:t>
      </w:r>
      <w:r w:rsidR="0070427C">
        <w:t>for</w:t>
      </w:r>
      <w:r w:rsidR="004F6FA1">
        <w:t xml:space="preserve"> separating front matter (title page, table of con</w:t>
      </w:r>
      <w:r w:rsidR="00FF1701">
        <w:softHyphen/>
      </w:r>
      <w:r w:rsidR="004F6FA1">
        <w:t>tents, preface) and body (main text) of a book.</w:t>
      </w:r>
    </w:p>
    <w:p w:rsidR="00184DCA" w:rsidRDefault="00DD02A3" w:rsidP="0079417E">
      <w:r>
        <w:t xml:space="preserve">A </w:t>
      </w:r>
      <w:r w:rsidRPr="002158EB">
        <w:rPr>
          <w:rStyle w:val="Concept"/>
        </w:rPr>
        <w:t>page number</w:t>
      </w:r>
      <w:r>
        <w:t xml:space="preserve"> in Word is nothing but a field inserted usually into the header or footer area of the page. Each section can have different page numbering scheme (and header/footer contents in general).</w:t>
      </w:r>
      <w:r w:rsidR="00184DCA">
        <w:t xml:space="preserve"> The number of a page within a section is determined by a starting value (usually 1) and the location of the page in the section. Note that the </w:t>
      </w:r>
      <w:r w:rsidR="00D00C2D">
        <w:t xml:space="preserve">values of page </w:t>
      </w:r>
      <w:r w:rsidR="00184DCA">
        <w:t>number</w:t>
      </w:r>
      <w:r w:rsidR="00D00C2D">
        <w:t>s</w:t>
      </w:r>
      <w:r w:rsidR="00184DCA">
        <w:t xml:space="preserve"> </w:t>
      </w:r>
      <w:r w:rsidR="00D00C2D">
        <w:t>do</w:t>
      </w:r>
      <w:r w:rsidR="00184DCA">
        <w:t xml:space="preserve"> not de</w:t>
      </w:r>
      <w:r w:rsidR="00FF1701">
        <w:softHyphen/>
      </w:r>
      <w:r w:rsidR="00184DCA">
        <w:t xml:space="preserve">pend on whether </w:t>
      </w:r>
      <w:r w:rsidR="00D00C2D">
        <w:t>they</w:t>
      </w:r>
      <w:r w:rsidR="00184DCA">
        <w:t xml:space="preserve"> </w:t>
      </w:r>
      <w:r w:rsidR="00D00C2D">
        <w:t>are</w:t>
      </w:r>
      <w:r w:rsidR="00184DCA">
        <w:t xml:space="preserve"> actually </w:t>
      </w:r>
      <w:r w:rsidR="00D00C2D">
        <w:t>displayed</w:t>
      </w:r>
      <w:r w:rsidR="00184DCA">
        <w:t xml:space="preserve"> or not.</w:t>
      </w:r>
    </w:p>
    <w:p w:rsidR="00AF23F8" w:rsidRDefault="00DD02A3" w:rsidP="00CC6469">
      <w:r>
        <w:t xml:space="preserve">Although Word provides </w:t>
      </w:r>
      <w:r w:rsidRPr="00D312B7">
        <w:rPr>
          <w:rStyle w:val="GUI"/>
        </w:rPr>
        <w:t>Insert</w:t>
      </w:r>
      <w:r w:rsidR="005D7182" w:rsidRPr="00D312B7">
        <w:rPr>
          <w:rStyle w:val="GUI"/>
        </w:rPr>
        <w:t xml:space="preserve"> </w:t>
      </w:r>
      <w:r w:rsidR="005D7182" w:rsidRPr="00D312B7">
        <w:rPr>
          <w:rStyle w:val="GUI"/>
        </w:rPr>
        <w:sym w:font="Wingdings 3" w:char="F07D"/>
      </w:r>
      <w:r w:rsidR="005D7182" w:rsidRPr="00D312B7">
        <w:rPr>
          <w:rStyle w:val="GUI"/>
        </w:rPr>
        <w:t xml:space="preserve"> </w:t>
      </w:r>
      <w:r w:rsidR="005D7182">
        <w:rPr>
          <w:rStyle w:val="GUI"/>
        </w:rPr>
        <w:t>Header &amp; Footer</w:t>
      </w:r>
      <w:r w:rsidRPr="00D312B7">
        <w:rPr>
          <w:rStyle w:val="GUI"/>
        </w:rPr>
        <w:t xml:space="preserve"> </w:t>
      </w:r>
      <w:r w:rsidRPr="00D312B7">
        <w:rPr>
          <w:rStyle w:val="GUI"/>
        </w:rPr>
        <w:sym w:font="Wingdings 3" w:char="F07D"/>
      </w:r>
      <w:r w:rsidRPr="00D312B7">
        <w:rPr>
          <w:rStyle w:val="GUI"/>
        </w:rPr>
        <w:t xml:space="preserve"> Page Number</w:t>
      </w:r>
      <w:r>
        <w:t xml:space="preserve"> command, a </w:t>
      </w:r>
      <w:r w:rsidR="007027CD">
        <w:t>more robust and cleaner</w:t>
      </w:r>
      <w:r w:rsidR="00A07878">
        <w:t xml:space="preserve"> approach is to </w:t>
      </w:r>
      <w:r w:rsidR="00AE4182">
        <w:t>setup header/footer</w:t>
      </w:r>
      <w:r w:rsidR="00A07878">
        <w:t xml:space="preserve"> </w:t>
      </w:r>
      <w:r w:rsidR="00AE4182">
        <w:t>content</w:t>
      </w:r>
      <w:r w:rsidR="00A07878">
        <w:t xml:space="preserve"> manually.</w:t>
      </w:r>
      <w:r w:rsidR="00184DCA">
        <w:t xml:space="preserve"> </w:t>
      </w:r>
      <w:r w:rsidR="005D7182">
        <w:t>Double-click on the header or footer area</w:t>
      </w:r>
      <w:r w:rsidR="00A07878">
        <w:t xml:space="preserve"> to switch editing to th</w:t>
      </w:r>
      <w:r w:rsidR="007C209E">
        <w:t>at</w:t>
      </w:r>
      <w:r w:rsidR="00A07878">
        <w:t xml:space="preserve"> area. </w:t>
      </w:r>
      <w:r w:rsidR="00A07878" w:rsidRPr="00A07878">
        <w:t xml:space="preserve">Position the cursor where you want the </w:t>
      </w:r>
      <w:r w:rsidR="00A07878">
        <w:t xml:space="preserve">page </w:t>
      </w:r>
      <w:r w:rsidR="00A07878" w:rsidRPr="00A07878">
        <w:t>number to appear</w:t>
      </w:r>
      <w:r w:rsidR="00A07878">
        <w:t xml:space="preserve"> and insert the field </w:t>
      </w:r>
      <w:smartTag w:uri="isiresearchsoft-com/cwyw" w:element="citation">
        <w:r w:rsidR="00A07878" w:rsidRPr="00A07878">
          <w:rPr>
            <w:rStyle w:val="Fielddef"/>
            <w:b/>
          </w:rPr>
          <w:t>{</w:t>
        </w:r>
        <w:r w:rsidR="00A07878" w:rsidRPr="00A07878">
          <w:rPr>
            <w:rStyle w:val="Fielddef"/>
          </w:rPr>
          <w:t> PAGE </w:t>
        </w:r>
        <w:r w:rsidR="00A07878" w:rsidRPr="00A07878">
          <w:rPr>
            <w:rStyle w:val="Fielddef"/>
            <w:b/>
          </w:rPr>
          <w:t>}</w:t>
        </w:r>
      </w:smartTag>
      <w:r w:rsidR="00AF23F8">
        <w:t xml:space="preserve"> to display the page number</w:t>
      </w:r>
      <w:r w:rsidR="00A07878">
        <w:t>.</w:t>
      </w:r>
      <w:r w:rsidR="00AF23F8">
        <w:t xml:space="preserve"> </w:t>
      </w:r>
      <w:r w:rsidR="008D7808">
        <w:t>R</w:t>
      </w:r>
      <w:r w:rsidR="007F177B">
        <w:t>elated</w:t>
      </w:r>
      <w:r w:rsidR="00AF23F8">
        <w:t xml:space="preserve"> useful field</w:t>
      </w:r>
      <w:r w:rsidR="008D7808">
        <w:t>s</w:t>
      </w:r>
      <w:r w:rsidR="00AF23F8">
        <w:t xml:space="preserve"> </w:t>
      </w:r>
      <w:r w:rsidR="008D7808">
        <w:t>are</w:t>
      </w:r>
      <w:r w:rsidR="00773A7C">
        <w:t xml:space="preserve"> </w:t>
      </w:r>
      <w:smartTag w:uri="isiresearchsoft-com/cwyw" w:element="citation">
        <w:r w:rsidR="008D7808" w:rsidRPr="00A07878">
          <w:rPr>
            <w:rStyle w:val="Fielddef"/>
            <w:b/>
          </w:rPr>
          <w:t>{</w:t>
        </w:r>
        <w:r w:rsidR="008D7808" w:rsidRPr="00A07878">
          <w:rPr>
            <w:rStyle w:val="Fielddef"/>
          </w:rPr>
          <w:t> </w:t>
        </w:r>
        <w:r w:rsidR="008D7808">
          <w:rPr>
            <w:rStyle w:val="Fielddef"/>
          </w:rPr>
          <w:t>NUM</w:t>
        </w:r>
        <w:r w:rsidR="008D7808" w:rsidRPr="00A07878">
          <w:rPr>
            <w:rStyle w:val="Fielddef"/>
          </w:rPr>
          <w:t>PAGE</w:t>
        </w:r>
        <w:r w:rsidR="008D7808">
          <w:rPr>
            <w:rStyle w:val="Fielddef"/>
          </w:rPr>
          <w:t>S</w:t>
        </w:r>
        <w:r w:rsidR="008D7808" w:rsidRPr="00A07878">
          <w:rPr>
            <w:rStyle w:val="Fielddef"/>
          </w:rPr>
          <w:t> </w:t>
        </w:r>
        <w:r w:rsidR="008D7808" w:rsidRPr="00A07878">
          <w:rPr>
            <w:rStyle w:val="Fielddef"/>
            <w:b/>
          </w:rPr>
          <w:t>}</w:t>
        </w:r>
      </w:smartTag>
      <w:r w:rsidR="008D7808">
        <w:t xml:space="preserve"> and</w:t>
      </w:r>
      <w:r w:rsidR="00AF23F8">
        <w:t xml:space="preserve"> </w:t>
      </w:r>
      <w:smartTag w:uri="isiresearchsoft-com/cwyw" w:element="citation">
        <w:r w:rsidR="00AF23F8" w:rsidRPr="00A07878">
          <w:rPr>
            <w:rStyle w:val="Fielddef"/>
            <w:b/>
          </w:rPr>
          <w:t>{</w:t>
        </w:r>
        <w:r w:rsidR="00AF23F8" w:rsidRPr="00A07878">
          <w:rPr>
            <w:rStyle w:val="Fielddef"/>
          </w:rPr>
          <w:t> </w:t>
        </w:r>
        <w:r w:rsidR="008D7808">
          <w:rPr>
            <w:rStyle w:val="Fielddef"/>
          </w:rPr>
          <w:t>SECTIONPAGES</w:t>
        </w:r>
        <w:r w:rsidR="00AF23F8" w:rsidRPr="00A07878">
          <w:rPr>
            <w:rStyle w:val="Fielddef"/>
          </w:rPr>
          <w:t> </w:t>
        </w:r>
        <w:r w:rsidR="00AF23F8" w:rsidRPr="00A07878">
          <w:rPr>
            <w:rStyle w:val="Fielddef"/>
            <w:b/>
          </w:rPr>
          <w:t>}</w:t>
        </w:r>
      </w:smartTag>
      <w:r w:rsidR="00773A7C">
        <w:t>, which allow</w:t>
      </w:r>
      <w:r w:rsidR="00AF23F8">
        <w:t xml:space="preserve"> implementing “Page X of Y” style of numbering. There are various more sophisticated (albeit seldom </w:t>
      </w:r>
      <w:r w:rsidR="00623AE7">
        <w:t>needed</w:t>
      </w:r>
      <w:r w:rsidR="00AF23F8">
        <w:t>) tricks you can do with the fields related to page numbering</w:t>
      </w:r>
      <w:r w:rsidR="005D7182">
        <w:t xml:space="preserve"> [</w:t>
      </w:r>
      <w:r w:rsidR="005D7182">
        <w:fldChar w:fldCharType="begin"/>
      </w:r>
      <w:r w:rsidR="005D7182">
        <w:instrText xml:space="preserve"> REF bibitem_Coan_Page_Numbering \h </w:instrText>
      </w:r>
      <w:r w:rsidR="005D7182">
        <w:fldChar w:fldCharType="separate"/>
      </w:r>
      <w:r w:rsidR="008443F9">
        <w:rPr>
          <w:noProof/>
        </w:rPr>
        <w:t>16</w:t>
      </w:r>
      <w:r w:rsidR="005D7182">
        <w:fldChar w:fldCharType="end"/>
      </w:r>
      <w:r w:rsidR="005D7182">
        <w:t>]</w:t>
      </w:r>
      <w:r w:rsidR="00AF23F8">
        <w:t>.</w:t>
      </w:r>
    </w:p>
    <w:p w:rsidR="00BA5331" w:rsidRDefault="007027CD" w:rsidP="0079417E">
      <w:r>
        <w:t xml:space="preserve">Note </w:t>
      </w:r>
      <w:r w:rsidR="005D7182">
        <w:t xml:space="preserve">also </w:t>
      </w:r>
      <w:r>
        <w:t xml:space="preserve">that </w:t>
      </w:r>
      <w:r w:rsidR="005D7182">
        <w:t>a special</w:t>
      </w:r>
      <w:r w:rsidR="007C209E">
        <w:t xml:space="preserve"> </w:t>
      </w:r>
      <w:r w:rsidR="007C209E" w:rsidRPr="007C209E">
        <w:rPr>
          <w:rStyle w:val="GUI"/>
        </w:rPr>
        <w:t>Design</w:t>
      </w:r>
      <w:r w:rsidR="005D7182">
        <w:t xml:space="preserve"> tab becomes visible on the </w:t>
      </w:r>
      <w:r w:rsidR="00C42532">
        <w:t>R</w:t>
      </w:r>
      <w:r w:rsidR="005D7182">
        <w:t>ibbon if the header/footer area is activated. This provides</w:t>
      </w:r>
      <w:r>
        <w:t xml:space="preserve"> quick access to </w:t>
      </w:r>
      <w:r w:rsidR="00AF23F8">
        <w:t xml:space="preserve">all </w:t>
      </w:r>
      <w:r w:rsidR="007D6F5D">
        <w:t>the</w:t>
      </w:r>
      <w:r>
        <w:t xml:space="preserve"> fields </w:t>
      </w:r>
      <w:r w:rsidR="00AF23F8">
        <w:t>as well as to</w:t>
      </w:r>
      <w:r w:rsidR="007D6F5D">
        <w:t xml:space="preserve"> other rele</w:t>
      </w:r>
      <w:r w:rsidR="00607B04">
        <w:softHyphen/>
      </w:r>
      <w:r w:rsidR="007D6F5D">
        <w:t>vant tasks</w:t>
      </w:r>
      <w:r>
        <w:t>.</w:t>
      </w:r>
      <w:r w:rsidR="00BA5331">
        <w:t xml:space="preserve"> In or</w:t>
      </w:r>
      <w:r w:rsidR="00DF2B2E">
        <w:softHyphen/>
      </w:r>
      <w:r w:rsidR="00BA5331">
        <w:t xml:space="preserve">der to change the starting value of the page numbers for the </w:t>
      </w:r>
      <w:r w:rsidR="003764DF">
        <w:t xml:space="preserve">current </w:t>
      </w:r>
      <w:r w:rsidR="00BA5331">
        <w:t>sec</w:t>
      </w:r>
      <w:r w:rsidR="003764DF">
        <w:t>tion,</w:t>
      </w:r>
      <w:r w:rsidR="00BA5331">
        <w:t xml:space="preserve"> click the </w:t>
      </w:r>
      <w:r w:rsidR="008055CA">
        <w:rPr>
          <w:rStyle w:val="GUI"/>
        </w:rPr>
        <w:t xml:space="preserve">Design </w:t>
      </w:r>
      <w:r w:rsidR="008055CA" w:rsidRPr="00D312B7">
        <w:rPr>
          <w:rStyle w:val="GUI"/>
        </w:rPr>
        <w:sym w:font="Wingdings 3" w:char="F07D"/>
      </w:r>
      <w:r w:rsidR="008055CA" w:rsidRPr="00D312B7">
        <w:rPr>
          <w:rStyle w:val="GUI"/>
        </w:rPr>
        <w:t xml:space="preserve"> </w:t>
      </w:r>
      <w:r w:rsidR="008055CA">
        <w:rPr>
          <w:rStyle w:val="GUI"/>
        </w:rPr>
        <w:t xml:space="preserve">Header &amp; Footer </w:t>
      </w:r>
      <w:r w:rsidR="008055CA" w:rsidRPr="00D312B7">
        <w:rPr>
          <w:rStyle w:val="GUI"/>
        </w:rPr>
        <w:sym w:font="Wingdings 3" w:char="F07D"/>
      </w:r>
      <w:r w:rsidR="008055CA" w:rsidRPr="00D312B7">
        <w:rPr>
          <w:rStyle w:val="GUI"/>
        </w:rPr>
        <w:t xml:space="preserve"> Page Num</w:t>
      </w:r>
      <w:r w:rsidR="008055CA">
        <w:rPr>
          <w:rStyle w:val="GUI"/>
        </w:rPr>
        <w:softHyphen/>
      </w:r>
      <w:r w:rsidR="008055CA" w:rsidRPr="00D312B7">
        <w:rPr>
          <w:rStyle w:val="GUI"/>
        </w:rPr>
        <w:t>ber</w:t>
      </w:r>
      <w:r w:rsidR="008055CA">
        <w:rPr>
          <w:rStyle w:val="GUI"/>
        </w:rPr>
        <w:t xml:space="preserve"> </w:t>
      </w:r>
      <w:r w:rsidR="008055CA" w:rsidRPr="00D312B7">
        <w:rPr>
          <w:rStyle w:val="GUI"/>
        </w:rPr>
        <w:sym w:font="Wingdings 3" w:char="F07D"/>
      </w:r>
      <w:r w:rsidR="008055CA" w:rsidRPr="00D312B7">
        <w:rPr>
          <w:rStyle w:val="GUI"/>
        </w:rPr>
        <w:t xml:space="preserve"> </w:t>
      </w:r>
      <w:r w:rsidR="008055CA">
        <w:rPr>
          <w:rStyle w:val="GUI"/>
        </w:rPr>
        <w:t>F</w:t>
      </w:r>
      <w:r w:rsidR="00BA5331" w:rsidRPr="00D312B7">
        <w:rPr>
          <w:rStyle w:val="GUI"/>
        </w:rPr>
        <w:t>ormat Page Num</w:t>
      </w:r>
      <w:r w:rsidR="00883C91">
        <w:rPr>
          <w:rStyle w:val="GUI"/>
        </w:rPr>
        <w:softHyphen/>
      </w:r>
      <w:r w:rsidR="00BA5331" w:rsidRPr="00D312B7">
        <w:rPr>
          <w:rStyle w:val="GUI"/>
        </w:rPr>
        <w:t>ber</w:t>
      </w:r>
      <w:r w:rsidR="00511320">
        <w:rPr>
          <w:rStyle w:val="GUI"/>
        </w:rPr>
        <w:t>s</w:t>
      </w:r>
      <w:r w:rsidR="00BA5331">
        <w:t xml:space="preserve"> button. You have the option to continue the numbering from </w:t>
      </w:r>
      <w:r w:rsidR="00EC0777">
        <w:t xml:space="preserve">the </w:t>
      </w:r>
      <w:r w:rsidR="00BA5331">
        <w:t xml:space="preserve">previous section or </w:t>
      </w:r>
      <w:r w:rsidR="00EC0777">
        <w:t>type</w:t>
      </w:r>
      <w:r w:rsidR="00BA5331">
        <w:t xml:space="preserve"> </w:t>
      </w:r>
      <w:r w:rsidR="00EC0777">
        <w:t>the</w:t>
      </w:r>
      <w:r w:rsidR="00BA5331">
        <w:t xml:space="preserve"> </w:t>
      </w:r>
      <w:r w:rsidR="00EC0777">
        <w:t>desired</w:t>
      </w:r>
      <w:r w:rsidR="00BA5331">
        <w:t xml:space="preserve"> value in the </w:t>
      </w:r>
      <w:r w:rsidR="00BA5331" w:rsidRPr="00BA5331">
        <w:rPr>
          <w:rStyle w:val="GUI"/>
        </w:rPr>
        <w:t>Start at</w:t>
      </w:r>
      <w:r w:rsidR="00BA5331">
        <w:t xml:space="preserve"> textbox. Further</w:t>
      </w:r>
      <w:r w:rsidR="00DF2B2E">
        <w:softHyphen/>
      </w:r>
      <w:r w:rsidR="00BA5331">
        <w:t xml:space="preserve">more, the same dialog provides </w:t>
      </w:r>
      <w:r w:rsidR="00D00C2D">
        <w:t xml:space="preserve">a </w:t>
      </w:r>
      <w:r w:rsidR="00EC0777">
        <w:t>possibil</w:t>
      </w:r>
      <w:r w:rsidR="00883C91">
        <w:softHyphen/>
      </w:r>
      <w:r w:rsidR="00EC0777">
        <w:t>ity to</w:t>
      </w:r>
      <w:r w:rsidR="00BA5331">
        <w:t xml:space="preserve"> </w:t>
      </w:r>
      <w:r w:rsidR="00EC0777">
        <w:t>modify the</w:t>
      </w:r>
      <w:r w:rsidR="00BA5331">
        <w:t xml:space="preserve"> number</w:t>
      </w:r>
      <w:r w:rsidR="00EC0777">
        <w:t>ing</w:t>
      </w:r>
      <w:r w:rsidR="00BA5331">
        <w:t xml:space="preserve"> </w:t>
      </w:r>
      <w:r w:rsidR="00EC0777">
        <w:t>scheme</w:t>
      </w:r>
      <w:r w:rsidR="00BA5331">
        <w:t xml:space="preserve"> (</w:t>
      </w:r>
      <w:r w:rsidR="00511320">
        <w:t>A</w:t>
      </w:r>
      <w:r w:rsidR="00BA5331">
        <w:t xml:space="preserve">rabic, alphabetic, </w:t>
      </w:r>
      <w:r w:rsidR="007C209E">
        <w:t>R</w:t>
      </w:r>
      <w:r w:rsidR="00BA5331">
        <w:t>oman).</w:t>
      </w:r>
    </w:p>
    <w:p w:rsidR="007D6F5D" w:rsidRDefault="00EA72E8" w:rsidP="0079417E">
      <w:r>
        <w:t>Finally, note that by default the layout of headers and footers of all sections are the same</w:t>
      </w:r>
      <w:r w:rsidR="008525C7">
        <w:t xml:space="preserve"> be</w:t>
      </w:r>
      <w:r w:rsidR="00FF1701">
        <w:softHyphen/>
      </w:r>
      <w:r w:rsidR="008525C7">
        <w:t xml:space="preserve">cause the sections are </w:t>
      </w:r>
      <w:r w:rsidR="008525C7" w:rsidRPr="00FF15DE">
        <w:rPr>
          <w:rStyle w:val="Emphasis"/>
        </w:rPr>
        <w:t>linked</w:t>
      </w:r>
      <w:r>
        <w:t xml:space="preserve">. You can link or unlink sections by toggling the </w:t>
      </w:r>
      <w:r w:rsidR="00E43B3B">
        <w:rPr>
          <w:rStyle w:val="GUI"/>
        </w:rPr>
        <w:t xml:space="preserve">Design </w:t>
      </w:r>
      <w:r w:rsidR="00E43B3B" w:rsidRPr="00D312B7">
        <w:rPr>
          <w:rStyle w:val="GUI"/>
        </w:rPr>
        <w:sym w:font="Wingdings 3" w:char="F07D"/>
      </w:r>
      <w:r w:rsidR="00E43B3B" w:rsidRPr="00D312B7">
        <w:rPr>
          <w:rStyle w:val="GUI"/>
        </w:rPr>
        <w:t xml:space="preserve"> </w:t>
      </w:r>
      <w:r w:rsidR="00E43B3B">
        <w:rPr>
          <w:rStyle w:val="GUI"/>
        </w:rPr>
        <w:t>Navigation</w:t>
      </w:r>
      <w:r w:rsidR="00E43B3B" w:rsidRPr="00D312B7">
        <w:rPr>
          <w:rStyle w:val="GUI"/>
        </w:rPr>
        <w:t xml:space="preserve"> </w:t>
      </w:r>
      <w:r w:rsidR="00E43B3B" w:rsidRPr="00D312B7">
        <w:rPr>
          <w:rStyle w:val="GUI"/>
        </w:rPr>
        <w:sym w:font="Wingdings 3" w:char="F07D"/>
      </w:r>
      <w:r w:rsidR="00E43B3B" w:rsidRPr="00D312B7">
        <w:rPr>
          <w:rStyle w:val="GUI"/>
        </w:rPr>
        <w:t xml:space="preserve"> </w:t>
      </w:r>
      <w:r w:rsidRPr="00D312B7">
        <w:rPr>
          <w:rStyle w:val="GUI"/>
        </w:rPr>
        <w:t>Link to Previous</w:t>
      </w:r>
      <w:r>
        <w:t xml:space="preserve"> button.</w:t>
      </w:r>
    </w:p>
    <w:p w:rsidR="000B470C" w:rsidRDefault="000B470C" w:rsidP="006A00DF">
      <w:pPr>
        <w:pStyle w:val="Heading2"/>
      </w:pPr>
      <w:bookmarkStart w:id="85" w:name="_Toc369296083"/>
      <w:r>
        <w:t>Customizing the table of contents</w:t>
      </w:r>
      <w:bookmarkEnd w:id="85"/>
    </w:p>
    <w:p w:rsidR="000B470C" w:rsidRDefault="004945BC" w:rsidP="006A00DF">
      <w:r>
        <w:rPr>
          <w:noProof/>
          <w:lang w:val="et-EE" w:eastAsia="et-EE"/>
        </w:rPr>
        <mc:AlternateContent>
          <mc:Choice Requires="wps">
            <w:drawing>
              <wp:anchor distT="0" distB="0" distL="114300" distR="114300" simplePos="0" relativeHeight="251677184" behindDoc="0" locked="1" layoutInCell="1" allowOverlap="0" wp14:anchorId="071BE352" wp14:editId="53EC7803">
                <wp:simplePos x="0" y="0"/>
                <wp:positionH relativeFrom="margin">
                  <wp:posOffset>3090545</wp:posOffset>
                </wp:positionH>
                <wp:positionV relativeFrom="margin">
                  <wp:posOffset>6301105</wp:posOffset>
                </wp:positionV>
                <wp:extent cx="1828800" cy="1828800"/>
                <wp:effectExtent l="0" t="0" r="0" b="0"/>
                <wp:wrapSquare wrapText="bothSides"/>
                <wp:docPr id="237" name="Text Box 2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ffectLst/>
                      </wps:spPr>
                      <wps:txbx>
                        <w:txbxContent>
                          <w:p w:rsidR="005D45CD" w:rsidRDefault="005D45CD" w:rsidP="004945BC">
                            <w:r>
                              <w:rPr>
                                <w:noProof/>
                                <w:lang w:val="et-EE" w:eastAsia="et-EE"/>
                              </w:rPr>
                              <w:drawing>
                                <wp:inline distT="0" distB="0" distL="0" distR="0" wp14:anchorId="118BB92C" wp14:editId="384B7EAA">
                                  <wp:extent cx="2739178" cy="2419350"/>
                                  <wp:effectExtent l="0" t="0" r="444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oc"/>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2739178" cy="2419350"/>
                                          </a:xfrm>
                                          <a:prstGeom prst="rect">
                                            <a:avLst/>
                                          </a:prstGeom>
                                          <a:noFill/>
                                          <a:ln>
                                            <a:noFill/>
                                          </a:ln>
                                        </pic:spPr>
                                      </pic:pic>
                                    </a:graphicData>
                                  </a:graphic>
                                </wp:inline>
                              </w:drawing>
                            </w:r>
                          </w:p>
                          <w:p w:rsidR="005D45CD" w:rsidRPr="00AB67D3" w:rsidRDefault="005D45CD" w:rsidP="004945BC">
                            <w:pPr>
                              <w:pStyle w:val="Caption"/>
                            </w:pPr>
                            <w:bookmarkStart w:id="86" w:name="_Toc369296103"/>
                            <w:r>
                              <w:t xml:space="preserve">Figure </w:t>
                            </w:r>
                            <w:r>
                              <w:fldChar w:fldCharType="begin"/>
                            </w:r>
                            <w:r>
                              <w:instrText xml:space="preserve"> STYLEREF 1 \s </w:instrText>
                            </w:r>
                            <w:r>
                              <w:fldChar w:fldCharType="separate"/>
                            </w:r>
                            <w:r w:rsidR="008443F9">
                              <w:rPr>
                                <w:noProof/>
                              </w:rPr>
                              <w:t>8</w:t>
                            </w:r>
                            <w:r>
                              <w:fldChar w:fldCharType="end"/>
                            </w:r>
                            <w:r>
                              <w:noBreakHyphen/>
                            </w:r>
                            <w:r>
                              <w:fldChar w:fldCharType="begin"/>
                            </w:r>
                            <w:r>
                              <w:instrText xml:space="preserve"> SEQ Figure \* ARABIC \s 1 </w:instrText>
                            </w:r>
                            <w:r>
                              <w:fldChar w:fldCharType="separate"/>
                            </w:r>
                            <w:r w:rsidR="008443F9">
                              <w:rPr>
                                <w:noProof/>
                              </w:rPr>
                              <w:t>2</w:t>
                            </w:r>
                            <w:r>
                              <w:fldChar w:fldCharType="end"/>
                            </w:r>
                            <w:r>
                              <w:t>: The dialog for setting up a table of contents.</w:t>
                            </w:r>
                            <w:bookmarkEnd w:id="86"/>
                          </w:p>
                        </w:txbxContent>
                      </wps:txbx>
                      <wps:bodyPr rot="0" spcFirstLastPara="0" vertOverflow="overflow" horzOverflow="overflow" vert="horz" wrap="none" lIns="36000" tIns="36000" rIns="36000" bIns="36000" numCol="1" spcCol="0" rtlCol="0" fromWordArt="0" anchor="t" anchorCtr="0" forceAA="0" compatLnSpc="1">
                        <a:prstTxWarp prst="textNoShape">
                          <a:avLst/>
                        </a:prstTxWarp>
                        <a:spAutoFit/>
                      </wps:bodyPr>
                    </wps:wsp>
                  </a:graphicData>
                </a:graphic>
              </wp:anchor>
            </w:drawing>
          </mc:Choice>
          <mc:Fallback>
            <w:pict>
              <v:shape w14:anchorId="071BE352" id="Text Box 237" o:spid="_x0000_s1076" type="#_x0000_t202" style="position:absolute;left:0;text-align:left;margin-left:243.35pt;margin-top:496.15pt;width:2in;height:2in;z-index:251677184;visibility:visible;mso-wrap-style:non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" o:allowoverlap="f" filled="f" stroked="f" strokeweight=".5pt">
                <v:textbox style="mso-fit-shape-to-text:t" inset="1mm,1mm,1mm,1mm">
                  <w:txbxContent>
                    <w:p w:rsidR="005D45CD" w:rsidRDefault="005D45CD" w:rsidP="004945BC">
                      <w:r>
                        <w:rPr>
                          <w:noProof/>
                          <w:lang w:val="et-EE" w:eastAsia="et-EE"/>
                        </w:rPr>
                        <w:drawing>
                          <wp:inline distT="0" distB="0" distL="0" distR="0" wp14:anchorId="118BB92C" wp14:editId="384B7EAA">
                            <wp:extent cx="2739178" cy="2419350"/>
                            <wp:effectExtent l="0" t="0" r="444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toc"/>
                                    <pic:cNvPicPr>
                                      <a:picLocks noChangeAspect="1" noChangeArrowheads="1"/>
                                    </pic:cNvPicPr>
                                  </pic:nvPicPr>
                                  <pic:blipFill>
                                    <a:blip r:embed="rId41">
                                      <a:extLst>
                                        <a:ext uri="{28A0092B-C50C-407E-A947-70E740481C1C}">
                                          <a14:useLocalDpi xmlns:a14="http://schemas.microsoft.com/office/drawing/2010/main" val="0"/>
                                        </a:ext>
                                      </a:extLst>
                                    </a:blip>
                                    <a:stretch>
                                      <a:fillRect/>
                                    </a:stretch>
                                  </pic:blipFill>
                                  <pic:spPr bwMode="auto">
                                    <a:xfrm>
                                      <a:off x="0" y="0"/>
                                      <a:ext cx="2739178" cy="2419350"/>
                                    </a:xfrm>
                                    <a:prstGeom prst="rect">
                                      <a:avLst/>
                                    </a:prstGeom>
                                    <a:noFill/>
                                    <a:ln>
                                      <a:noFill/>
                                    </a:ln>
                                  </pic:spPr>
                                </pic:pic>
                              </a:graphicData>
                            </a:graphic>
                          </wp:inline>
                        </w:drawing>
                      </w:r>
                    </w:p>
                    <w:p w:rsidR="005D45CD" w:rsidRPr="00AB67D3" w:rsidRDefault="005D45CD" w:rsidP="004945BC">
                      <w:pPr>
                        <w:pStyle w:val="Caption"/>
                      </w:pPr>
                      <w:bookmarkStart w:id="87" w:name="_Toc369296103"/>
                      <w:r>
                        <w:t xml:space="preserve">Figure </w:t>
                      </w:r>
                      <w:r>
                        <w:fldChar w:fldCharType="begin"/>
                      </w:r>
                      <w:r>
                        <w:instrText xml:space="preserve"> STYLEREF 1 \s </w:instrText>
                      </w:r>
                      <w:r>
                        <w:fldChar w:fldCharType="separate"/>
                      </w:r>
                      <w:r w:rsidR="008443F9">
                        <w:rPr>
                          <w:noProof/>
                        </w:rPr>
                        <w:t>8</w:t>
                      </w:r>
                      <w:r>
                        <w:fldChar w:fldCharType="end"/>
                      </w:r>
                      <w:r>
                        <w:noBreakHyphen/>
                      </w:r>
                      <w:r>
                        <w:fldChar w:fldCharType="begin"/>
                      </w:r>
                      <w:r>
                        <w:instrText xml:space="preserve"> SEQ Figure \* ARABIC \s 1 </w:instrText>
                      </w:r>
                      <w:r>
                        <w:fldChar w:fldCharType="separate"/>
                      </w:r>
                      <w:r w:rsidR="008443F9">
                        <w:rPr>
                          <w:noProof/>
                        </w:rPr>
                        <w:t>2</w:t>
                      </w:r>
                      <w:r>
                        <w:fldChar w:fldCharType="end"/>
                      </w:r>
                      <w:r>
                        <w:t>: The dialog for setting up a table of contents.</w:t>
                      </w:r>
                      <w:bookmarkEnd w:id="87"/>
                    </w:p>
                  </w:txbxContent>
                </v:textbox>
                <w10:wrap type="square" anchorx="margin" anchory="margin"/>
                <w10:anchorlock/>
              </v:shape>
            </w:pict>
          </mc:Fallback>
        </mc:AlternateContent>
      </w:r>
      <w:r w:rsidR="000B470C">
        <w:t xml:space="preserve">Table of contents is a TOC field that is conveniently created through the </w:t>
      </w:r>
      <w:r w:rsidR="000B470C" w:rsidRPr="009C18A8">
        <w:rPr>
          <w:rStyle w:val="GUI"/>
        </w:rPr>
        <w:t xml:space="preserve">Reference </w:t>
      </w:r>
      <w:r w:rsidR="000B470C" w:rsidRPr="009C18A8">
        <w:rPr>
          <w:rStyle w:val="GUI"/>
        </w:rPr>
        <w:sym w:font="Wingdings 3" w:char="F07D"/>
      </w:r>
      <w:r w:rsidR="000B470C" w:rsidRPr="009C18A8">
        <w:rPr>
          <w:rStyle w:val="GUI"/>
        </w:rPr>
        <w:t xml:space="preserve"> Table of Contents</w:t>
      </w:r>
      <w:r w:rsidR="00F571CB" w:rsidRPr="009C18A8">
        <w:rPr>
          <w:rStyle w:val="GUI"/>
        </w:rPr>
        <w:t xml:space="preserve"> </w:t>
      </w:r>
      <w:r w:rsidR="00F571CB" w:rsidRPr="009C18A8">
        <w:rPr>
          <w:rStyle w:val="GUI"/>
        </w:rPr>
        <w:sym w:font="Wingdings 3" w:char="F07D"/>
      </w:r>
      <w:r w:rsidR="00F571CB" w:rsidRPr="009C18A8">
        <w:rPr>
          <w:rStyle w:val="GUI"/>
        </w:rPr>
        <w:t xml:space="preserve"> Table of Contents </w:t>
      </w:r>
      <w:r w:rsidR="00F571CB" w:rsidRPr="009C18A8">
        <w:rPr>
          <w:rStyle w:val="GUI"/>
        </w:rPr>
        <w:sym w:font="Wingdings 3" w:char="F07D"/>
      </w:r>
      <w:r w:rsidR="00F571CB" w:rsidRPr="009C18A8">
        <w:rPr>
          <w:rStyle w:val="GUI"/>
        </w:rPr>
        <w:t xml:space="preserve"> </w:t>
      </w:r>
      <w:r w:rsidR="00F571CB">
        <w:rPr>
          <w:rStyle w:val="GUI"/>
        </w:rPr>
        <w:t xml:space="preserve">Insert </w:t>
      </w:r>
      <w:r w:rsidR="00F571CB" w:rsidRPr="009C18A8">
        <w:rPr>
          <w:rStyle w:val="GUI"/>
        </w:rPr>
        <w:t>Table of Contents</w:t>
      </w:r>
      <w:r w:rsidR="00EC038B">
        <w:t xml:space="preserve"> dialog</w:t>
      </w:r>
      <w:r w:rsidR="000B470C">
        <w:t xml:space="preserve">. The depth of </w:t>
      </w:r>
      <w:r w:rsidR="00F571CB">
        <w:t>headings</w:t>
      </w:r>
      <w:r w:rsidR="000B470C">
        <w:t xml:space="preserve"> </w:t>
      </w:r>
      <w:r w:rsidR="00EC038B">
        <w:t xml:space="preserve">to be </w:t>
      </w:r>
      <w:r w:rsidR="000B470C">
        <w:t>shown</w:t>
      </w:r>
      <w:r w:rsidR="00EC038B">
        <w:t xml:space="preserve"> in the table of contents</w:t>
      </w:r>
      <w:r w:rsidR="000B470C">
        <w:t xml:space="preserve"> is deter</w:t>
      </w:r>
      <w:r w:rsidR="00D014CF">
        <w:softHyphen/>
      </w:r>
      <w:r w:rsidR="000B470C">
        <w:t xml:space="preserve">mined by the </w:t>
      </w:r>
      <w:r w:rsidR="000B470C" w:rsidRPr="003C0DC1">
        <w:rPr>
          <w:rStyle w:val="GUI"/>
        </w:rPr>
        <w:t>Show levels</w:t>
      </w:r>
      <w:r w:rsidR="000B470C">
        <w:t xml:space="preserve"> value. The look of the ta</w:t>
      </w:r>
      <w:r w:rsidR="00607B04">
        <w:softHyphen/>
      </w:r>
      <w:r w:rsidR="000B470C">
        <w:t>ble of contents is controlled by the</w:t>
      </w:r>
      <w:r w:rsidR="00773A7C">
        <w:t xml:space="preserve"> built-in</w:t>
      </w:r>
      <w:r w:rsidR="000B470C">
        <w:t xml:space="preserve"> styles </w:t>
      </w:r>
      <w:r w:rsidR="000B470C" w:rsidRPr="00F571CB">
        <w:rPr>
          <w:rStyle w:val="Style"/>
        </w:rPr>
        <w:t>TOC1</w:t>
      </w:r>
      <w:r w:rsidR="000B470C">
        <w:t xml:space="preserve">, </w:t>
      </w:r>
      <w:r w:rsidR="000B470C" w:rsidRPr="009C18A8">
        <w:rPr>
          <w:rStyle w:val="Style"/>
        </w:rPr>
        <w:t>TOC2</w:t>
      </w:r>
      <w:r w:rsidR="000B470C">
        <w:t xml:space="preserve">, </w:t>
      </w:r>
      <w:r w:rsidR="00773A7C">
        <w:t>…</w:t>
      </w:r>
      <w:r w:rsidR="000B470C">
        <w:t xml:space="preserve">, </w:t>
      </w:r>
      <w:r w:rsidR="00F571CB">
        <w:t xml:space="preserve">where the number </w:t>
      </w:r>
      <w:r w:rsidR="000B470C">
        <w:t>correspond</w:t>
      </w:r>
      <w:r w:rsidR="00982E41">
        <w:softHyphen/>
      </w:r>
      <w:r w:rsidR="00F571CB">
        <w:t>s</w:t>
      </w:r>
      <w:r w:rsidR="000B470C">
        <w:t xml:space="preserve"> to </w:t>
      </w:r>
      <w:r w:rsidR="00F571CB">
        <w:t xml:space="preserve">the heading </w:t>
      </w:r>
      <w:r w:rsidR="000B470C">
        <w:t>level. For example, the</w:t>
      </w:r>
      <w:r w:rsidR="00773A7C">
        <w:t xml:space="preserve"> common</w:t>
      </w:r>
      <w:r w:rsidR="000B470C">
        <w:t xml:space="preserve"> right-aligning of the page numbers (with a leader dotted line) is achieved by set</w:t>
      </w:r>
      <w:r w:rsidR="00AD305E">
        <w:softHyphen/>
      </w:r>
      <w:r w:rsidR="000B470C">
        <w:t xml:space="preserve">ting a proper tab stop. </w:t>
      </w:r>
      <w:r w:rsidR="00F571CB">
        <w:t>If t</w:t>
      </w:r>
      <w:r w:rsidR="000B470C">
        <w:t xml:space="preserve">hese styles are not visible in the </w:t>
      </w:r>
      <w:r w:rsidR="000B470C" w:rsidRPr="002E5750">
        <w:rPr>
          <w:rStyle w:val="GUI"/>
        </w:rPr>
        <w:t>Styles</w:t>
      </w:r>
      <w:r w:rsidR="000B470C">
        <w:t xml:space="preserve"> task pane, you can </w:t>
      </w:r>
      <w:r w:rsidR="00F571CB">
        <w:t xml:space="preserve">still </w:t>
      </w:r>
      <w:r w:rsidR="000B470C">
        <w:t xml:space="preserve">easily access them by opening </w:t>
      </w:r>
      <w:r w:rsidR="00F571CB">
        <w:t xml:space="preserve">the </w:t>
      </w:r>
      <w:r w:rsidR="00EC038B" w:rsidRPr="009C18A8">
        <w:rPr>
          <w:rStyle w:val="GUI"/>
        </w:rPr>
        <w:t>Table of Contents</w:t>
      </w:r>
      <w:r w:rsidR="00EC038B">
        <w:t xml:space="preserve"> </w:t>
      </w:r>
      <w:r w:rsidR="000B470C">
        <w:t>d</w:t>
      </w:r>
      <w:r w:rsidR="00EC038B">
        <w:t>ialog</w:t>
      </w:r>
      <w:r w:rsidR="000B470C">
        <w:t xml:space="preserve"> and press</w:t>
      </w:r>
      <w:r w:rsidR="00EC038B">
        <w:t>ing</w:t>
      </w:r>
      <w:r w:rsidR="000B470C">
        <w:t xml:space="preserve"> the button </w:t>
      </w:r>
      <w:r w:rsidR="000B470C" w:rsidRPr="009C18A8">
        <w:rPr>
          <w:rStyle w:val="GUI"/>
        </w:rPr>
        <w:t>Modify</w:t>
      </w:r>
      <w:r w:rsidR="000B470C">
        <w:t xml:space="preserve"> located at the lower right corner. However, it seems that automatic update is en</w:t>
      </w:r>
      <w:r w:rsidR="00982E41">
        <w:softHyphen/>
      </w:r>
      <w:r w:rsidR="000B470C">
        <w:t>abled for the styles by default so that any direct formatting of the table of contents entries should modify the styles corre</w:t>
      </w:r>
      <w:r w:rsidR="00DF2B2E">
        <w:softHyphen/>
      </w:r>
      <w:r w:rsidR="000B470C">
        <w:t>spondingly.</w:t>
      </w:r>
      <w:r w:rsidR="00773A7C">
        <w:t xml:space="preserve"> </w:t>
      </w:r>
      <w:r w:rsidR="000B470C">
        <w:t xml:space="preserve">If necessary, table of contents based on any styles (not just the built-in heading styles) can be set up by clicking the </w:t>
      </w:r>
      <w:r w:rsidR="000B470C" w:rsidRPr="003C0DC1">
        <w:rPr>
          <w:rStyle w:val="GUI"/>
        </w:rPr>
        <w:t>Options</w:t>
      </w:r>
      <w:r w:rsidR="000B470C">
        <w:t xml:space="preserve"> button.</w:t>
      </w:r>
    </w:p>
    <w:p w:rsidR="003151DA" w:rsidRDefault="003151DA" w:rsidP="000A259B">
      <w:pPr>
        <w:pStyle w:val="Heading2"/>
      </w:pPr>
      <w:bookmarkStart w:id="88" w:name="_Toc369296084"/>
      <w:r>
        <w:lastRenderedPageBreak/>
        <w:t>Creating appendices</w:t>
      </w:r>
      <w:bookmarkEnd w:id="88"/>
    </w:p>
    <w:p w:rsidR="003151DA" w:rsidRDefault="003151DA" w:rsidP="004F3AD3">
      <w:r>
        <w:t xml:space="preserve">The problem with appendices is that they </w:t>
      </w:r>
      <w:r w:rsidR="00527285">
        <w:t>are usually subject</w:t>
      </w:r>
      <w:r>
        <w:t xml:space="preserve"> to a different type of numbering</w:t>
      </w:r>
      <w:r w:rsidR="007A5EC4">
        <w:t xml:space="preserve"> scheme</w:t>
      </w:r>
      <w:r w:rsidR="00985058">
        <w:t xml:space="preserve"> than the main headings,</w:t>
      </w:r>
      <w:r>
        <w:t xml:space="preserve"> such as A</w:t>
      </w:r>
      <w:r w:rsidR="007A5EC4">
        <w:t>ppendix A, Appendix B, …, instead to Chapter 1, Chapter 2, …</w:t>
      </w:r>
      <w:r>
        <w:t xml:space="preserve">. Therefore you can’t employ </w:t>
      </w:r>
      <w:r w:rsidRPr="00C936A9">
        <w:rPr>
          <w:rStyle w:val="Style"/>
        </w:rPr>
        <w:t>Heading 1</w:t>
      </w:r>
      <w:r>
        <w:t xml:space="preserve"> for that purpose. A </w:t>
      </w:r>
      <w:r w:rsidR="00816B6E">
        <w:t xml:space="preserve">common </w:t>
      </w:r>
      <w:r>
        <w:t>solution is to exploit a heading style that is not in use for titles</w:t>
      </w:r>
      <w:r w:rsidR="00C14E7A">
        <w:t xml:space="preserve"> in the main part of the document</w:t>
      </w:r>
      <w:r>
        <w:t xml:space="preserve">, say </w:t>
      </w:r>
      <w:r w:rsidRPr="00C936A9">
        <w:rPr>
          <w:rStyle w:val="Style"/>
        </w:rPr>
        <w:t>Heading 7</w:t>
      </w:r>
      <w:r w:rsidR="00BC0819">
        <w:t xml:space="preserve"> (it is very improbable that you need so deep nesting of </w:t>
      </w:r>
      <w:r w:rsidR="00EF3854">
        <w:t>headings</w:t>
      </w:r>
      <w:r w:rsidR="002E011D">
        <w:t xml:space="preserve">, </w:t>
      </w:r>
      <w:r w:rsidR="000D7A26">
        <w:t xml:space="preserve">therefore </w:t>
      </w:r>
      <w:r w:rsidR="002E011D">
        <w:t xml:space="preserve">this style should be </w:t>
      </w:r>
      <w:r w:rsidR="00A85330">
        <w:t>unemployed</w:t>
      </w:r>
      <w:r w:rsidR="00BC0819">
        <w:t>)</w:t>
      </w:r>
      <w:r>
        <w:t>.</w:t>
      </w:r>
      <w:r w:rsidR="00EF3854">
        <w:t xml:space="preserve"> Renaming of the style is also allowed.</w:t>
      </w:r>
    </w:p>
    <w:p w:rsidR="00B41CCA" w:rsidRDefault="00A06E13" w:rsidP="00EF3854">
      <w:pPr>
        <w:pStyle w:val="ListNumber"/>
        <w:numPr>
          <w:ilvl w:val="0"/>
          <w:numId w:val="46"/>
        </w:numPr>
      </w:pPr>
      <w:r>
        <w:t xml:space="preserve">In the </w:t>
      </w:r>
      <w:r>
        <w:rPr>
          <w:rStyle w:val="GUI"/>
        </w:rPr>
        <w:t>Home</w:t>
      </w:r>
      <w:r w:rsidRPr="00D312B7">
        <w:rPr>
          <w:rStyle w:val="GUI"/>
        </w:rPr>
        <w:t xml:space="preserve"> </w:t>
      </w:r>
      <w:r w:rsidRPr="00D312B7">
        <w:rPr>
          <w:rStyle w:val="GUI"/>
        </w:rPr>
        <w:sym w:font="Wingdings 3" w:char="F07D"/>
      </w:r>
      <w:r w:rsidRPr="00D312B7">
        <w:rPr>
          <w:rStyle w:val="GUI"/>
        </w:rPr>
        <w:t xml:space="preserve"> </w:t>
      </w:r>
      <w:r>
        <w:rPr>
          <w:rStyle w:val="GUI"/>
        </w:rPr>
        <w:t>Paragraph</w:t>
      </w:r>
      <w:r w:rsidRPr="00D312B7">
        <w:rPr>
          <w:rStyle w:val="GUI"/>
        </w:rPr>
        <w:t xml:space="preserve"> </w:t>
      </w:r>
      <w:r w:rsidRPr="00D312B7">
        <w:rPr>
          <w:rStyle w:val="GUI"/>
        </w:rPr>
        <w:sym w:font="Wingdings 3" w:char="F07D"/>
      </w:r>
      <w:r w:rsidRPr="00D312B7">
        <w:rPr>
          <w:rStyle w:val="GUI"/>
        </w:rPr>
        <w:t xml:space="preserve"> </w:t>
      </w:r>
      <w:r>
        <w:rPr>
          <w:rStyle w:val="GUI"/>
        </w:rPr>
        <w:t>Multilevel List</w:t>
      </w:r>
      <w:r>
        <w:t xml:space="preserve"> menu find the list style corresponding linked to headings, right-click on it and select </w:t>
      </w:r>
      <w:r w:rsidR="003D7571" w:rsidRPr="003D7571">
        <w:rPr>
          <w:rStyle w:val="GUI"/>
        </w:rPr>
        <w:t>Modify</w:t>
      </w:r>
      <w:r>
        <w:t>.</w:t>
      </w:r>
      <w:r w:rsidR="003D7571">
        <w:t xml:space="preserve"> </w:t>
      </w:r>
      <w:r>
        <w:t xml:space="preserve">On the dialog </w:t>
      </w:r>
      <w:r w:rsidR="003D7571">
        <w:t xml:space="preserve">select </w:t>
      </w:r>
      <w:r w:rsidR="00B41CCA" w:rsidRPr="00D312B7">
        <w:rPr>
          <w:rStyle w:val="GUI"/>
        </w:rPr>
        <w:t>Format</w:t>
      </w:r>
      <w:r w:rsidR="00104CC5" w:rsidRPr="00D312B7">
        <w:rPr>
          <w:rStyle w:val="GUI"/>
        </w:rPr>
        <w:t xml:space="preserve"> </w:t>
      </w:r>
      <w:r w:rsidR="00104CC5" w:rsidRPr="00D312B7">
        <w:rPr>
          <w:rStyle w:val="GUI"/>
        </w:rPr>
        <w:sym w:font="Wingdings 3" w:char="F07D"/>
      </w:r>
      <w:r w:rsidR="00104CC5" w:rsidRPr="00D312B7">
        <w:rPr>
          <w:rStyle w:val="GUI"/>
        </w:rPr>
        <w:t xml:space="preserve"> </w:t>
      </w:r>
      <w:r w:rsidR="00B41CCA" w:rsidRPr="00D312B7">
        <w:rPr>
          <w:rStyle w:val="GUI"/>
        </w:rPr>
        <w:t>Numbering</w:t>
      </w:r>
      <w:r>
        <w:t xml:space="preserve"> which finally opens the dialog to manage the numbering properties</w:t>
      </w:r>
      <w:r w:rsidR="00B41CCA" w:rsidRPr="00B41CCA">
        <w:t>.</w:t>
      </w:r>
      <w:r w:rsidR="00B41CCA">
        <w:t xml:space="preserve"> In the </w:t>
      </w:r>
      <w:r w:rsidR="00B41CCA" w:rsidRPr="00104CC5">
        <w:rPr>
          <w:rStyle w:val="GUI"/>
        </w:rPr>
        <w:t>Level</w:t>
      </w:r>
      <w:r w:rsidR="00B41CCA">
        <w:t xml:space="preserve"> list, click </w:t>
      </w:r>
      <w:r w:rsidR="00B41CCA" w:rsidRPr="0054192E">
        <w:rPr>
          <w:rStyle w:val="GUI"/>
        </w:rPr>
        <w:t>7</w:t>
      </w:r>
      <w:r w:rsidR="00B41CCA">
        <w:t xml:space="preserve">. In the </w:t>
      </w:r>
      <w:r>
        <w:rPr>
          <w:rStyle w:val="GUI"/>
        </w:rPr>
        <w:t>Enter formatting for number</w:t>
      </w:r>
      <w:r w:rsidRPr="00A06E13">
        <w:t xml:space="preserve"> </w:t>
      </w:r>
      <w:r>
        <w:t xml:space="preserve">text </w:t>
      </w:r>
      <w:r w:rsidR="00B41CCA">
        <w:t xml:space="preserve">box, type </w:t>
      </w:r>
      <w:r w:rsidR="00B41CCA" w:rsidRPr="003037DB">
        <w:rPr>
          <w:rStyle w:val="Textboxcontent"/>
        </w:rPr>
        <w:t>Appendix</w:t>
      </w:r>
      <w:r w:rsidR="00B41CCA">
        <w:t xml:space="preserve"> </w:t>
      </w:r>
      <w:r>
        <w:t>in front of the number</w:t>
      </w:r>
      <w:r w:rsidR="00B41CCA">
        <w:t xml:space="preserve">. From the </w:t>
      </w:r>
      <w:r w:rsidR="00B41CCA" w:rsidRPr="00104CC5">
        <w:rPr>
          <w:rStyle w:val="GUI"/>
        </w:rPr>
        <w:t>Number style</w:t>
      </w:r>
      <w:r>
        <w:rPr>
          <w:rStyle w:val="GUI"/>
        </w:rPr>
        <w:t xml:space="preserve"> for this level</w:t>
      </w:r>
      <w:r w:rsidR="00B41CCA">
        <w:t xml:space="preserve"> list</w:t>
      </w:r>
      <w:r>
        <w:t xml:space="preserve"> box</w:t>
      </w:r>
      <w:r w:rsidR="00B41CCA">
        <w:t xml:space="preserve"> select </w:t>
      </w:r>
      <w:r w:rsidR="00B41CCA" w:rsidRPr="0054192E">
        <w:rPr>
          <w:rStyle w:val="GUI"/>
        </w:rPr>
        <w:t>A, B, C, …</w:t>
      </w:r>
      <w:r w:rsidR="00B41CCA">
        <w:t xml:space="preserve">. </w:t>
      </w:r>
      <w:r w:rsidR="00B41CCA" w:rsidRPr="00B41CCA">
        <w:t xml:space="preserve">Click </w:t>
      </w:r>
      <w:r w:rsidR="00B41CCA" w:rsidRPr="00D312B7">
        <w:rPr>
          <w:rStyle w:val="GUI"/>
        </w:rPr>
        <w:t>More</w:t>
      </w:r>
      <w:r w:rsidR="00B41CCA">
        <w:t>. From</w:t>
      </w:r>
      <w:r w:rsidR="00B41CCA" w:rsidRPr="00B41CCA">
        <w:t xml:space="preserve"> the </w:t>
      </w:r>
      <w:r w:rsidR="00B41CCA" w:rsidRPr="00104CC5">
        <w:rPr>
          <w:rStyle w:val="GUI"/>
        </w:rPr>
        <w:t>Link level to style</w:t>
      </w:r>
      <w:r w:rsidR="00B41CCA" w:rsidRPr="00B41CCA">
        <w:t xml:space="preserve"> list</w:t>
      </w:r>
      <w:r w:rsidR="00B41CCA">
        <w:t xml:space="preserve"> select</w:t>
      </w:r>
      <w:r w:rsidR="00B41CCA" w:rsidRPr="00B41CCA">
        <w:t xml:space="preserve"> </w:t>
      </w:r>
      <w:r w:rsidR="00B41CCA" w:rsidRPr="0054192E">
        <w:rPr>
          <w:rStyle w:val="GUI"/>
        </w:rPr>
        <w:t>Head</w:t>
      </w:r>
      <w:r w:rsidR="00607B04">
        <w:rPr>
          <w:rStyle w:val="GUI"/>
        </w:rPr>
        <w:softHyphen/>
      </w:r>
      <w:r w:rsidR="00B41CCA" w:rsidRPr="0054192E">
        <w:rPr>
          <w:rStyle w:val="GUI"/>
        </w:rPr>
        <w:t>ing 7</w:t>
      </w:r>
      <w:r w:rsidR="00B41CCA">
        <w:t xml:space="preserve"> </w:t>
      </w:r>
      <w:r w:rsidR="00B41CCA" w:rsidRPr="00B41CCA">
        <w:t xml:space="preserve">and click </w:t>
      </w:r>
      <w:r w:rsidR="00B41CCA" w:rsidRPr="00D312B7">
        <w:rPr>
          <w:rStyle w:val="GUI"/>
        </w:rPr>
        <w:t>OK</w:t>
      </w:r>
      <w:r w:rsidR="00B41CCA">
        <w:t>.</w:t>
      </w:r>
      <w:r w:rsidR="00A8008D">
        <w:t xml:space="preserve"> </w:t>
      </w:r>
      <w:r w:rsidR="007A5EC4">
        <w:t>You</w:t>
      </w:r>
      <w:r w:rsidR="00A01133">
        <w:t xml:space="preserve"> </w:t>
      </w:r>
      <w:r w:rsidR="007A5EC4">
        <w:t xml:space="preserve">may </w:t>
      </w:r>
      <w:r w:rsidR="00A01133">
        <w:t xml:space="preserve">also </w:t>
      </w:r>
      <w:r w:rsidR="007A5EC4">
        <w:t>play with</w:t>
      </w:r>
      <w:r w:rsidR="00A8008D">
        <w:t xml:space="preserve"> </w:t>
      </w:r>
      <w:r w:rsidR="007A5EC4">
        <w:t>the</w:t>
      </w:r>
      <w:r w:rsidR="00A8008D">
        <w:t xml:space="preserve"> alignment </w:t>
      </w:r>
      <w:r w:rsidR="00A01133">
        <w:t>options</w:t>
      </w:r>
      <w:r w:rsidR="00A8008D">
        <w:t>.</w:t>
      </w:r>
      <w:r w:rsidR="004D6B96">
        <w:t xml:space="preserve"> </w:t>
      </w:r>
      <w:r w:rsidR="007A5EC4">
        <w:t>Finally</w:t>
      </w:r>
      <w:r w:rsidR="004D6B96">
        <w:t xml:space="preserve">, modify the font and paragraph settings of </w:t>
      </w:r>
      <w:r w:rsidR="004D6B96" w:rsidRPr="00C936A9">
        <w:rPr>
          <w:rStyle w:val="Style"/>
        </w:rPr>
        <w:t>Heading 7</w:t>
      </w:r>
      <w:r w:rsidR="004D6B96">
        <w:t xml:space="preserve"> style as appropriate</w:t>
      </w:r>
      <w:r w:rsidR="000E218E">
        <w:t xml:space="preserve">. For example, if you want the appendix titles look exactly like </w:t>
      </w:r>
      <w:r w:rsidR="000E218E" w:rsidRPr="000E218E">
        <w:rPr>
          <w:rStyle w:val="Style"/>
        </w:rPr>
        <w:t>Heading 1</w:t>
      </w:r>
      <w:r w:rsidR="000E218E">
        <w:t xml:space="preserve"> (as in this document), you may </w:t>
      </w:r>
      <w:r>
        <w:t>choose</w:t>
      </w:r>
      <w:r w:rsidR="000E218E">
        <w:t xml:space="preserve"> </w:t>
      </w:r>
      <w:r w:rsidR="000E218E" w:rsidRPr="000E218E">
        <w:rPr>
          <w:rStyle w:val="Style"/>
        </w:rPr>
        <w:t>Heading 1</w:t>
      </w:r>
      <w:r w:rsidR="000E218E">
        <w:t xml:space="preserve"> as the base style</w:t>
      </w:r>
      <w:r w:rsidR="004D6B96">
        <w:t>.</w:t>
      </w:r>
    </w:p>
    <w:p w:rsidR="00580294" w:rsidRDefault="00074B88" w:rsidP="00EF3854">
      <w:pPr>
        <w:pStyle w:val="ListNumber"/>
      </w:pPr>
      <w:r>
        <w:t xml:space="preserve">In order to incorporate </w:t>
      </w:r>
      <w:r w:rsidR="00104CC5">
        <w:t>a</w:t>
      </w:r>
      <w:r>
        <w:t xml:space="preserve">ppendices into the table of contents, </w:t>
      </w:r>
      <w:r w:rsidR="00CC21F7">
        <w:t>open the</w:t>
      </w:r>
      <w:r>
        <w:t xml:space="preserve"> </w:t>
      </w:r>
      <w:r w:rsidRPr="00D312B7">
        <w:rPr>
          <w:rStyle w:val="GUI"/>
        </w:rPr>
        <w:t>Insert</w:t>
      </w:r>
      <w:r w:rsidR="00104CC5" w:rsidRPr="00D312B7">
        <w:rPr>
          <w:rStyle w:val="GUI"/>
        </w:rPr>
        <w:t xml:space="preserve"> </w:t>
      </w:r>
      <w:r w:rsidR="00104CC5" w:rsidRPr="00D312B7">
        <w:rPr>
          <w:rStyle w:val="GUI"/>
        </w:rPr>
        <w:sym w:font="Wingdings 3" w:char="F07D"/>
      </w:r>
      <w:r w:rsidR="00104CC5" w:rsidRPr="00D312B7">
        <w:rPr>
          <w:rStyle w:val="GUI"/>
        </w:rPr>
        <w:t xml:space="preserve"> </w:t>
      </w:r>
      <w:r w:rsidRPr="00D312B7">
        <w:rPr>
          <w:rStyle w:val="GUI"/>
        </w:rPr>
        <w:t>Reference</w:t>
      </w:r>
      <w:r w:rsidR="00104CC5" w:rsidRPr="00D312B7">
        <w:rPr>
          <w:rStyle w:val="GUI"/>
        </w:rPr>
        <w:t xml:space="preserve"> </w:t>
      </w:r>
      <w:r w:rsidR="00104CC5" w:rsidRPr="00D312B7">
        <w:rPr>
          <w:rStyle w:val="GUI"/>
        </w:rPr>
        <w:sym w:font="Wingdings 3" w:char="F07D"/>
      </w:r>
      <w:r w:rsidR="00104CC5" w:rsidRPr="00D312B7">
        <w:rPr>
          <w:rStyle w:val="GUI"/>
        </w:rPr>
        <w:t xml:space="preserve"> </w:t>
      </w:r>
      <w:r w:rsidRPr="00D312B7">
        <w:rPr>
          <w:rStyle w:val="GUI"/>
        </w:rPr>
        <w:t>Index and Tables</w:t>
      </w:r>
      <w:r w:rsidR="00CC21F7" w:rsidRPr="00D312B7">
        <w:rPr>
          <w:rStyle w:val="GUI"/>
        </w:rPr>
        <w:t xml:space="preserve"> </w:t>
      </w:r>
      <w:r w:rsidR="00CC21F7" w:rsidRPr="00D312B7">
        <w:rPr>
          <w:rStyle w:val="GUI"/>
        </w:rPr>
        <w:sym w:font="Wingdings 3" w:char="F07D"/>
      </w:r>
      <w:r w:rsidR="00CC21F7" w:rsidRPr="00D312B7">
        <w:rPr>
          <w:rStyle w:val="GUI"/>
        </w:rPr>
        <w:t xml:space="preserve"> </w:t>
      </w:r>
      <w:r w:rsidRPr="00104CC5">
        <w:rPr>
          <w:rStyle w:val="GUI"/>
        </w:rPr>
        <w:t>Table of Contents</w:t>
      </w:r>
      <w:r w:rsidRPr="00074B88">
        <w:t xml:space="preserve"> </w:t>
      </w:r>
      <w:r w:rsidR="00CC21F7">
        <w:t>dialog and</w:t>
      </w:r>
      <w:r>
        <w:t xml:space="preserve"> </w:t>
      </w:r>
      <w:r w:rsidR="00CC21F7">
        <w:t>c</w:t>
      </w:r>
      <w:r w:rsidRPr="00074B88">
        <w:t xml:space="preserve">lick </w:t>
      </w:r>
      <w:r w:rsidRPr="00D312B7">
        <w:rPr>
          <w:rStyle w:val="GUI"/>
        </w:rPr>
        <w:t>Options</w:t>
      </w:r>
      <w:r w:rsidRPr="00074B88">
        <w:t>.</w:t>
      </w:r>
      <w:r>
        <w:t xml:space="preserve"> </w:t>
      </w:r>
      <w:r w:rsidRPr="00074B88">
        <w:t xml:space="preserve">To </w:t>
      </w:r>
      <w:r w:rsidR="00595BDD">
        <w:t>show</w:t>
      </w:r>
      <w:r w:rsidRPr="00074B88">
        <w:t xml:space="preserve"> </w:t>
      </w:r>
      <w:r w:rsidRPr="00C936A9">
        <w:rPr>
          <w:rStyle w:val="Style"/>
        </w:rPr>
        <w:t>Heading 7</w:t>
      </w:r>
      <w:r w:rsidRPr="00074B88">
        <w:t xml:space="preserve"> titles </w:t>
      </w:r>
      <w:r w:rsidR="00595BDD">
        <w:t xml:space="preserve">in table of contents at the same level </w:t>
      </w:r>
      <w:r w:rsidRPr="00074B88">
        <w:t xml:space="preserve">as </w:t>
      </w:r>
      <w:r w:rsidRPr="00C936A9">
        <w:rPr>
          <w:rStyle w:val="Style"/>
        </w:rPr>
        <w:t>Heading 1</w:t>
      </w:r>
      <w:r w:rsidRPr="00074B88">
        <w:t xml:space="preserve"> titles, type </w:t>
      </w:r>
      <w:r w:rsidR="00104CC5">
        <w:t>“</w:t>
      </w:r>
      <w:r w:rsidRPr="00074B88">
        <w:t>1</w:t>
      </w:r>
      <w:r w:rsidR="00104CC5">
        <w:t>”</w:t>
      </w:r>
      <w:r w:rsidRPr="00074B88">
        <w:t xml:space="preserve"> in</w:t>
      </w:r>
      <w:r>
        <w:t>to</w:t>
      </w:r>
      <w:r w:rsidRPr="00074B88">
        <w:t xml:space="preserve"> the TOC level box to the right of </w:t>
      </w:r>
      <w:r w:rsidRPr="00104CC5">
        <w:rPr>
          <w:rStyle w:val="GUI"/>
        </w:rPr>
        <w:t>Heading 7</w:t>
      </w:r>
      <w:r w:rsidRPr="00074B88">
        <w:t xml:space="preserve"> in the </w:t>
      </w:r>
      <w:r w:rsidRPr="00104CC5">
        <w:rPr>
          <w:rStyle w:val="GUI"/>
        </w:rPr>
        <w:t>Available styles</w:t>
      </w:r>
      <w:r w:rsidRPr="00074B88">
        <w:t xml:space="preserve"> list.</w:t>
      </w:r>
      <w:r w:rsidR="008665D4">
        <w:t xml:space="preserve"> </w:t>
      </w:r>
      <w:r w:rsidR="008665D4" w:rsidRPr="008665D4">
        <w:t xml:space="preserve">Clear the </w:t>
      </w:r>
      <w:r w:rsidR="008665D4" w:rsidRPr="00104CC5">
        <w:rPr>
          <w:rStyle w:val="GUI"/>
        </w:rPr>
        <w:t>Outline levels</w:t>
      </w:r>
      <w:r w:rsidR="008665D4" w:rsidRPr="008665D4">
        <w:t xml:space="preserve"> check box</w:t>
      </w:r>
      <w:r w:rsidR="008665D4">
        <w:t>.</w:t>
      </w:r>
      <w:r w:rsidR="004356F9">
        <w:t xml:space="preserve"> Click </w:t>
      </w:r>
      <w:r w:rsidR="004356F9" w:rsidRPr="00D312B7">
        <w:rPr>
          <w:rStyle w:val="GUI"/>
        </w:rPr>
        <w:t>OK</w:t>
      </w:r>
      <w:r w:rsidR="004356F9">
        <w:t xml:space="preserve"> twice.</w:t>
      </w:r>
    </w:p>
    <w:p w:rsidR="00763AB9" w:rsidRDefault="00763AB9" w:rsidP="00EF3854">
      <w:pPr>
        <w:pStyle w:val="ListNumber"/>
      </w:pPr>
      <w:r>
        <w:t xml:space="preserve">If you would like to change figure, table or equation numbering scheme </w:t>
      </w:r>
      <w:r w:rsidR="00D54D03">
        <w:t>to</w:t>
      </w:r>
      <w:r>
        <w:t xml:space="preserve"> inc</w:t>
      </w:r>
      <w:r w:rsidR="00D54D03">
        <w:t>lude</w:t>
      </w:r>
      <w:r>
        <w:t xml:space="preserve"> </w:t>
      </w:r>
      <w:r w:rsidR="00D54D03">
        <w:t>appen</w:t>
      </w:r>
      <w:r w:rsidR="00FF1701">
        <w:softHyphen/>
      </w:r>
      <w:r w:rsidR="00D54D03">
        <w:t>dix</w:t>
      </w:r>
      <w:r>
        <w:t xml:space="preserve"> number, you need to modify the STYLEREF</w:t>
      </w:r>
      <w:r w:rsidR="00FD07CB">
        <w:t xml:space="preserve"> and SEQ</w:t>
      </w:r>
      <w:r>
        <w:t xml:space="preserve"> field</w:t>
      </w:r>
      <w:r w:rsidR="00FD07CB">
        <w:t>s</w:t>
      </w:r>
      <w:r>
        <w:t xml:space="preserve"> accordingly to reference level 7 headings</w:t>
      </w:r>
      <w:r w:rsidR="00042AF6">
        <w:t xml:space="preserve"> (see</w:t>
      </w:r>
      <w:r w:rsidR="00A06E13">
        <w:t xml:space="preserve"> section </w:t>
      </w:r>
      <w:r w:rsidR="00A06E13">
        <w:fldChar w:fldCharType="begin"/>
      </w:r>
      <w:r w:rsidR="00A06E13">
        <w:instrText xml:space="preserve"> REF _Ref253052214 \r \h </w:instrText>
      </w:r>
      <w:r w:rsidR="00A06E13">
        <w:fldChar w:fldCharType="separate"/>
      </w:r>
      <w:r w:rsidR="008443F9">
        <w:t>5.3</w:t>
      </w:r>
      <w:r w:rsidR="00A06E13">
        <w:fldChar w:fldCharType="end"/>
      </w:r>
      <w:r w:rsidR="00042AF6">
        <w:t>)</w:t>
      </w:r>
      <w:r>
        <w:t>.</w:t>
      </w:r>
    </w:p>
    <w:p w:rsidR="00856A25" w:rsidRDefault="00856A25" w:rsidP="00856A25">
      <w:pPr>
        <w:pStyle w:val="Heading2"/>
      </w:pPr>
      <w:bookmarkStart w:id="89" w:name="_Ref369029744"/>
      <w:bookmarkStart w:id="90" w:name="_Toc369296085"/>
      <w:r>
        <w:t>AutoCorrect</w:t>
      </w:r>
      <w:bookmarkEnd w:id="89"/>
      <w:bookmarkEnd w:id="90"/>
    </w:p>
    <w:p w:rsidR="00856A25" w:rsidRDefault="00856A25" w:rsidP="00856A25">
      <w:r>
        <w:t>The AutoCorrect feature (</w:t>
      </w:r>
      <w:r>
        <w:rPr>
          <w:rStyle w:val="GUI"/>
        </w:rPr>
        <w:t>File</w:t>
      </w:r>
      <w:r w:rsidRPr="00D312B7">
        <w:rPr>
          <w:rStyle w:val="GUI"/>
        </w:rPr>
        <w:t xml:space="preserve"> </w:t>
      </w:r>
      <w:r w:rsidRPr="00D312B7">
        <w:rPr>
          <w:rStyle w:val="GUI"/>
        </w:rPr>
        <w:sym w:font="Wingdings 3" w:char="F07D"/>
      </w:r>
      <w:r w:rsidRPr="00D312B7">
        <w:rPr>
          <w:rStyle w:val="GUI"/>
        </w:rPr>
        <w:t xml:space="preserve"> </w:t>
      </w:r>
      <w:r>
        <w:rPr>
          <w:rStyle w:val="GUI"/>
        </w:rPr>
        <w:t>Options</w:t>
      </w:r>
      <w:r w:rsidRPr="00D312B7">
        <w:rPr>
          <w:rStyle w:val="GUI"/>
        </w:rPr>
        <w:t xml:space="preserve"> </w:t>
      </w:r>
      <w:r w:rsidRPr="00D312B7">
        <w:rPr>
          <w:rStyle w:val="GUI"/>
        </w:rPr>
        <w:sym w:font="Wingdings 3" w:char="F07D"/>
      </w:r>
      <w:r w:rsidRPr="00D312B7">
        <w:rPr>
          <w:rStyle w:val="GUI"/>
        </w:rPr>
        <w:t xml:space="preserve"> </w:t>
      </w:r>
      <w:r>
        <w:rPr>
          <w:rStyle w:val="GUI"/>
        </w:rPr>
        <w:t>Proofing</w:t>
      </w:r>
      <w:r w:rsidRPr="00D312B7">
        <w:rPr>
          <w:rStyle w:val="GUI"/>
        </w:rPr>
        <w:t xml:space="preserve"> </w:t>
      </w:r>
      <w:r w:rsidRPr="00D312B7">
        <w:rPr>
          <w:rStyle w:val="GUI"/>
        </w:rPr>
        <w:sym w:font="Wingdings 3" w:char="F07D"/>
      </w:r>
      <w:r w:rsidRPr="00D312B7">
        <w:rPr>
          <w:rStyle w:val="GUI"/>
        </w:rPr>
        <w:t xml:space="preserve"> AutoCorrect Options</w:t>
      </w:r>
      <w:r>
        <w:t>) allows Word to automati</w:t>
      </w:r>
      <w:r w:rsidR="00DF2B2E">
        <w:softHyphen/>
      </w:r>
      <w:r>
        <w:t>cally re</w:t>
      </w:r>
      <w:r>
        <w:softHyphen/>
        <w:t>spond to spe</w:t>
      </w:r>
      <w:r>
        <w:softHyphen/>
        <w:t>cific input patterns. It usually operates in the background to cor</w:t>
      </w:r>
      <w:r w:rsidR="00DF2B2E">
        <w:softHyphen/>
      </w:r>
      <w:r>
        <w:t>rect some common typing errors but from the scientific/technical writer’s point of view the feature can be used to easily insert special characters (for in</w:t>
      </w:r>
      <w:r>
        <w:softHyphen/>
        <w:t>stance, transforming the character sequence --&gt; into an arrow →). Furthermore, one can attribute convenient abbrevia</w:t>
      </w:r>
      <w:r>
        <w:softHyphen/>
        <w:t>tions to some frequently encountered compli</w:t>
      </w:r>
      <w:r>
        <w:softHyphen/>
        <w:t>cated phrases, like “Schrödinger</w:t>
      </w:r>
      <w:r w:rsidRPr="00D54ED2">
        <w:t xml:space="preserve"> equa</w:t>
      </w:r>
      <w:r>
        <w:softHyphen/>
      </w:r>
      <w:r w:rsidRPr="00D54ED2">
        <w:t>tion</w:t>
      </w:r>
      <w:r>
        <w:t>” or “</w:t>
      </w:r>
      <w:r w:rsidRPr="00140836">
        <w:t xml:space="preserve">Hertzsprung-Russell </w:t>
      </w:r>
      <w:r>
        <w:t>d</w:t>
      </w:r>
      <w:r w:rsidRPr="00140836">
        <w:t>iagram</w:t>
      </w:r>
      <w:r>
        <w:t>”, etc. If Word applies an AutoCorrect rule you didn’t expect</w:t>
      </w:r>
      <w:r w:rsidR="004315F0">
        <w:t>,</w:t>
      </w:r>
      <w:r>
        <w:t xml:space="preserve"> just press </w:t>
      </w:r>
      <w:r w:rsidRPr="00947E73">
        <w:rPr>
          <w:rStyle w:val="Key"/>
        </w:rPr>
        <w:t>Ctrl</w:t>
      </w:r>
      <w:r>
        <w:t>+</w:t>
      </w:r>
      <w:r w:rsidRPr="00947E73">
        <w:rPr>
          <w:rStyle w:val="Key"/>
        </w:rPr>
        <w:t>Z</w:t>
      </w:r>
      <w:r>
        <w:t xml:space="preserve"> or </w:t>
      </w:r>
      <w:r w:rsidRPr="009F62A7">
        <w:rPr>
          <w:rStyle w:val="Key"/>
        </w:rPr>
        <w:t>Backspace</w:t>
      </w:r>
      <w:r>
        <w:t xml:space="preserve">. In addition, an icon like </w:t>
      </w:r>
      <w:r>
        <w:rPr>
          <w:noProof/>
          <w:lang w:val="et-EE" w:eastAsia="et-EE"/>
        </w:rPr>
        <w:drawing>
          <wp:inline distT="0" distB="0" distL="0" distR="0" wp14:anchorId="31C4DFE9" wp14:editId="68CEB8CC">
            <wp:extent cx="203200" cy="139700"/>
            <wp:effectExtent l="0" t="0" r="635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3200" cy="139700"/>
                    </a:xfrm>
                    <a:prstGeom prst="rect">
                      <a:avLst/>
                    </a:prstGeom>
                    <a:noFill/>
                    <a:ln>
                      <a:noFill/>
                    </a:ln>
                  </pic:spPr>
                </pic:pic>
              </a:graphicData>
            </a:graphic>
          </wp:inline>
        </w:drawing>
      </w:r>
      <w:r>
        <w:t xml:space="preserve"> appears just below the word on which the AutoCorrect rule was applied. Click</w:t>
      </w:r>
      <w:r>
        <w:softHyphen/>
        <w:t>ing the icon reveals a menu where you can find a proper command to permanently disable an annoy</w:t>
      </w:r>
      <w:r>
        <w:softHyphen/>
        <w:t>ing AutoCorrect rule. With the introduc</w:t>
      </w:r>
      <w:r w:rsidR="00DF2B2E">
        <w:softHyphen/>
      </w:r>
      <w:r>
        <w:t xml:space="preserve">tion of the new equation editor in Word 2007, the AutoCorrect feature now also includes an additional set of rules </w:t>
      </w:r>
      <w:r w:rsidR="006B51A9">
        <w:t>(</w:t>
      </w:r>
      <w:r w:rsidR="006B51A9">
        <w:rPr>
          <w:rStyle w:val="GUI"/>
        </w:rPr>
        <w:t>File</w:t>
      </w:r>
      <w:r w:rsidR="006B51A9" w:rsidRPr="00D312B7">
        <w:rPr>
          <w:rStyle w:val="GUI"/>
        </w:rPr>
        <w:t xml:space="preserve"> </w:t>
      </w:r>
      <w:r w:rsidR="006B51A9" w:rsidRPr="00D312B7">
        <w:rPr>
          <w:rStyle w:val="GUI"/>
        </w:rPr>
        <w:sym w:font="Wingdings 3" w:char="F07D"/>
      </w:r>
      <w:r w:rsidR="006B51A9" w:rsidRPr="00D312B7">
        <w:rPr>
          <w:rStyle w:val="GUI"/>
        </w:rPr>
        <w:t xml:space="preserve"> </w:t>
      </w:r>
      <w:r w:rsidR="006B51A9">
        <w:rPr>
          <w:rStyle w:val="GUI"/>
        </w:rPr>
        <w:t>Options</w:t>
      </w:r>
      <w:r w:rsidR="006B51A9" w:rsidRPr="00D312B7">
        <w:rPr>
          <w:rStyle w:val="GUI"/>
        </w:rPr>
        <w:t xml:space="preserve"> </w:t>
      </w:r>
      <w:r w:rsidR="006B51A9" w:rsidRPr="00D312B7">
        <w:rPr>
          <w:rStyle w:val="GUI"/>
        </w:rPr>
        <w:sym w:font="Wingdings 3" w:char="F07D"/>
      </w:r>
      <w:r w:rsidR="006B51A9" w:rsidRPr="00D312B7">
        <w:rPr>
          <w:rStyle w:val="GUI"/>
        </w:rPr>
        <w:t xml:space="preserve"> </w:t>
      </w:r>
      <w:r w:rsidR="006B51A9">
        <w:rPr>
          <w:rStyle w:val="GUI"/>
        </w:rPr>
        <w:t>Proofing</w:t>
      </w:r>
      <w:r w:rsidR="006B51A9" w:rsidRPr="00D312B7">
        <w:rPr>
          <w:rStyle w:val="GUI"/>
        </w:rPr>
        <w:t xml:space="preserve"> </w:t>
      </w:r>
      <w:r w:rsidR="006B51A9" w:rsidRPr="00D312B7">
        <w:rPr>
          <w:rStyle w:val="GUI"/>
        </w:rPr>
        <w:sym w:font="Wingdings 3" w:char="F07D"/>
      </w:r>
      <w:r w:rsidR="006B51A9" w:rsidRPr="00D312B7">
        <w:rPr>
          <w:rStyle w:val="GUI"/>
        </w:rPr>
        <w:t xml:space="preserve"> AutoCorrect Options</w:t>
      </w:r>
      <w:r w:rsidR="006B51A9">
        <w:rPr>
          <w:rStyle w:val="GUI"/>
        </w:rPr>
        <w:t xml:space="preserve"> </w:t>
      </w:r>
      <w:r w:rsidR="006B51A9" w:rsidRPr="00D312B7">
        <w:rPr>
          <w:rStyle w:val="GUI"/>
        </w:rPr>
        <w:sym w:font="Wingdings 3" w:char="F07D"/>
      </w:r>
      <w:r w:rsidR="006B51A9" w:rsidRPr="00D312B7">
        <w:rPr>
          <w:rStyle w:val="GUI"/>
        </w:rPr>
        <w:t xml:space="preserve"> </w:t>
      </w:r>
      <w:r w:rsidR="006B51A9">
        <w:rPr>
          <w:rStyle w:val="GUI"/>
        </w:rPr>
        <w:t xml:space="preserve">Math </w:t>
      </w:r>
      <w:r w:rsidR="006B51A9" w:rsidRPr="00D312B7">
        <w:rPr>
          <w:rStyle w:val="GUI"/>
        </w:rPr>
        <w:t>AutoCorrect</w:t>
      </w:r>
      <w:r w:rsidR="006B51A9">
        <w:t xml:space="preserve">) </w:t>
      </w:r>
      <w:r>
        <w:t>which allow entering special mathematical characters and operators by typing the corresponding LaTeX commands (e.g. \alpha for α, \sqr</w:t>
      </w:r>
      <w:bookmarkStart w:id="91" w:name="_GoBack"/>
      <w:bookmarkEnd w:id="91"/>
      <w:r>
        <w:t>t for square root, and so on).</w:t>
      </w:r>
    </w:p>
    <w:p w:rsidR="004F7447" w:rsidRDefault="00A06E13" w:rsidP="004F7447">
      <w:pPr>
        <w:pStyle w:val="Heading1"/>
      </w:pPr>
      <w:bookmarkStart w:id="92" w:name="_Toc369296086"/>
      <w:r>
        <w:lastRenderedPageBreak/>
        <w:t>Customiz</w:t>
      </w:r>
      <w:r w:rsidR="00763027">
        <w:t>ing</w:t>
      </w:r>
      <w:r>
        <w:t xml:space="preserve"> </w:t>
      </w:r>
      <w:r w:rsidR="001F6549">
        <w:t xml:space="preserve">the </w:t>
      </w:r>
      <w:r>
        <w:t>user interface</w:t>
      </w:r>
      <w:bookmarkEnd w:id="92"/>
    </w:p>
    <w:p w:rsidR="004F7447" w:rsidRDefault="006106AA" w:rsidP="001F6549">
      <w:r>
        <w:t xml:space="preserve">MS Word has had typically one the best user interface in terms of </w:t>
      </w:r>
      <w:r w:rsidR="00763027">
        <w:t xml:space="preserve">usability and </w:t>
      </w:r>
      <w:r>
        <w:t>customiz</w:t>
      </w:r>
      <w:r w:rsidR="00BA0E96">
        <w:t>abil</w:t>
      </w:r>
      <w:r w:rsidR="00DF2B2E">
        <w:softHyphen/>
      </w:r>
      <w:r w:rsidR="00BA0E96">
        <w:t>ity</w:t>
      </w:r>
      <w:r>
        <w:t xml:space="preserve">. Previous </w:t>
      </w:r>
      <w:r w:rsidR="004F7447">
        <w:t xml:space="preserve">Word </w:t>
      </w:r>
      <w:r>
        <w:t xml:space="preserve">versions allowed nearly complete redesign of </w:t>
      </w:r>
      <w:r w:rsidR="00BA0E96">
        <w:t>all menus and</w:t>
      </w:r>
      <w:r>
        <w:t xml:space="preserve"> toolbar</w:t>
      </w:r>
      <w:r w:rsidR="00BA0E96">
        <w:t xml:space="preserve">s (which is </w:t>
      </w:r>
      <w:r w:rsidR="002C5D43">
        <w:t xml:space="preserve">typically </w:t>
      </w:r>
      <w:r w:rsidR="00BA0E96">
        <w:t>unnecessary)</w:t>
      </w:r>
      <w:r>
        <w:t>. Although Word 2007/2010 does not permit removing</w:t>
      </w:r>
      <w:r w:rsidR="00E24EF7">
        <w:t xml:space="preserve"> or </w:t>
      </w:r>
      <w:r w:rsidR="00C42532">
        <w:t>changing the existing</w:t>
      </w:r>
      <w:r>
        <w:t xml:space="preserve"> items </w:t>
      </w:r>
      <w:r w:rsidR="00E24EF7">
        <w:t xml:space="preserve">on </w:t>
      </w:r>
      <w:r>
        <w:t>the built-in tabs o</w:t>
      </w:r>
      <w:r w:rsidR="00E24EF7">
        <w:t>f</w:t>
      </w:r>
      <w:r>
        <w:t xml:space="preserve"> the </w:t>
      </w:r>
      <w:r w:rsidR="00C42532">
        <w:t>R</w:t>
      </w:r>
      <w:r>
        <w:t>ibbon, one can still add custom control groups to any tab</w:t>
      </w:r>
      <w:r w:rsidR="001F6549">
        <w:t xml:space="preserve"> </w:t>
      </w:r>
      <w:r>
        <w:t xml:space="preserve">and </w:t>
      </w:r>
      <w:r w:rsidR="00C42532">
        <w:t xml:space="preserve">can </w:t>
      </w:r>
      <w:r w:rsidR="005A3072">
        <w:t>also</w:t>
      </w:r>
      <w:r w:rsidR="00E24EF7">
        <w:t xml:space="preserve"> </w:t>
      </w:r>
      <w:r>
        <w:t>create new tabs</w:t>
      </w:r>
      <w:r w:rsidR="004F7447">
        <w:t>.</w:t>
      </w:r>
      <w:r w:rsidR="001F6549">
        <w:t xml:space="preserve"> There is also a new </w:t>
      </w:r>
      <w:r w:rsidR="001F6549" w:rsidRPr="00C42532">
        <w:t>Quick Access Toolbar</w:t>
      </w:r>
      <w:r w:rsidR="001F6549">
        <w:t xml:space="preserve"> (placed directly on the title</w:t>
      </w:r>
      <w:r w:rsidR="00763027">
        <w:t xml:space="preserve"> </w:t>
      </w:r>
      <w:r w:rsidR="001F6549">
        <w:t>bar and always accessible).</w:t>
      </w:r>
      <w:r>
        <w:t xml:space="preserve"> </w:t>
      </w:r>
      <w:r w:rsidR="001F6549">
        <w:t>As in previous versions, i</w:t>
      </w:r>
      <w:r>
        <w:t>t is still possible to c</w:t>
      </w:r>
      <w:r w:rsidR="004F7447">
        <w:t xml:space="preserve">reate macros </w:t>
      </w:r>
      <w:r w:rsidR="00763027">
        <w:t xml:space="preserve">(scripts </w:t>
      </w:r>
      <w:r w:rsidR="004F7447">
        <w:t xml:space="preserve">for automating </w:t>
      </w:r>
      <w:r w:rsidR="00763027">
        <w:t xml:space="preserve">repetitious </w:t>
      </w:r>
      <w:r w:rsidR="004F7447">
        <w:t>tasks</w:t>
      </w:r>
      <w:r w:rsidR="00763027">
        <w:t>)</w:t>
      </w:r>
      <w:r w:rsidR="00620499">
        <w:t xml:space="preserve"> </w:t>
      </w:r>
      <w:r w:rsidR="001F6549">
        <w:t>and associate custom keyboard shortcuts to commands, macros and styles</w:t>
      </w:r>
      <w:r w:rsidR="004F7447">
        <w:t>.</w:t>
      </w:r>
    </w:p>
    <w:p w:rsidR="00C0062B" w:rsidRPr="007F1F43" w:rsidRDefault="00DE0517" w:rsidP="00EF136B">
      <w:r>
        <w:t xml:space="preserve">If you have customized Word a lot, you </w:t>
      </w:r>
      <w:r w:rsidR="00973F22">
        <w:t>may want to</w:t>
      </w:r>
      <w:r>
        <w:t xml:space="preserve"> store the workspace in a file</w:t>
      </w:r>
      <w:r w:rsidR="001A1418">
        <w:t>,</w:t>
      </w:r>
      <w:r w:rsidR="00891412">
        <w:t xml:space="preserve"> and on another installation reload the workspace from a file</w:t>
      </w:r>
      <w:r>
        <w:t>.</w:t>
      </w:r>
      <w:r w:rsidR="00891412">
        <w:t xml:space="preserve"> To do that, right-click anywhere on the </w:t>
      </w:r>
      <w:r w:rsidR="00C42532">
        <w:t>R</w:t>
      </w:r>
      <w:r w:rsidR="00891412">
        <w:t xml:space="preserve">ibbon and select </w:t>
      </w:r>
      <w:r w:rsidR="00891412" w:rsidRPr="00891412">
        <w:rPr>
          <w:rStyle w:val="GUI"/>
        </w:rPr>
        <w:t>Customize the Ribbon</w:t>
      </w:r>
      <w:r w:rsidR="00891412" w:rsidRPr="00D312B7">
        <w:rPr>
          <w:rStyle w:val="GUI"/>
        </w:rPr>
        <w:t xml:space="preserve"> </w:t>
      </w:r>
      <w:r w:rsidR="00891412" w:rsidRPr="00D312B7">
        <w:rPr>
          <w:rStyle w:val="GUI"/>
        </w:rPr>
        <w:sym w:font="Wingdings 3" w:char="F07D"/>
      </w:r>
      <w:r w:rsidR="00891412">
        <w:rPr>
          <w:rStyle w:val="GUI"/>
        </w:rPr>
        <w:t xml:space="preserve"> Import/Export</w:t>
      </w:r>
      <w:r w:rsidR="00891412">
        <w:t>.</w:t>
      </w:r>
    </w:p>
    <w:p w:rsidR="00B426A7" w:rsidRDefault="00A1255D" w:rsidP="00832550">
      <w:pPr>
        <w:pStyle w:val="Heading2"/>
      </w:pPr>
      <w:bookmarkStart w:id="93" w:name="_Toc369296087"/>
      <w:r>
        <w:t>Customizing</w:t>
      </w:r>
      <w:r w:rsidR="000A259B">
        <w:t xml:space="preserve"> the </w:t>
      </w:r>
      <w:r w:rsidR="00E24EF7">
        <w:t>ribbon</w:t>
      </w:r>
      <w:bookmarkEnd w:id="93"/>
    </w:p>
    <w:p w:rsidR="00446937" w:rsidRPr="007C04AD" w:rsidRDefault="005169DE" w:rsidP="004354E4">
      <w:r>
        <w:t xml:space="preserve">To customize the </w:t>
      </w:r>
      <w:r w:rsidR="00C42532">
        <w:t>R</w:t>
      </w:r>
      <w:r>
        <w:t xml:space="preserve">ibbon, right-click anywhere on the </w:t>
      </w:r>
      <w:r w:rsidR="00C42532">
        <w:t>R</w:t>
      </w:r>
      <w:r>
        <w:t xml:space="preserve">ibbon and select </w:t>
      </w:r>
      <w:r w:rsidRPr="00891412">
        <w:rPr>
          <w:rStyle w:val="GUI"/>
        </w:rPr>
        <w:t>Customize the Ribbon</w:t>
      </w:r>
      <w:r>
        <w:t xml:space="preserve">. </w:t>
      </w:r>
      <w:r w:rsidR="001A1418">
        <w:t>The</w:t>
      </w:r>
      <w:r w:rsidR="005A011C">
        <w:t xml:space="preserve"> dialog contains</w:t>
      </w:r>
      <w:r w:rsidR="001A1418">
        <w:t xml:space="preserve"> two tall lists side by side. </w:t>
      </w:r>
      <w:r>
        <w:t xml:space="preserve">On the right list select the tab to add controls to (or create a new tab). Then create a new control group. With this control group active, find the command of interest from the left list and click </w:t>
      </w:r>
      <w:r w:rsidRPr="005169DE">
        <w:rPr>
          <w:rStyle w:val="GUI"/>
        </w:rPr>
        <w:t>Add</w:t>
      </w:r>
      <w:r>
        <w:t>.</w:t>
      </w:r>
      <w:r w:rsidR="001A1418">
        <w:t xml:space="preserve"> Right-clicking on any custom group or control on the right list</w:t>
      </w:r>
      <w:r w:rsidR="007C04AD">
        <w:t xml:space="preserve"> </w:t>
      </w:r>
      <w:r w:rsidR="001A1418">
        <w:t xml:space="preserve">allows renaming or assigning an icon to the element. </w:t>
      </w:r>
      <w:r w:rsidR="007C04AD">
        <w:t xml:space="preserve">Customizing the </w:t>
      </w:r>
      <w:r w:rsidR="007C04AD" w:rsidRPr="00C42532">
        <w:t>Quick Access Toolbar</w:t>
      </w:r>
      <w:r w:rsidR="007C04AD">
        <w:t xml:space="preserve"> is even simpler: just right-click on any control or control group on the </w:t>
      </w:r>
      <w:r w:rsidR="00C42532">
        <w:t>R</w:t>
      </w:r>
      <w:r w:rsidR="007C04AD">
        <w:t xml:space="preserve">ibbon and select </w:t>
      </w:r>
      <w:r w:rsidR="007C04AD" w:rsidRPr="007C04AD">
        <w:rPr>
          <w:rStyle w:val="GUI"/>
        </w:rPr>
        <w:t>Add to Quick Access Toolbar</w:t>
      </w:r>
      <w:r w:rsidR="007C04AD">
        <w:t xml:space="preserve"> from the </w:t>
      </w:r>
      <w:r w:rsidR="00B87D0F">
        <w:t xml:space="preserve">context </w:t>
      </w:r>
      <w:r w:rsidR="007C04AD">
        <w:t>menu.</w:t>
      </w:r>
    </w:p>
    <w:p w:rsidR="000A259B" w:rsidRDefault="0036664B" w:rsidP="000A259B">
      <w:pPr>
        <w:pStyle w:val="Heading2"/>
      </w:pPr>
      <w:bookmarkStart w:id="94" w:name="_Toc369296088"/>
      <w:r>
        <w:t>Using and c</w:t>
      </w:r>
      <w:r w:rsidR="000A259B">
        <w:t>ustomizing hotkeys</w:t>
      </w:r>
      <w:bookmarkEnd w:id="94"/>
    </w:p>
    <w:tbl>
      <w:tblPr>
        <w:tblStyle w:val="ShortcutList"/>
        <w:tblpPr w:leftFromText="142" w:rightFromText="142" w:vertAnchor="text" w:tblpXSpec="right" w:tblpY="1"/>
        <w:tblOverlap w:val="never"/>
        <w:tblW w:w="0" w:type="auto"/>
        <w:jc w:val="left"/>
        <w:tblLook w:val="01E0" w:firstRow="1" w:lastRow="1" w:firstColumn="1" w:lastColumn="1" w:noHBand="0" w:noVBand="0"/>
      </w:tblPr>
      <w:tblGrid>
        <w:gridCol w:w="1170"/>
        <w:gridCol w:w="892"/>
      </w:tblGrid>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Save</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sidRPr="00F97868">
              <w:rPr>
                <w:rStyle w:val="Key"/>
              </w:rPr>
              <w:t>Ctrl</w:t>
            </w:r>
            <w:r w:rsidRPr="00F97868">
              <w:t>+</w:t>
            </w:r>
            <w:r w:rsidRPr="00F97868">
              <w:rPr>
                <w:rStyle w:val="Key"/>
              </w:rPr>
              <w:t>S</w:t>
            </w:r>
          </w:p>
        </w:tc>
      </w:tr>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Undo</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sidRPr="00F97868">
              <w:rPr>
                <w:rStyle w:val="Key"/>
              </w:rPr>
              <w:t>Ctrl</w:t>
            </w:r>
            <w:r w:rsidRPr="00F97868">
              <w:t>+</w:t>
            </w:r>
            <w:r w:rsidRPr="00F97868">
              <w:rPr>
                <w:rStyle w:val="Key"/>
              </w:rPr>
              <w:t>Z</w:t>
            </w:r>
          </w:p>
        </w:tc>
      </w:tr>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Cut</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sidRPr="00F97868">
              <w:rPr>
                <w:rStyle w:val="Key"/>
              </w:rPr>
              <w:t>Ctrl</w:t>
            </w:r>
            <w:r w:rsidRPr="00F97868">
              <w:t>+</w:t>
            </w:r>
            <w:r w:rsidRPr="00F97868">
              <w:rPr>
                <w:rStyle w:val="Key"/>
              </w:rPr>
              <w:t>X</w:t>
            </w:r>
          </w:p>
        </w:tc>
      </w:tr>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Copy</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sidRPr="00F97868">
              <w:rPr>
                <w:rStyle w:val="Key"/>
              </w:rPr>
              <w:t>Ctrl</w:t>
            </w:r>
            <w:r w:rsidRPr="00F97868">
              <w:t>+</w:t>
            </w:r>
            <w:r w:rsidRPr="00F97868">
              <w:rPr>
                <w:rStyle w:val="Key"/>
              </w:rPr>
              <w:t>C</w:t>
            </w:r>
          </w:p>
        </w:tc>
      </w:tr>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Paste</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sidRPr="00F97868">
              <w:rPr>
                <w:rStyle w:val="Key"/>
              </w:rPr>
              <w:t>Ctrl</w:t>
            </w:r>
            <w:r w:rsidRPr="00F97868">
              <w:t>+</w:t>
            </w:r>
            <w:r w:rsidRPr="00F97868">
              <w:rPr>
                <w:rStyle w:val="Key"/>
              </w:rPr>
              <w:t>V</w:t>
            </w:r>
          </w:p>
        </w:tc>
      </w:tr>
      <w:tr w:rsidR="00D82D4F"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D82D4F" w:rsidRPr="00C76C8A" w:rsidRDefault="00D82D4F" w:rsidP="00D82D4F">
            <w:pPr>
              <w:jc w:val="right"/>
            </w:pPr>
            <w:r w:rsidRPr="00C76C8A">
              <w:t>Select All</w:t>
            </w:r>
          </w:p>
        </w:tc>
        <w:tc>
          <w:tcPr>
            <w:cnfStyle w:val="000100000000" w:firstRow="0" w:lastRow="0" w:firstColumn="0" w:lastColumn="1" w:oddVBand="0" w:evenVBand="0" w:oddHBand="0" w:evenHBand="0" w:firstRowFirstColumn="0" w:firstRowLastColumn="0" w:lastRowFirstColumn="0" w:lastRowLastColumn="0"/>
            <w:tcW w:w="0" w:type="auto"/>
          </w:tcPr>
          <w:p w:rsidR="00D82D4F" w:rsidRPr="00F97868" w:rsidRDefault="00D82D4F" w:rsidP="00D82D4F">
            <w:pPr>
              <w:jc w:val="left"/>
              <w:rPr>
                <w:rStyle w:val="Key"/>
              </w:rPr>
            </w:pPr>
            <w:r>
              <w:rPr>
                <w:rStyle w:val="Key"/>
              </w:rPr>
              <w:t>Ctrl</w:t>
            </w:r>
            <w:r w:rsidRPr="00E8561F">
              <w:t>+</w:t>
            </w:r>
            <w:r>
              <w:rPr>
                <w:rStyle w:val="Key"/>
              </w:rPr>
              <w:t>A</w:t>
            </w:r>
          </w:p>
        </w:tc>
      </w:tr>
      <w:tr w:rsidR="00935ECE" w:rsidTr="00D82D4F">
        <w:trPr>
          <w:jc w:val="left"/>
        </w:trPr>
        <w:tc>
          <w:tcPr>
            <w:cnfStyle w:val="001000000000" w:firstRow="0" w:lastRow="0" w:firstColumn="1" w:lastColumn="0" w:oddVBand="0" w:evenVBand="0" w:oddHBand="0" w:evenHBand="0" w:firstRowFirstColumn="0" w:firstRowLastColumn="0" w:lastRowFirstColumn="0" w:lastRowLastColumn="0"/>
            <w:tcW w:w="0" w:type="auto"/>
          </w:tcPr>
          <w:p w:rsidR="00935ECE" w:rsidRPr="00C76C8A" w:rsidRDefault="00935ECE" w:rsidP="00D82D4F">
            <w:pPr>
              <w:jc w:val="right"/>
            </w:pPr>
            <w:r>
              <w:t>Find</w:t>
            </w:r>
          </w:p>
        </w:tc>
        <w:tc>
          <w:tcPr>
            <w:cnfStyle w:val="000100000000" w:firstRow="0" w:lastRow="0" w:firstColumn="0" w:lastColumn="1" w:oddVBand="0" w:evenVBand="0" w:oddHBand="0" w:evenHBand="0" w:firstRowFirstColumn="0" w:firstRowLastColumn="0" w:lastRowFirstColumn="0" w:lastRowLastColumn="0"/>
            <w:tcW w:w="0" w:type="auto"/>
          </w:tcPr>
          <w:p w:rsidR="00935ECE" w:rsidRDefault="00935ECE" w:rsidP="00D82D4F">
            <w:pPr>
              <w:jc w:val="left"/>
              <w:rPr>
                <w:rStyle w:val="Key"/>
              </w:rPr>
            </w:pPr>
            <w:r>
              <w:rPr>
                <w:rStyle w:val="Key"/>
              </w:rPr>
              <w:t>Ctrl</w:t>
            </w:r>
            <w:r w:rsidRPr="00935ECE">
              <w:t>+</w:t>
            </w:r>
            <w:r>
              <w:rPr>
                <w:rStyle w:val="Key"/>
              </w:rPr>
              <w:t>F</w:t>
            </w:r>
          </w:p>
        </w:tc>
      </w:tr>
    </w:tbl>
    <w:p w:rsidR="00F97868" w:rsidRDefault="00C77580" w:rsidP="004354E4">
      <w:r>
        <w:t xml:space="preserve">In a text processing application </w:t>
      </w:r>
      <w:r w:rsidR="00D82D4F">
        <w:t xml:space="preserve">there is </w:t>
      </w:r>
      <w:r w:rsidR="00D20515">
        <w:t xml:space="preserve">usually </w:t>
      </w:r>
      <w:r w:rsidR="00D82D4F">
        <w:t>a relatively small num</w:t>
      </w:r>
      <w:r w:rsidR="00DF2B2E">
        <w:softHyphen/>
      </w:r>
      <w:r w:rsidR="00D82D4F">
        <w:t xml:space="preserve">ber of commands that are required the most, and it can be </w:t>
      </w:r>
      <w:r>
        <w:t>time-consuming to hunt the commands</w:t>
      </w:r>
      <w:r w:rsidR="00320F20">
        <w:t xml:space="preserve"> from </w:t>
      </w:r>
      <w:r w:rsidR="00D82D4F">
        <w:t xml:space="preserve">the </w:t>
      </w:r>
      <w:r w:rsidR="00C42532">
        <w:t>R</w:t>
      </w:r>
      <w:r w:rsidR="00D82D4F">
        <w:t>ibbon</w:t>
      </w:r>
      <w:r>
        <w:t xml:space="preserve"> with </w:t>
      </w:r>
      <w:r w:rsidR="004354E4">
        <w:t xml:space="preserve">the </w:t>
      </w:r>
      <w:r>
        <w:t xml:space="preserve">mouse. </w:t>
      </w:r>
      <w:r w:rsidR="00D82D4F">
        <w:t xml:space="preserve">First of all, there is a set of </w:t>
      </w:r>
      <w:r w:rsidR="00870E2A">
        <w:t>hotkeys</w:t>
      </w:r>
      <w:r w:rsidR="00F97868">
        <w:t xml:space="preserve"> </w:t>
      </w:r>
      <w:r w:rsidR="00D82D4F">
        <w:t>(</w:t>
      </w:r>
      <w:r w:rsidR="00BA492B">
        <w:t>shown to the right</w:t>
      </w:r>
      <w:r w:rsidR="00D82D4F">
        <w:t>) that</w:t>
      </w:r>
      <w:r w:rsidR="00BA492B">
        <w:t xml:space="preserve"> </w:t>
      </w:r>
      <w:r w:rsidR="00F97868">
        <w:t xml:space="preserve">are </w:t>
      </w:r>
      <w:r w:rsidR="000F4A4F">
        <w:t xml:space="preserve">so </w:t>
      </w:r>
      <w:r w:rsidR="00187A7A">
        <w:t xml:space="preserve">widely </w:t>
      </w:r>
      <w:r w:rsidR="007E5EB7">
        <w:t>recog</w:t>
      </w:r>
      <w:r w:rsidR="00FF1701">
        <w:softHyphen/>
      </w:r>
      <w:r w:rsidR="007E5EB7">
        <w:t xml:space="preserve">nized on </w:t>
      </w:r>
      <w:r w:rsidR="00D82D4F">
        <w:t xml:space="preserve">the </w:t>
      </w:r>
      <w:r w:rsidR="007E5EB7">
        <w:t>PC platform</w:t>
      </w:r>
      <w:r w:rsidR="00706A7B">
        <w:t xml:space="preserve"> that</w:t>
      </w:r>
      <w:r w:rsidR="00463E51">
        <w:t xml:space="preserve"> </w:t>
      </w:r>
      <w:r w:rsidR="00187A7A">
        <w:t>nearly</w:t>
      </w:r>
      <w:r w:rsidR="00463E51">
        <w:t xml:space="preserve"> </w:t>
      </w:r>
      <w:r w:rsidR="007D0F21">
        <w:t>all</w:t>
      </w:r>
      <w:r w:rsidR="00463E51">
        <w:t xml:space="preserve"> </w:t>
      </w:r>
      <w:r w:rsidR="00BA492B">
        <w:t>well-de</w:t>
      </w:r>
      <w:r w:rsidR="00A91E30">
        <w:softHyphen/>
      </w:r>
      <w:r w:rsidR="00BA492B">
        <w:t>signed</w:t>
      </w:r>
      <w:r w:rsidR="00463E51">
        <w:t xml:space="preserve"> </w:t>
      </w:r>
      <w:r w:rsidR="007D0F21">
        <w:t>applications</w:t>
      </w:r>
      <w:r w:rsidR="00F97868">
        <w:t xml:space="preserve"> </w:t>
      </w:r>
      <w:r w:rsidR="007D0F21">
        <w:t>support</w:t>
      </w:r>
      <w:r w:rsidR="00187A7A">
        <w:t xml:space="preserve"> them</w:t>
      </w:r>
      <w:r w:rsidR="00BA492B">
        <w:t>.</w:t>
      </w:r>
      <w:r w:rsidR="00D20515">
        <w:t xml:space="preserve"> </w:t>
      </w:r>
      <w:r w:rsidR="00630AE5">
        <w:t>In particular, t</w:t>
      </w:r>
      <w:r w:rsidR="00D20515">
        <w:t>o minimize the possibility of losing work due to</w:t>
      </w:r>
      <w:r w:rsidR="001D2495">
        <w:t xml:space="preserve"> an</w:t>
      </w:r>
      <w:r w:rsidR="00D20515">
        <w:t xml:space="preserve"> unexpected system failure, </w:t>
      </w:r>
      <w:r w:rsidR="001D2495">
        <w:t xml:space="preserve">one should </w:t>
      </w:r>
      <w:r w:rsidR="00D20515">
        <w:t xml:space="preserve">develop the habit of pressing </w:t>
      </w:r>
      <w:r w:rsidR="00D20515" w:rsidRPr="000826B6">
        <w:rPr>
          <w:rStyle w:val="Key"/>
        </w:rPr>
        <w:t>Ctrl</w:t>
      </w:r>
      <w:r w:rsidR="00D20515" w:rsidRPr="00A458C2">
        <w:t>+</w:t>
      </w:r>
      <w:r w:rsidR="00D20515" w:rsidRPr="000826B6">
        <w:rPr>
          <w:rStyle w:val="Key"/>
        </w:rPr>
        <w:t>S</w:t>
      </w:r>
      <w:r w:rsidR="00D20515">
        <w:t xml:space="preserve"> whenever </w:t>
      </w:r>
      <w:r w:rsidR="001D2495">
        <w:t>he’s</w:t>
      </w:r>
      <w:r w:rsidR="00D20515">
        <w:t xml:space="preserve"> making a pause in editing. Pressing </w:t>
      </w:r>
      <w:r w:rsidR="00D20515" w:rsidRPr="000826B6">
        <w:rPr>
          <w:rStyle w:val="Key"/>
        </w:rPr>
        <w:t>Ctrl</w:t>
      </w:r>
      <w:r w:rsidR="00D20515" w:rsidRPr="00A458C2">
        <w:t>+</w:t>
      </w:r>
      <w:r w:rsidR="00D20515" w:rsidRPr="000826B6">
        <w:rPr>
          <w:rStyle w:val="Key"/>
        </w:rPr>
        <w:t>Z</w:t>
      </w:r>
      <w:r w:rsidR="00D20515">
        <w:t xml:space="preserve"> is a quick way to re</w:t>
      </w:r>
      <w:r w:rsidR="00D20515">
        <w:softHyphen/>
        <w:t>verse the last action. The maximum number of undo levels in Word is allegedly limited by system resources only (not true for the other pro</w:t>
      </w:r>
      <w:r w:rsidR="00D20515">
        <w:softHyphen/>
        <w:t>grams in the office suite) meaning that you may fairly confidently experiment with editing and recover the initial state if situation is get</w:t>
      </w:r>
      <w:r w:rsidR="00D20515">
        <w:softHyphen/>
        <w:t xml:space="preserve">ting out of control. There is even </w:t>
      </w:r>
      <w:r w:rsidR="00D20515" w:rsidRPr="00AA15B4">
        <w:t xml:space="preserve">matching multi-level </w:t>
      </w:r>
      <w:r w:rsidR="00D20515" w:rsidRPr="00D312B7">
        <w:rPr>
          <w:rStyle w:val="GUI"/>
        </w:rPr>
        <w:t>Redo</w:t>
      </w:r>
      <w:r w:rsidR="00D20515" w:rsidRPr="00AA15B4">
        <w:t xml:space="preserve"> to reinstate accidentally undone ac</w:t>
      </w:r>
      <w:r w:rsidR="00D20515">
        <w:softHyphen/>
      </w:r>
      <w:r w:rsidR="00D20515" w:rsidRPr="00AA15B4">
        <w:t>tions.</w:t>
      </w:r>
      <w:r w:rsidR="00D20515">
        <w:t xml:space="preserve"> If you click the downward </w:t>
      </w:r>
      <w:r w:rsidR="00D20515" w:rsidRPr="00EF7432">
        <w:t xml:space="preserve">arrow next to the </w:t>
      </w:r>
      <w:r w:rsidR="00D20515" w:rsidRPr="00D312B7">
        <w:rPr>
          <w:rStyle w:val="GUI"/>
        </w:rPr>
        <w:t>Undo</w:t>
      </w:r>
      <w:r w:rsidR="00D20515" w:rsidRPr="00EF7432">
        <w:t xml:space="preserve"> </w:t>
      </w:r>
      <w:r w:rsidR="00D20515">
        <w:t xml:space="preserve">(or </w:t>
      </w:r>
      <w:r w:rsidR="00D20515" w:rsidRPr="00D312B7">
        <w:rPr>
          <w:rStyle w:val="GUI"/>
        </w:rPr>
        <w:t>Redo</w:t>
      </w:r>
      <w:r w:rsidR="00D20515">
        <w:t>) button</w:t>
      </w:r>
      <w:r w:rsidR="00D20515" w:rsidRPr="00EF7432">
        <w:t xml:space="preserve"> on the </w:t>
      </w:r>
      <w:r w:rsidR="00D20515" w:rsidRPr="00C42532">
        <w:t>Quick Access Toolbar</w:t>
      </w:r>
      <w:r w:rsidR="00D20515">
        <w:t>, you will get a detailed list of all undoable (redo</w:t>
      </w:r>
      <w:r w:rsidR="00D20515">
        <w:softHyphen/>
        <w:t xml:space="preserve">able) actions. This provides a convenient way to undo (redo) a great amount of editing at once. Understandably undo and redo capability is limited to </w:t>
      </w:r>
      <w:r w:rsidR="00D20515" w:rsidRPr="00F859A6">
        <w:t>cur</w:t>
      </w:r>
      <w:r w:rsidR="00DF2B2E">
        <w:softHyphen/>
      </w:r>
      <w:r w:rsidR="00D20515" w:rsidRPr="00F859A6">
        <w:t>rent editing session</w:t>
      </w:r>
      <w:r w:rsidR="00D20515">
        <w:t xml:space="preserve"> only.</w:t>
      </w:r>
    </w:p>
    <w:p w:rsidR="00F97868" w:rsidRDefault="00602849" w:rsidP="00F97868">
      <w:r>
        <w:t>You</w:t>
      </w:r>
      <w:r w:rsidR="00A65858">
        <w:t xml:space="preserve"> will</w:t>
      </w:r>
      <w:r>
        <w:t xml:space="preserve"> also find the following </w:t>
      </w:r>
      <w:r w:rsidR="00C76C8A">
        <w:t xml:space="preserve">editing and navigational </w:t>
      </w:r>
      <w:r w:rsidR="00870E2A">
        <w:t xml:space="preserve">shortcuts </w:t>
      </w:r>
      <w:r>
        <w:t>very useful</w:t>
      </w:r>
      <w:r w:rsidR="00D86E8C">
        <w:t xml:space="preserve"> in MS Word</w:t>
      </w:r>
      <w:r>
        <w:t>:</w:t>
      </w:r>
    </w:p>
    <w:p w:rsidR="009F094A" w:rsidRDefault="009F094A" w:rsidP="009F094A">
      <w:pPr>
        <w:pStyle w:val="TableTitle"/>
      </w:pPr>
      <w:r w:rsidRPr="009F094A">
        <w:lastRenderedPageBreak/>
        <w:t>Special characters and formatting marks</w:t>
      </w:r>
    </w:p>
    <w:tbl>
      <w:tblPr>
        <w:tblStyle w:val="ShortcutList"/>
        <w:tblW w:w="0" w:type="auto"/>
        <w:tblLook w:val="01E0" w:firstRow="1" w:lastRow="1" w:firstColumn="1" w:lastColumn="1" w:noHBand="0" w:noVBand="0"/>
      </w:tblPr>
      <w:tblGrid>
        <w:gridCol w:w="2209"/>
        <w:gridCol w:w="1875"/>
      </w:tblGrid>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E</w:t>
            </w:r>
            <w:r w:rsidRPr="00C76C8A">
              <w:t>n-dash</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251D87" w:rsidRDefault="00780BD3" w:rsidP="001D2495">
            <w:pPr>
              <w:keepNext/>
              <w:jc w:val="left"/>
            </w:pPr>
            <w:r w:rsidRPr="00251D87">
              <w:rPr>
                <w:rStyle w:val="Key"/>
              </w:rPr>
              <w:t>Ctrl</w:t>
            </w:r>
            <w:r w:rsidRPr="00251D87">
              <w:t>+(NumPad)</w:t>
            </w:r>
            <w:r>
              <w:rPr>
                <w:rStyle w:val="Key"/>
              </w:rPr>
              <w:t>–</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N</w:t>
            </w:r>
            <w:r w:rsidRPr="00C76C8A">
              <w:t>on</w:t>
            </w:r>
            <w:r>
              <w:t>-</w:t>
            </w:r>
            <w:r w:rsidRPr="00C76C8A">
              <w:t>braking space</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Pr>
                <w:rStyle w:val="Key"/>
              </w:rPr>
              <w:t>Ctrl</w:t>
            </w:r>
            <w:r w:rsidRPr="00251D87">
              <w:t>+</w:t>
            </w:r>
            <w:r>
              <w:rPr>
                <w:rStyle w:val="Key"/>
              </w:rPr>
              <w:t>Shift</w:t>
            </w:r>
            <w:r w:rsidRPr="00251D87">
              <w:t>+</w:t>
            </w:r>
            <w:r>
              <w:rPr>
                <w:rStyle w:val="Key"/>
              </w:rPr>
              <w:t>Space</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Default="00780BD3" w:rsidP="001D2495">
            <w:pPr>
              <w:keepNext/>
              <w:jc w:val="right"/>
            </w:pPr>
            <w:r>
              <w:t>N</w:t>
            </w:r>
            <w:r w:rsidRPr="00C76C8A">
              <w:t>on</w:t>
            </w:r>
            <w:r>
              <w:t>-</w:t>
            </w:r>
            <w:r w:rsidRPr="00C76C8A">
              <w:t>braking</w:t>
            </w:r>
            <w:r>
              <w:t xml:space="preserve"> hyphen</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1D2495">
            <w:pPr>
              <w:keepNext/>
              <w:jc w:val="left"/>
              <w:rPr>
                <w:rStyle w:val="Key"/>
              </w:rPr>
            </w:pPr>
            <w:r>
              <w:rPr>
                <w:rStyle w:val="Key"/>
              </w:rPr>
              <w:t>Ctrl</w:t>
            </w:r>
            <w:r w:rsidRPr="000221E6">
              <w:t>+</w:t>
            </w:r>
            <w:r>
              <w:rPr>
                <w:rStyle w:val="Key"/>
              </w:rPr>
              <w:t>_</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O</w:t>
            </w:r>
            <w:r w:rsidRPr="00C76C8A">
              <w:t>ptional hy</w:t>
            </w:r>
            <w:r>
              <w:softHyphen/>
            </w:r>
            <w:r w:rsidRPr="00C76C8A">
              <w:t>phen</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251D87" w:rsidRDefault="00780BD3" w:rsidP="001D2495">
            <w:pPr>
              <w:keepNext/>
              <w:jc w:val="left"/>
              <w:rPr>
                <w:rStyle w:val="Key"/>
              </w:rPr>
            </w:pPr>
            <w:r>
              <w:rPr>
                <w:rStyle w:val="Key"/>
              </w:rPr>
              <w:t>Ctrl</w:t>
            </w:r>
            <w:r w:rsidRPr="00251D87">
              <w:t>+</w:t>
            </w:r>
            <w:r>
              <w:rPr>
                <w:rStyle w:val="Key"/>
              </w:rPr>
              <w:t>–</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Manual line break</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1D2495">
            <w:pPr>
              <w:keepNext/>
              <w:jc w:val="left"/>
              <w:rPr>
                <w:rStyle w:val="Key"/>
              </w:rPr>
            </w:pPr>
            <w:r>
              <w:rPr>
                <w:rStyle w:val="Key"/>
              </w:rPr>
              <w:t>Shift</w:t>
            </w:r>
            <w:r w:rsidRPr="00EA0062">
              <w:t>+</w:t>
            </w:r>
            <w:r>
              <w:rPr>
                <w:rStyle w:val="Key"/>
              </w:rPr>
              <w:t>Enter</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1D2495" w:rsidP="001D2495">
            <w:pPr>
              <w:jc w:val="right"/>
            </w:pPr>
            <w:r>
              <w:t>Manual p</w:t>
            </w:r>
            <w:r w:rsidR="00780BD3" w:rsidRPr="00C76C8A">
              <w:t>age break</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8F12E1">
            <w:pPr>
              <w:jc w:val="left"/>
              <w:rPr>
                <w:rStyle w:val="Key"/>
              </w:rPr>
            </w:pPr>
            <w:r>
              <w:rPr>
                <w:rStyle w:val="Key"/>
              </w:rPr>
              <w:t>Ctrl</w:t>
            </w:r>
            <w:r w:rsidRPr="001E37DB">
              <w:t>+</w:t>
            </w:r>
            <w:r>
              <w:rPr>
                <w:rStyle w:val="Key"/>
              </w:rPr>
              <w:t>Enter</w:t>
            </w:r>
          </w:p>
        </w:tc>
      </w:tr>
    </w:tbl>
    <w:p w:rsidR="00780BD3" w:rsidRPr="00780BD3" w:rsidRDefault="00780BD3" w:rsidP="00780BD3">
      <w:pPr>
        <w:pStyle w:val="TableTitle"/>
      </w:pPr>
      <w:r w:rsidRPr="00780BD3">
        <w:t>Navigational commands</w:t>
      </w:r>
    </w:p>
    <w:tbl>
      <w:tblPr>
        <w:tblStyle w:val="ShortcutList"/>
        <w:tblW w:w="0" w:type="auto"/>
        <w:tblLook w:val="01E0" w:firstRow="1" w:lastRow="1" w:firstColumn="1" w:lastColumn="1" w:noHBand="0" w:noVBand="0"/>
      </w:tblPr>
      <w:tblGrid>
        <w:gridCol w:w="3662"/>
        <w:gridCol w:w="1900"/>
      </w:tblGrid>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Previous/next word</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251D87" w:rsidRDefault="00780BD3" w:rsidP="001D2495">
            <w:pPr>
              <w:keepNext/>
              <w:jc w:val="left"/>
              <w:rPr>
                <w:rStyle w:val="Key"/>
              </w:rPr>
            </w:pPr>
            <w:r>
              <w:rPr>
                <w:rStyle w:val="Key"/>
              </w:rPr>
              <w:t>Ctrl</w:t>
            </w:r>
            <w:r w:rsidRPr="00C76C8A">
              <w:t>+</w:t>
            </w:r>
            <w:r>
              <w:rPr>
                <w:rStyle w:val="Key"/>
              </w:rPr>
              <w:t>Left/Right</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Previous/next page</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Pr>
                <w:rStyle w:val="Key"/>
              </w:rPr>
              <w:t>Ctrl</w:t>
            </w:r>
            <w:r w:rsidRPr="00C76C8A">
              <w:t>+</w:t>
            </w:r>
            <w:r>
              <w:rPr>
                <w:rStyle w:val="Key"/>
              </w:rPr>
              <w:t>Page Up/Dn</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Beginning/end of document</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251D87" w:rsidRDefault="00780BD3" w:rsidP="001D2495">
            <w:pPr>
              <w:keepNext/>
              <w:jc w:val="left"/>
              <w:rPr>
                <w:rStyle w:val="Key"/>
              </w:rPr>
            </w:pPr>
            <w:r>
              <w:rPr>
                <w:rStyle w:val="Key"/>
              </w:rPr>
              <w:t>Ctrl</w:t>
            </w:r>
            <w:r w:rsidRPr="00C21B1E">
              <w:t>+</w:t>
            </w:r>
            <w:r>
              <w:rPr>
                <w:rStyle w:val="Key"/>
              </w:rPr>
              <w:t>Home/End</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Zoom in/out</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1D2495">
            <w:pPr>
              <w:keepNext/>
              <w:jc w:val="left"/>
              <w:rPr>
                <w:rStyle w:val="Key"/>
              </w:rPr>
            </w:pPr>
            <w:r>
              <w:rPr>
                <w:rStyle w:val="Key"/>
              </w:rPr>
              <w:t>Ctrl</w:t>
            </w:r>
            <w:r w:rsidRPr="00C76C8A">
              <w:t>+</w:t>
            </w:r>
            <w:r>
              <w:rPr>
                <w:rStyle w:val="Key"/>
              </w:rPr>
              <w:t>Mouse Wheel</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Go back (after clicking a hyper</w:t>
            </w:r>
            <w:r>
              <w:softHyphen/>
              <w:t>link)</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1D2495">
            <w:pPr>
              <w:keepNext/>
              <w:jc w:val="left"/>
              <w:rPr>
                <w:rStyle w:val="Key"/>
              </w:rPr>
            </w:pPr>
            <w:r>
              <w:rPr>
                <w:rStyle w:val="Key"/>
              </w:rPr>
              <w:t>Alt</w:t>
            </w:r>
            <w:r w:rsidRPr="004428BE">
              <w:t>+</w:t>
            </w:r>
            <w:r>
              <w:rPr>
                <w:rStyle w:val="Key"/>
              </w:rPr>
              <w:t>Left</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8F12E1">
            <w:pPr>
              <w:jc w:val="right"/>
            </w:pPr>
            <w:r>
              <w:t>Previous editing location</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8F12E1">
            <w:pPr>
              <w:jc w:val="left"/>
              <w:rPr>
                <w:rStyle w:val="Key"/>
              </w:rPr>
            </w:pPr>
            <w:r>
              <w:rPr>
                <w:rStyle w:val="Key"/>
              </w:rPr>
              <w:t>Shift</w:t>
            </w:r>
            <w:r w:rsidRPr="00630DA9">
              <w:t>+</w:t>
            </w:r>
            <w:r>
              <w:rPr>
                <w:rStyle w:val="Key"/>
              </w:rPr>
              <w:t>F5</w:t>
            </w:r>
          </w:p>
        </w:tc>
      </w:tr>
    </w:tbl>
    <w:p w:rsidR="00780BD3" w:rsidRDefault="00780BD3" w:rsidP="00780BD3">
      <w:pPr>
        <w:pStyle w:val="TableTitle"/>
      </w:pPr>
      <w:r w:rsidRPr="00780BD3">
        <w:t>Formatting</w:t>
      </w:r>
    </w:p>
    <w:tbl>
      <w:tblPr>
        <w:tblStyle w:val="ShortcutList"/>
        <w:tblW w:w="0" w:type="auto"/>
        <w:tblLook w:val="01E0" w:firstRow="1" w:lastRow="1" w:firstColumn="1" w:lastColumn="1" w:noHBand="0" w:noVBand="0"/>
      </w:tblPr>
      <w:tblGrid>
        <w:gridCol w:w="2249"/>
        <w:gridCol w:w="1473"/>
      </w:tblGrid>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Italic</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Pr>
                <w:rStyle w:val="Key"/>
              </w:rPr>
              <w:t>Ctrl</w:t>
            </w:r>
            <w:r w:rsidRPr="00FE2B38">
              <w:t>+</w:t>
            </w:r>
            <w:r>
              <w:rPr>
                <w:rStyle w:val="Key"/>
              </w:rPr>
              <w:t>I</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Bold</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Pr>
                <w:rStyle w:val="Key"/>
              </w:rPr>
              <w:t>Ctrl</w:t>
            </w:r>
            <w:r w:rsidRPr="00FE2B38">
              <w:t>+</w:t>
            </w:r>
            <w:r>
              <w:rPr>
                <w:rStyle w:val="Key"/>
              </w:rPr>
              <w:t>B</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t>Underline</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Pr>
                <w:rStyle w:val="Key"/>
              </w:rPr>
              <w:t>Ctrl</w:t>
            </w:r>
            <w:r w:rsidRPr="00FE2B38">
              <w:t>+</w:t>
            </w:r>
            <w:r>
              <w:rPr>
                <w:rStyle w:val="Key"/>
              </w:rPr>
              <w:t>U</w:t>
            </w:r>
          </w:p>
        </w:tc>
      </w:tr>
      <w:tr w:rsidR="00E27DB5" w:rsidTr="00780BD3">
        <w:tc>
          <w:tcPr>
            <w:cnfStyle w:val="001000000000" w:firstRow="0" w:lastRow="0" w:firstColumn="1" w:lastColumn="0" w:oddVBand="0" w:evenVBand="0" w:oddHBand="0" w:evenHBand="0" w:firstRowFirstColumn="0" w:firstRowLastColumn="0" w:lastRowFirstColumn="0" w:lastRowLastColumn="0"/>
            <w:tcW w:w="0" w:type="auto"/>
          </w:tcPr>
          <w:p w:rsidR="00E27DB5" w:rsidRPr="00C76C8A" w:rsidRDefault="00E27DB5" w:rsidP="001D2495">
            <w:pPr>
              <w:keepNext/>
              <w:jc w:val="right"/>
            </w:pPr>
            <w:r>
              <w:t>Subscript</w:t>
            </w:r>
          </w:p>
        </w:tc>
        <w:tc>
          <w:tcPr>
            <w:cnfStyle w:val="000100000000" w:firstRow="0" w:lastRow="0" w:firstColumn="0" w:lastColumn="1" w:oddVBand="0" w:evenVBand="0" w:oddHBand="0" w:evenHBand="0" w:firstRowFirstColumn="0" w:firstRowLastColumn="0" w:lastRowFirstColumn="0" w:lastRowLastColumn="0"/>
            <w:tcW w:w="0" w:type="auto"/>
          </w:tcPr>
          <w:p w:rsidR="00E27DB5" w:rsidRPr="00E27DB5" w:rsidRDefault="00E27DB5" w:rsidP="001D2495">
            <w:pPr>
              <w:keepNext/>
              <w:jc w:val="left"/>
            </w:pPr>
            <w:r>
              <w:rPr>
                <w:rStyle w:val="Key"/>
              </w:rPr>
              <w:t>Ctrl</w:t>
            </w:r>
            <w:r>
              <w:t>+</w:t>
            </w:r>
            <w:r w:rsidRPr="00E27DB5">
              <w:rPr>
                <w:rStyle w:val="Key"/>
              </w:rPr>
              <w:t>=</w:t>
            </w:r>
          </w:p>
        </w:tc>
      </w:tr>
      <w:tr w:rsidR="00E27DB5" w:rsidTr="00780BD3">
        <w:tc>
          <w:tcPr>
            <w:cnfStyle w:val="001000000000" w:firstRow="0" w:lastRow="0" w:firstColumn="1" w:lastColumn="0" w:oddVBand="0" w:evenVBand="0" w:oddHBand="0" w:evenHBand="0" w:firstRowFirstColumn="0" w:firstRowLastColumn="0" w:lastRowFirstColumn="0" w:lastRowLastColumn="0"/>
            <w:tcW w:w="0" w:type="auto"/>
          </w:tcPr>
          <w:p w:rsidR="00E27DB5" w:rsidRPr="00C76C8A" w:rsidRDefault="00E27DB5" w:rsidP="001D2495">
            <w:pPr>
              <w:keepNext/>
              <w:jc w:val="right"/>
            </w:pPr>
            <w:r>
              <w:t>Superscript</w:t>
            </w:r>
          </w:p>
        </w:tc>
        <w:tc>
          <w:tcPr>
            <w:cnfStyle w:val="000100000000" w:firstRow="0" w:lastRow="0" w:firstColumn="0" w:lastColumn="1" w:oddVBand="0" w:evenVBand="0" w:oddHBand="0" w:evenHBand="0" w:firstRowFirstColumn="0" w:firstRowLastColumn="0" w:lastRowFirstColumn="0" w:lastRowLastColumn="0"/>
            <w:tcW w:w="0" w:type="auto"/>
          </w:tcPr>
          <w:p w:rsidR="00E27DB5" w:rsidRPr="00E27DB5" w:rsidRDefault="00E27DB5" w:rsidP="001D2495">
            <w:pPr>
              <w:keepNext/>
              <w:jc w:val="left"/>
            </w:pPr>
            <w:r>
              <w:rPr>
                <w:rStyle w:val="Key"/>
              </w:rPr>
              <w:t>Ctrl</w:t>
            </w:r>
            <w:r>
              <w:t>+</w:t>
            </w:r>
            <w:r w:rsidRPr="00E27DB5">
              <w:rPr>
                <w:rStyle w:val="Key"/>
              </w:rPr>
              <w:t>+</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rsidRPr="00C76C8A">
              <w:t>Reset character</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sidRPr="00F97868">
              <w:rPr>
                <w:rStyle w:val="Key"/>
              </w:rPr>
              <w:t>Ctrl</w:t>
            </w:r>
            <w:r w:rsidRPr="00F97868">
              <w:t>+</w:t>
            </w:r>
            <w:r>
              <w:rPr>
                <w:rStyle w:val="Key"/>
              </w:rPr>
              <w:t>Space</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rsidRPr="00C76C8A">
              <w:t>Reset paragraph</w:t>
            </w:r>
          </w:p>
        </w:tc>
        <w:tc>
          <w:tcPr>
            <w:cnfStyle w:val="000100000000" w:firstRow="0" w:lastRow="0" w:firstColumn="0" w:lastColumn="1" w:oddVBand="0" w:evenVBand="0" w:oddHBand="0" w:evenHBand="0" w:firstRowFirstColumn="0" w:firstRowLastColumn="0" w:lastRowFirstColumn="0" w:lastRowLastColumn="0"/>
            <w:tcW w:w="0" w:type="auto"/>
          </w:tcPr>
          <w:p w:rsidR="00780BD3" w:rsidRPr="00F97868" w:rsidRDefault="00780BD3" w:rsidP="001D2495">
            <w:pPr>
              <w:keepNext/>
              <w:jc w:val="left"/>
              <w:rPr>
                <w:rStyle w:val="Key"/>
              </w:rPr>
            </w:pPr>
            <w:r w:rsidRPr="00F97868">
              <w:rPr>
                <w:rStyle w:val="Key"/>
              </w:rPr>
              <w:t>Ctrl</w:t>
            </w:r>
            <w:r w:rsidRPr="00F97868">
              <w:t>+</w:t>
            </w:r>
            <w:r>
              <w:rPr>
                <w:rStyle w:val="Key"/>
              </w:rPr>
              <w:t>Q</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1D2495">
            <w:pPr>
              <w:keepNext/>
              <w:jc w:val="right"/>
            </w:pPr>
            <w:r w:rsidRPr="00C76C8A">
              <w:t>Change case</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1D2495">
            <w:pPr>
              <w:keepNext/>
              <w:jc w:val="left"/>
              <w:rPr>
                <w:rStyle w:val="Key"/>
              </w:rPr>
            </w:pPr>
            <w:r>
              <w:rPr>
                <w:rStyle w:val="Key"/>
              </w:rPr>
              <w:t>Shift</w:t>
            </w:r>
            <w:r w:rsidRPr="00685F27">
              <w:t>+</w:t>
            </w:r>
            <w:r>
              <w:rPr>
                <w:rStyle w:val="Key"/>
              </w:rPr>
              <w:t>F3</w:t>
            </w:r>
          </w:p>
        </w:tc>
      </w:tr>
      <w:tr w:rsidR="00780BD3" w:rsidTr="00780BD3">
        <w:tc>
          <w:tcPr>
            <w:cnfStyle w:val="001000000000" w:firstRow="0" w:lastRow="0" w:firstColumn="1" w:lastColumn="0" w:oddVBand="0" w:evenVBand="0" w:oddHBand="0" w:evenHBand="0" w:firstRowFirstColumn="0" w:firstRowLastColumn="0" w:lastRowFirstColumn="0" w:lastRowLastColumn="0"/>
            <w:tcW w:w="0" w:type="auto"/>
          </w:tcPr>
          <w:p w:rsidR="00780BD3" w:rsidRPr="00C76C8A" w:rsidRDefault="00780BD3" w:rsidP="008F12E1">
            <w:pPr>
              <w:jc w:val="right"/>
            </w:pPr>
            <w:r>
              <w:t xml:space="preserve">Apply </w:t>
            </w:r>
            <w:smartTag w:uri="urn:schemas-microsoft-com:office:smarttags" w:element="place">
              <w:r w:rsidRPr="00A360D9">
                <w:rPr>
                  <w:rStyle w:val="Style"/>
                </w:rPr>
                <w:t>Normal</w:t>
              </w:r>
            </w:smartTag>
            <w:r>
              <w:t xml:space="preserve"> style</w:t>
            </w:r>
          </w:p>
        </w:tc>
        <w:tc>
          <w:tcPr>
            <w:cnfStyle w:val="000100000000" w:firstRow="0" w:lastRow="0" w:firstColumn="0" w:lastColumn="1" w:oddVBand="0" w:evenVBand="0" w:oddHBand="0" w:evenHBand="0" w:firstRowFirstColumn="0" w:firstRowLastColumn="0" w:lastRowFirstColumn="0" w:lastRowLastColumn="0"/>
            <w:tcW w:w="0" w:type="auto"/>
          </w:tcPr>
          <w:p w:rsidR="00780BD3" w:rsidRDefault="00780BD3" w:rsidP="008F12E1">
            <w:pPr>
              <w:jc w:val="left"/>
              <w:rPr>
                <w:rStyle w:val="Key"/>
              </w:rPr>
            </w:pPr>
            <w:r>
              <w:rPr>
                <w:rStyle w:val="Key"/>
              </w:rPr>
              <w:t>Ctrl</w:t>
            </w:r>
            <w:r w:rsidRPr="006113AF">
              <w:t>+</w:t>
            </w:r>
            <w:r>
              <w:rPr>
                <w:rStyle w:val="Key"/>
              </w:rPr>
              <w:t>Shift</w:t>
            </w:r>
            <w:r w:rsidRPr="006113AF">
              <w:t>+</w:t>
            </w:r>
            <w:r>
              <w:rPr>
                <w:rStyle w:val="Key"/>
              </w:rPr>
              <w:t>N</w:t>
            </w:r>
          </w:p>
        </w:tc>
      </w:tr>
    </w:tbl>
    <w:p w:rsidR="00780BD3" w:rsidRDefault="00780BD3" w:rsidP="00780BD3">
      <w:pPr>
        <w:pStyle w:val="TableTitle"/>
      </w:pPr>
      <w:r w:rsidRPr="00780BD3">
        <w:t>Fields</w:t>
      </w:r>
    </w:p>
    <w:tbl>
      <w:tblPr>
        <w:tblStyle w:val="ShortcutList"/>
        <w:tblW w:w="0" w:type="auto"/>
        <w:tblLook w:val="01E0" w:firstRow="1" w:lastRow="1" w:firstColumn="1" w:lastColumn="1" w:noHBand="0" w:noVBand="0"/>
      </w:tblPr>
      <w:tblGrid>
        <w:gridCol w:w="1649"/>
        <w:gridCol w:w="958"/>
      </w:tblGrid>
      <w:tr w:rsidR="00DF0ACE" w:rsidTr="00780BD3">
        <w:tc>
          <w:tcPr>
            <w:cnfStyle w:val="001000000000" w:firstRow="0" w:lastRow="0" w:firstColumn="1" w:lastColumn="0" w:oddVBand="0" w:evenVBand="0" w:oddHBand="0" w:evenHBand="0" w:firstRowFirstColumn="0" w:firstRowLastColumn="0" w:lastRowFirstColumn="0" w:lastRowLastColumn="0"/>
            <w:tcW w:w="0" w:type="auto"/>
          </w:tcPr>
          <w:p w:rsidR="00DF0ACE" w:rsidRPr="00C76C8A" w:rsidRDefault="00DF0ACE" w:rsidP="00E83FD4">
            <w:pPr>
              <w:jc w:val="right"/>
            </w:pPr>
            <w:r>
              <w:t>Insert field</w:t>
            </w:r>
          </w:p>
        </w:tc>
        <w:tc>
          <w:tcPr>
            <w:cnfStyle w:val="000100000000" w:firstRow="0" w:lastRow="0" w:firstColumn="0" w:lastColumn="1" w:oddVBand="0" w:evenVBand="0" w:oddHBand="0" w:evenHBand="0" w:firstRowFirstColumn="0" w:firstRowLastColumn="0" w:lastRowFirstColumn="0" w:lastRowLastColumn="0"/>
            <w:tcW w:w="0" w:type="auto"/>
          </w:tcPr>
          <w:p w:rsidR="00DF0ACE" w:rsidRDefault="00DF0ACE" w:rsidP="00E83FD4">
            <w:pPr>
              <w:rPr>
                <w:rStyle w:val="Key"/>
              </w:rPr>
            </w:pPr>
            <w:r>
              <w:rPr>
                <w:rStyle w:val="Key"/>
              </w:rPr>
              <w:t>Ctrl</w:t>
            </w:r>
            <w:r w:rsidRPr="00DF0ACE">
              <w:t>+</w:t>
            </w:r>
            <w:r>
              <w:rPr>
                <w:rStyle w:val="Key"/>
              </w:rPr>
              <w:t>F9</w:t>
            </w:r>
          </w:p>
        </w:tc>
      </w:tr>
      <w:tr w:rsidR="00630DA9" w:rsidTr="00780BD3">
        <w:tc>
          <w:tcPr>
            <w:cnfStyle w:val="001000000000" w:firstRow="0" w:lastRow="0" w:firstColumn="1" w:lastColumn="0" w:oddVBand="0" w:evenVBand="0" w:oddHBand="0" w:evenHBand="0" w:firstRowFirstColumn="0" w:firstRowLastColumn="0" w:lastRowFirstColumn="0" w:lastRowLastColumn="0"/>
            <w:tcW w:w="0" w:type="auto"/>
          </w:tcPr>
          <w:p w:rsidR="00630DA9" w:rsidRPr="00C76C8A" w:rsidRDefault="00630DA9" w:rsidP="00E83FD4">
            <w:pPr>
              <w:jc w:val="right"/>
            </w:pPr>
            <w:r w:rsidRPr="00C76C8A">
              <w:t>Update field</w:t>
            </w:r>
          </w:p>
        </w:tc>
        <w:tc>
          <w:tcPr>
            <w:cnfStyle w:val="000100000000" w:firstRow="0" w:lastRow="0" w:firstColumn="0" w:lastColumn="1" w:oddVBand="0" w:evenVBand="0" w:oddHBand="0" w:evenHBand="0" w:firstRowFirstColumn="0" w:firstRowLastColumn="0" w:lastRowFirstColumn="0" w:lastRowLastColumn="0"/>
            <w:tcW w:w="0" w:type="auto"/>
          </w:tcPr>
          <w:p w:rsidR="00630DA9" w:rsidRPr="00F97868" w:rsidRDefault="00630DA9" w:rsidP="00E83FD4">
            <w:pPr>
              <w:rPr>
                <w:rStyle w:val="Key"/>
              </w:rPr>
            </w:pPr>
            <w:r>
              <w:rPr>
                <w:rStyle w:val="Key"/>
              </w:rPr>
              <w:t>F9</w:t>
            </w:r>
          </w:p>
        </w:tc>
      </w:tr>
      <w:tr w:rsidR="002E60EE" w:rsidTr="00780BD3">
        <w:tc>
          <w:tcPr>
            <w:cnfStyle w:val="001000000000" w:firstRow="0" w:lastRow="0" w:firstColumn="1" w:lastColumn="0" w:oddVBand="0" w:evenVBand="0" w:oddHBand="0" w:evenHBand="0" w:firstRowFirstColumn="0" w:firstRowLastColumn="0" w:lastRowFirstColumn="0" w:lastRowLastColumn="0"/>
            <w:tcW w:w="0" w:type="auto"/>
          </w:tcPr>
          <w:p w:rsidR="002E60EE" w:rsidRPr="00C76C8A" w:rsidRDefault="002E60EE" w:rsidP="00E83FD4">
            <w:pPr>
              <w:jc w:val="right"/>
            </w:pPr>
            <w:r>
              <w:t>Insert equation</w:t>
            </w:r>
          </w:p>
        </w:tc>
        <w:tc>
          <w:tcPr>
            <w:cnfStyle w:val="000100000000" w:firstRow="0" w:lastRow="0" w:firstColumn="0" w:lastColumn="1" w:oddVBand="0" w:evenVBand="0" w:oddHBand="0" w:evenHBand="0" w:firstRowFirstColumn="0" w:firstRowLastColumn="0" w:lastRowFirstColumn="0" w:lastRowLastColumn="0"/>
            <w:tcW w:w="0" w:type="auto"/>
          </w:tcPr>
          <w:p w:rsidR="002E60EE" w:rsidRDefault="002E60EE" w:rsidP="00E83FD4">
            <w:pPr>
              <w:rPr>
                <w:rStyle w:val="Key"/>
              </w:rPr>
            </w:pPr>
            <w:r>
              <w:rPr>
                <w:rStyle w:val="Key"/>
              </w:rPr>
              <w:t>Alt</w:t>
            </w:r>
            <w:r w:rsidRPr="002E60EE">
              <w:t>+</w:t>
            </w:r>
            <w:r>
              <w:rPr>
                <w:rStyle w:val="Key"/>
              </w:rPr>
              <w:t>=</w:t>
            </w:r>
          </w:p>
        </w:tc>
      </w:tr>
    </w:tbl>
    <w:p w:rsidR="00F97868" w:rsidRPr="002A27B9" w:rsidRDefault="002A27B9" w:rsidP="003017BE">
      <w:r>
        <w:t>I</w:t>
      </w:r>
      <w:r w:rsidR="00150FE3">
        <w:t>n</w:t>
      </w:r>
      <w:r>
        <w:t xml:space="preserve"> order to </w:t>
      </w:r>
      <w:r w:rsidR="00821284">
        <w:t>assign/modify</w:t>
      </w:r>
      <w:r>
        <w:t xml:space="preserve"> hotkeys, </w:t>
      </w:r>
      <w:r w:rsidR="00A056FC">
        <w:t xml:space="preserve">right-click anywhere on the </w:t>
      </w:r>
      <w:r w:rsidR="00C42532">
        <w:t>R</w:t>
      </w:r>
      <w:r w:rsidR="00A056FC">
        <w:t xml:space="preserve">ibbon and select </w:t>
      </w:r>
      <w:r w:rsidR="00A056FC" w:rsidRPr="00891412">
        <w:rPr>
          <w:rStyle w:val="GUI"/>
        </w:rPr>
        <w:t>Customize the Ribbon</w:t>
      </w:r>
      <w:r w:rsidR="00A056FC" w:rsidRPr="00D312B7">
        <w:rPr>
          <w:rStyle w:val="GUI"/>
        </w:rPr>
        <w:t xml:space="preserve"> </w:t>
      </w:r>
      <w:r w:rsidR="00A056FC" w:rsidRPr="00D312B7">
        <w:rPr>
          <w:rStyle w:val="GUI"/>
        </w:rPr>
        <w:sym w:font="Wingdings 3" w:char="F07D"/>
      </w:r>
      <w:r w:rsidR="00A056FC">
        <w:rPr>
          <w:rStyle w:val="GUI"/>
        </w:rPr>
        <w:t xml:space="preserve"> </w:t>
      </w:r>
      <w:r w:rsidRPr="00D312B7">
        <w:rPr>
          <w:rStyle w:val="GUI"/>
        </w:rPr>
        <w:t>Customize</w:t>
      </w:r>
      <w:r>
        <w:t>.</w:t>
      </w:r>
      <w:r w:rsidR="0026535C">
        <w:t xml:space="preserve"> </w:t>
      </w:r>
      <w:r w:rsidR="00A056FC">
        <w:t>Find and select</w:t>
      </w:r>
      <w:r w:rsidR="0026535C">
        <w:t xml:space="preserve"> the com</w:t>
      </w:r>
      <w:r w:rsidR="00821284">
        <w:softHyphen/>
      </w:r>
      <w:r w:rsidR="0026535C">
        <w:t xml:space="preserve">mand, then move the focus to the textbox labeled </w:t>
      </w:r>
      <w:r w:rsidR="0026535C" w:rsidRPr="0026535C">
        <w:rPr>
          <w:rStyle w:val="GUI"/>
        </w:rPr>
        <w:t>Press new shortcut key</w:t>
      </w:r>
      <w:r w:rsidR="00A056FC">
        <w:t>,</w:t>
      </w:r>
      <w:r w:rsidR="0026535C">
        <w:t xml:space="preserve"> </w:t>
      </w:r>
      <w:r w:rsidR="000D20F5">
        <w:t>press the desired combina</w:t>
      </w:r>
      <w:r w:rsidR="00FF1701">
        <w:softHyphen/>
      </w:r>
      <w:r w:rsidR="000D20F5">
        <w:t xml:space="preserve">tion of keys, and finally press </w:t>
      </w:r>
      <w:r w:rsidR="000D20F5" w:rsidRPr="00D312B7">
        <w:rPr>
          <w:rStyle w:val="GUI"/>
        </w:rPr>
        <w:t>Assign</w:t>
      </w:r>
      <w:r w:rsidR="0026535C">
        <w:t>. Note that Word automatically handles the possibil</w:t>
      </w:r>
      <w:r w:rsidR="00821284">
        <w:softHyphen/>
      </w:r>
      <w:r w:rsidR="0026535C">
        <w:t>ity that the hotkey might already be assigned to another command</w:t>
      </w:r>
      <w:r w:rsidR="002C6594">
        <w:t>, so there is</w:t>
      </w:r>
      <w:r w:rsidR="005931F4">
        <w:t xml:space="preserve"> no need to </w:t>
      </w:r>
      <w:r w:rsidR="002C6594">
        <w:t xml:space="preserve">manually </w:t>
      </w:r>
      <w:r w:rsidR="005931F4">
        <w:t>remove the previous assignment</w:t>
      </w:r>
      <w:r w:rsidR="0026535C">
        <w:t>.</w:t>
      </w:r>
    </w:p>
    <w:p w:rsidR="000A259B" w:rsidRPr="00F859A6" w:rsidRDefault="000A259B" w:rsidP="000A259B">
      <w:pPr>
        <w:pStyle w:val="Heading2"/>
      </w:pPr>
      <w:bookmarkStart w:id="95" w:name="_Toc369296089"/>
      <w:r>
        <w:lastRenderedPageBreak/>
        <w:t>Macros</w:t>
      </w:r>
      <w:bookmarkEnd w:id="95"/>
    </w:p>
    <w:p w:rsidR="003017BE" w:rsidRPr="00B93F83" w:rsidRDefault="00D32633" w:rsidP="00DE6D24">
      <w:r>
        <w:t>In</w:t>
      </w:r>
      <w:r w:rsidR="004D3E42">
        <w:t xml:space="preserve"> </w:t>
      </w:r>
      <w:r>
        <w:t>the</w:t>
      </w:r>
      <w:r w:rsidR="004D3E42">
        <w:t xml:space="preserve"> prepar</w:t>
      </w:r>
      <w:r>
        <w:t>ation of</w:t>
      </w:r>
      <w:r w:rsidR="004D3E42">
        <w:t xml:space="preserve"> a </w:t>
      </w:r>
      <w:r w:rsidR="00613764">
        <w:t>long</w:t>
      </w:r>
      <w:r w:rsidR="004D3E42">
        <w:t xml:space="preserve"> </w:t>
      </w:r>
      <w:r>
        <w:t xml:space="preserve">structured </w:t>
      </w:r>
      <w:r w:rsidR="004D3E42">
        <w:t xml:space="preserve">document, </w:t>
      </w:r>
      <w:r>
        <w:t>various editing patterns</w:t>
      </w:r>
      <w:r w:rsidR="004D3E42">
        <w:t xml:space="preserve"> </w:t>
      </w:r>
      <w:r>
        <w:t>arise involving</w:t>
      </w:r>
      <w:r w:rsidR="004D3E42">
        <w:t xml:space="preserve"> </w:t>
      </w:r>
      <w:r>
        <w:t>a well-defined</w:t>
      </w:r>
      <w:r w:rsidR="004D3E42">
        <w:t xml:space="preserve"> series of ac</w:t>
      </w:r>
      <w:r w:rsidR="00FF1701">
        <w:softHyphen/>
      </w:r>
      <w:r w:rsidR="004D3E42">
        <w:t>tions (</w:t>
      </w:r>
      <w:r>
        <w:t>for example,</w:t>
      </w:r>
      <w:r w:rsidR="004D3E42">
        <w:t xml:space="preserve"> creating a figure</w:t>
      </w:r>
      <w:r w:rsidR="00F26288">
        <w:t xml:space="preserve"> number</w:t>
      </w:r>
      <w:r w:rsidR="004D3E42">
        <w:t xml:space="preserve"> using the SEQ and STYLEREF fields</w:t>
      </w:r>
      <w:r w:rsidR="00DA5D75">
        <w:t xml:space="preserve"> as explained in section </w:t>
      </w:r>
      <w:r w:rsidR="00DA5D75">
        <w:fldChar w:fldCharType="begin"/>
      </w:r>
      <w:r w:rsidR="00DA5D75">
        <w:instrText xml:space="preserve"> REF _Ref253052214 \r \h </w:instrText>
      </w:r>
      <w:r w:rsidR="00DA5D75">
        <w:fldChar w:fldCharType="separate"/>
      </w:r>
      <w:r w:rsidR="008443F9">
        <w:t>5.3</w:t>
      </w:r>
      <w:r w:rsidR="00DA5D75">
        <w:fldChar w:fldCharType="end"/>
      </w:r>
      <w:r w:rsidR="004D3E42">
        <w:t>). I</w:t>
      </w:r>
      <w:r w:rsidR="00116FA2">
        <w:t>t is possible</w:t>
      </w:r>
      <w:r>
        <w:t xml:space="preserve"> to</w:t>
      </w:r>
      <w:r w:rsidR="004D3E42">
        <w:t xml:space="preserve"> record the series of actions as a macro (</w:t>
      </w:r>
      <w:r w:rsidR="00DA5D75">
        <w:rPr>
          <w:rStyle w:val="GUI"/>
        </w:rPr>
        <w:t>Developer</w:t>
      </w:r>
      <w:r w:rsidR="001D12AC" w:rsidRPr="00D312B7">
        <w:rPr>
          <w:rStyle w:val="GUI"/>
        </w:rPr>
        <w:t xml:space="preserve"> </w:t>
      </w:r>
      <w:r w:rsidR="001D12AC" w:rsidRPr="00D312B7">
        <w:rPr>
          <w:rStyle w:val="GUI"/>
        </w:rPr>
        <w:sym w:font="Wingdings 3" w:char="F07D"/>
      </w:r>
      <w:r w:rsidR="001D12AC" w:rsidRPr="00D312B7">
        <w:rPr>
          <w:rStyle w:val="GUI"/>
        </w:rPr>
        <w:t xml:space="preserve"> </w:t>
      </w:r>
      <w:r w:rsidR="00DA5D75">
        <w:rPr>
          <w:rStyle w:val="GUI"/>
        </w:rPr>
        <w:t>Code</w:t>
      </w:r>
      <w:r w:rsidR="001D12AC" w:rsidRPr="00D312B7">
        <w:rPr>
          <w:rStyle w:val="GUI"/>
        </w:rPr>
        <w:t xml:space="preserve"> </w:t>
      </w:r>
      <w:r w:rsidR="001D12AC" w:rsidRPr="00D312B7">
        <w:rPr>
          <w:rStyle w:val="GUI"/>
        </w:rPr>
        <w:sym w:font="Wingdings 3" w:char="F07D"/>
      </w:r>
      <w:r w:rsidR="001D12AC" w:rsidRPr="00D312B7">
        <w:rPr>
          <w:rStyle w:val="GUI"/>
        </w:rPr>
        <w:t xml:space="preserve"> </w:t>
      </w:r>
      <w:r w:rsidR="004D3E42" w:rsidRPr="00D312B7">
        <w:rPr>
          <w:rStyle w:val="GUI"/>
        </w:rPr>
        <w:t>Record Macro</w:t>
      </w:r>
      <w:r w:rsidR="004D3E42">
        <w:t>) and assign a toolbar button or a shortcut to the macro</w:t>
      </w:r>
      <w:r w:rsidR="00DA5D75">
        <w:t xml:space="preserve"> (note that the </w:t>
      </w:r>
      <w:r w:rsidR="00DA5D75" w:rsidRPr="00DA5D75">
        <w:rPr>
          <w:rStyle w:val="GUI"/>
        </w:rPr>
        <w:t>Developer</w:t>
      </w:r>
      <w:r w:rsidR="00DA5D75">
        <w:t xml:space="preserve"> tab is not visible by default)</w:t>
      </w:r>
      <w:r w:rsidR="004D3E42">
        <w:t>.</w:t>
      </w:r>
      <w:r w:rsidR="00B93F83">
        <w:t xml:space="preserve"> In order to </w:t>
      </w:r>
      <w:r w:rsidR="00FA1EA9">
        <w:t>create</w:t>
      </w:r>
      <w:r w:rsidR="00B93F83">
        <w:t xml:space="preserve"> smart</w:t>
      </w:r>
      <w:r w:rsidR="00F66537">
        <w:t xml:space="preserve">, </w:t>
      </w:r>
      <w:r w:rsidR="00B93F83">
        <w:t>con</w:t>
      </w:r>
      <w:r w:rsidR="00607B04">
        <w:softHyphen/>
      </w:r>
      <w:r w:rsidR="00B93F83">
        <w:t>ven</w:t>
      </w:r>
      <w:r w:rsidR="00FF1701">
        <w:softHyphen/>
      </w:r>
      <w:r w:rsidR="00B93F83">
        <w:t>ient</w:t>
      </w:r>
      <w:r w:rsidR="00F66537">
        <w:t xml:space="preserve"> and error resistant</w:t>
      </w:r>
      <w:r w:rsidR="00B93F83">
        <w:t xml:space="preserve"> macros</w:t>
      </w:r>
      <w:r w:rsidR="00FA1EA9">
        <w:t>, it may be</w:t>
      </w:r>
      <w:r w:rsidR="00B93F83">
        <w:t xml:space="preserve"> ne</w:t>
      </w:r>
      <w:r w:rsidR="00FA1EA9">
        <w:t>cessary</w:t>
      </w:r>
      <w:r w:rsidR="00B93F83">
        <w:t xml:space="preserve"> to manually edit the macro code using </w:t>
      </w:r>
      <w:r w:rsidR="00DA5D75">
        <w:t xml:space="preserve">the </w:t>
      </w:r>
      <w:r w:rsidR="00B93F83">
        <w:t xml:space="preserve">Visual Basic </w:t>
      </w:r>
      <w:r w:rsidR="00870E2A">
        <w:t>e</w:t>
      </w:r>
      <w:r w:rsidR="00B93F83">
        <w:t>ditor (</w:t>
      </w:r>
      <w:r w:rsidR="00DA5D75">
        <w:rPr>
          <w:rStyle w:val="GUI"/>
        </w:rPr>
        <w:t>Developer</w:t>
      </w:r>
      <w:r w:rsidR="00DA5D75" w:rsidRPr="00D312B7">
        <w:rPr>
          <w:rStyle w:val="GUI"/>
        </w:rPr>
        <w:t xml:space="preserve"> </w:t>
      </w:r>
      <w:r w:rsidR="00DA5D75" w:rsidRPr="00D312B7">
        <w:rPr>
          <w:rStyle w:val="GUI"/>
        </w:rPr>
        <w:sym w:font="Wingdings 3" w:char="F07D"/>
      </w:r>
      <w:r w:rsidR="00DA5D75" w:rsidRPr="00D312B7">
        <w:rPr>
          <w:rStyle w:val="GUI"/>
        </w:rPr>
        <w:t xml:space="preserve"> </w:t>
      </w:r>
      <w:r w:rsidR="00DA5D75">
        <w:rPr>
          <w:rStyle w:val="GUI"/>
        </w:rPr>
        <w:t>Code</w:t>
      </w:r>
      <w:r w:rsidR="00DA5D75" w:rsidRPr="00D312B7">
        <w:rPr>
          <w:rStyle w:val="GUI"/>
        </w:rPr>
        <w:t xml:space="preserve"> </w:t>
      </w:r>
      <w:r w:rsidR="00DA5D75" w:rsidRPr="00D312B7">
        <w:rPr>
          <w:rStyle w:val="GUI"/>
        </w:rPr>
        <w:sym w:font="Wingdings 3" w:char="F07D"/>
      </w:r>
      <w:r w:rsidR="00DA5D75" w:rsidRPr="00D312B7">
        <w:rPr>
          <w:rStyle w:val="GUI"/>
        </w:rPr>
        <w:t xml:space="preserve"> </w:t>
      </w:r>
      <w:r w:rsidR="00B93F83" w:rsidRPr="00D312B7">
        <w:rPr>
          <w:rStyle w:val="GUI"/>
        </w:rPr>
        <w:t>Visual Basic</w:t>
      </w:r>
      <w:r w:rsidR="00B93F83">
        <w:t>). Initially</w:t>
      </w:r>
      <w:r w:rsidR="002A4FC6">
        <w:t>,</w:t>
      </w:r>
      <w:r w:rsidR="00B93F83">
        <w:t xml:space="preserve"> record the macro close to what you would like to implement and later in </w:t>
      </w:r>
      <w:r w:rsidR="00870E2A">
        <w:t>the</w:t>
      </w:r>
      <w:r w:rsidR="00B93F83">
        <w:t xml:space="preserve"> </w:t>
      </w:r>
      <w:r w:rsidR="00870E2A">
        <w:t>code e</w:t>
      </w:r>
      <w:r w:rsidR="00B93F83">
        <w:t xml:space="preserve">ditor try to </w:t>
      </w:r>
      <w:r w:rsidR="00B93F83" w:rsidRPr="00B93F83">
        <w:t>decipher</w:t>
      </w:r>
      <w:r w:rsidR="00870E2A">
        <w:t xml:space="preserve"> and modify</w:t>
      </w:r>
      <w:r w:rsidR="00B93F83">
        <w:t xml:space="preserve"> the macro </w:t>
      </w:r>
      <w:r w:rsidR="00436EDF">
        <w:t>code that Word creates</w:t>
      </w:r>
      <w:r w:rsidR="00AB4EF1">
        <w:t>.</w:t>
      </w:r>
      <w:r w:rsidR="0036664B">
        <w:t xml:space="preserve"> It </w:t>
      </w:r>
      <w:r w:rsidR="002A4FC6">
        <w:t>is</w:t>
      </w:r>
      <w:r w:rsidR="00860F02">
        <w:t xml:space="preserve"> </w:t>
      </w:r>
      <w:r w:rsidR="00116FA2">
        <w:t xml:space="preserve">much </w:t>
      </w:r>
      <w:r w:rsidR="00B93F83">
        <w:t xml:space="preserve">faster than trying </w:t>
      </w:r>
      <w:r w:rsidR="00862121">
        <w:t>to code</w:t>
      </w:r>
      <w:r w:rsidR="000E05C2">
        <w:t xml:space="preserve"> the mac</w:t>
      </w:r>
      <w:r w:rsidR="00FF1701">
        <w:softHyphen/>
      </w:r>
      <w:r w:rsidR="000E05C2">
        <w:t>ros from scratch</w:t>
      </w:r>
      <w:r w:rsidR="00B93F83">
        <w:t xml:space="preserve"> </w:t>
      </w:r>
      <w:r w:rsidR="00D90839">
        <w:t>by learning the</w:t>
      </w:r>
      <w:r w:rsidR="00B93F83">
        <w:t xml:space="preserve"> VBA</w:t>
      </w:r>
      <w:r w:rsidR="00870E2A">
        <w:t xml:space="preserve"> </w:t>
      </w:r>
      <w:r w:rsidR="00320F20">
        <w:t xml:space="preserve">scripting </w:t>
      </w:r>
      <w:r w:rsidR="00870E2A">
        <w:t>language</w:t>
      </w:r>
      <w:r w:rsidR="00B93F83">
        <w:t>.</w:t>
      </w:r>
      <w:r w:rsidR="00860F02" w:rsidRPr="00860F02">
        <w:t xml:space="preserve"> </w:t>
      </w:r>
      <w:r w:rsidR="00860F02">
        <w:t xml:space="preserve">The macro editor is also quite convenient due to </w:t>
      </w:r>
      <w:r w:rsidR="00466082">
        <w:t xml:space="preserve">the </w:t>
      </w:r>
      <w:r w:rsidR="00860F02">
        <w:t>“Auto List Members” feature and context-sensitive help.</w:t>
      </w:r>
      <w:r w:rsidR="00A7157D">
        <w:t xml:space="preserve"> Some useful </w:t>
      </w:r>
      <w:r w:rsidR="00C405AD">
        <w:t xml:space="preserve">macro </w:t>
      </w:r>
      <w:r w:rsidR="00A7157D">
        <w:t xml:space="preserve">examples are </w:t>
      </w:r>
      <w:r w:rsidR="00C405AD">
        <w:t>collected</w:t>
      </w:r>
      <w:r w:rsidR="00A7157D">
        <w:t xml:space="preserve"> in </w:t>
      </w:r>
      <w:r w:rsidR="00A7157D">
        <w:fldChar w:fldCharType="begin"/>
      </w:r>
      <w:r w:rsidR="00A7157D">
        <w:instrText xml:space="preserve"> REF _Ref253130533 \n \h </w:instrText>
      </w:r>
      <w:r w:rsidR="00A7157D">
        <w:fldChar w:fldCharType="separate"/>
      </w:r>
      <w:r w:rsidR="008443F9">
        <w:t>Appendix B</w:t>
      </w:r>
      <w:r w:rsidR="00A7157D">
        <w:fldChar w:fldCharType="end"/>
      </w:r>
      <w:r w:rsidR="00A7157D">
        <w:t>.</w:t>
      </w:r>
    </w:p>
    <w:p w:rsidR="004F0A3B" w:rsidRDefault="004F0A3B" w:rsidP="000A1B92">
      <w:pPr>
        <w:pStyle w:val="Heading1"/>
        <w:numPr>
          <w:ilvl w:val="0"/>
          <w:numId w:val="0"/>
        </w:numPr>
      </w:pPr>
      <w:bookmarkStart w:id="96" w:name="_Toc219459038"/>
      <w:bookmarkStart w:id="97" w:name="_Toc219459257"/>
      <w:bookmarkStart w:id="98" w:name="_Ref253091413"/>
      <w:bookmarkStart w:id="99" w:name="_Toc369296090"/>
      <w:r>
        <w:lastRenderedPageBreak/>
        <w:t>References</w:t>
      </w:r>
      <w:bookmarkEnd w:id="96"/>
      <w:bookmarkEnd w:id="97"/>
      <w:r w:rsidR="007D276E">
        <w:t xml:space="preserve"> and suggested reading</w:t>
      </w:r>
      <w:bookmarkEnd w:id="98"/>
      <w:bookmarkEnd w:id="99"/>
    </w:p>
    <w:p w:rsidR="00F16776" w:rsidRDefault="00F16776" w:rsidP="00F16776">
      <w:pPr>
        <w:pStyle w:val="Reference"/>
      </w:pPr>
      <w:r>
        <w:tab/>
        <w:t>[</w:t>
      </w:r>
      <w:bookmarkStart w:id="100" w:name="bibitem_Kelly_Ribbon"/>
      <w:r>
        <w:fldChar w:fldCharType="begin"/>
      </w:r>
      <w:r>
        <w:instrText xml:space="preserve"> SEQ bibitem \* MERGEFORMAT </w:instrText>
      </w:r>
      <w:r>
        <w:fldChar w:fldCharType="separate"/>
      </w:r>
      <w:r w:rsidR="008443F9">
        <w:rPr>
          <w:noProof/>
        </w:rPr>
        <w:t>1</w:t>
      </w:r>
      <w:r>
        <w:fldChar w:fldCharType="end"/>
      </w:r>
      <w:bookmarkEnd w:id="100"/>
      <w:r>
        <w:t>]</w:t>
      </w:r>
      <w:r>
        <w:tab/>
        <w:t xml:space="preserve">S. Kelly, </w:t>
      </w:r>
      <w:r w:rsidRPr="00F16776">
        <w:t>Word 2007 and Word 2010: Ribbon tutorial</w:t>
      </w:r>
      <w:r>
        <w:t xml:space="preserve">, </w:t>
      </w:r>
      <w:hyperlink r:id="rId43" w:history="1">
        <w:r w:rsidRPr="00237206">
          <w:rPr>
            <w:rStyle w:val="Hyperlink"/>
          </w:rPr>
          <w:t>http://shaunakelly.com/word/management/word-2007-and-word-2010-ribbon-tutorial.html</w:t>
        </w:r>
      </w:hyperlink>
      <w:r>
        <w:t>.</w:t>
      </w:r>
    </w:p>
    <w:p w:rsidR="00E35219" w:rsidRDefault="00F16776" w:rsidP="00B569B8">
      <w:pPr>
        <w:pStyle w:val="Reference"/>
      </w:pPr>
      <w:r>
        <w:tab/>
      </w:r>
      <w:r w:rsidR="003E424A">
        <w:t>[</w:t>
      </w:r>
      <w:bookmarkStart w:id="101" w:name="bibitem_Aeonix"/>
      <w:r w:rsidR="003E424A">
        <w:fldChar w:fldCharType="begin"/>
      </w:r>
      <w:r w:rsidR="003E424A">
        <w:instrText xml:space="preserve"> SEQ bibitem \* MERGEFORMAT </w:instrText>
      </w:r>
      <w:r w:rsidR="003E424A">
        <w:fldChar w:fldCharType="separate"/>
      </w:r>
      <w:r w:rsidR="008443F9">
        <w:rPr>
          <w:noProof/>
        </w:rPr>
        <w:t>2</w:t>
      </w:r>
      <w:r w:rsidR="003E424A">
        <w:fldChar w:fldCharType="end"/>
      </w:r>
      <w:bookmarkEnd w:id="101"/>
      <w:r w:rsidR="00E35219">
        <w:t>]</w:t>
      </w:r>
      <w:bookmarkStart w:id="102" w:name="_Ref248999433"/>
      <w:r w:rsidR="00D420E9">
        <w:tab/>
      </w:r>
      <w:r w:rsidR="00295257" w:rsidRPr="00295257">
        <w:t>Page Layout Programs</w:t>
      </w:r>
      <w:r w:rsidR="00295257">
        <w:t xml:space="preserve">, Aeonix Publishing Group, </w:t>
      </w:r>
      <w:hyperlink r:id="rId44" w:history="1">
        <w:r w:rsidR="00295257">
          <w:rPr>
            <w:rStyle w:val="Hyperlink"/>
          </w:rPr>
          <w:t>http://www.aeonix.com/pagelay.htm</w:t>
        </w:r>
      </w:hyperlink>
      <w:r w:rsidR="00295257">
        <w:t>.</w:t>
      </w:r>
      <w:bookmarkStart w:id="103" w:name="_Ref220342785"/>
      <w:bookmarkEnd w:id="102"/>
    </w:p>
    <w:p w:rsidR="00E35219" w:rsidRDefault="00D420E9" w:rsidP="00B569B8">
      <w:pPr>
        <w:pStyle w:val="Reference"/>
      </w:pPr>
      <w:r>
        <w:tab/>
      </w:r>
      <w:r w:rsidR="00E35219">
        <w:t>[</w:t>
      </w:r>
      <w:bookmarkStart w:id="104" w:name="bibitem_LaTeX"/>
      <w:r w:rsidR="00E35219">
        <w:fldChar w:fldCharType="begin"/>
      </w:r>
      <w:r w:rsidR="00E35219">
        <w:instrText xml:space="preserve"> SEQ bibitem \* MERGEFORMAT </w:instrText>
      </w:r>
      <w:r w:rsidR="00E35219">
        <w:fldChar w:fldCharType="separate"/>
      </w:r>
      <w:r w:rsidR="008443F9">
        <w:rPr>
          <w:noProof/>
        </w:rPr>
        <w:t>3</w:t>
      </w:r>
      <w:r w:rsidR="00E35219">
        <w:fldChar w:fldCharType="end"/>
      </w:r>
      <w:bookmarkEnd w:id="104"/>
      <w:r w:rsidR="00E35219">
        <w:t>]</w:t>
      </w:r>
      <w:r>
        <w:tab/>
      </w:r>
      <w:r w:rsidR="000C12E5">
        <w:t xml:space="preserve">LaTeX project site, </w:t>
      </w:r>
      <w:hyperlink r:id="rId45" w:history="1">
        <w:r w:rsidR="000C12E5">
          <w:rPr>
            <w:rStyle w:val="Hyperlink"/>
          </w:rPr>
          <w:t>http://www.latex-project.org/</w:t>
        </w:r>
      </w:hyperlink>
      <w:r w:rsidR="000C12E5">
        <w:t>.</w:t>
      </w:r>
      <w:bookmarkStart w:id="105" w:name="_Ref256035608"/>
      <w:bookmarkEnd w:id="103"/>
    </w:p>
    <w:p w:rsidR="00FB3E4B" w:rsidRDefault="00D420E9" w:rsidP="00B569B8">
      <w:pPr>
        <w:pStyle w:val="Reference"/>
      </w:pPr>
      <w:r>
        <w:tab/>
      </w:r>
      <w:r w:rsidR="00FB3E4B">
        <w:t>[</w:t>
      </w:r>
      <w:bookmarkStart w:id="106" w:name="bibitem_Shepherd_Large_Documents"/>
      <w:r w:rsidR="00FB3E4B">
        <w:fldChar w:fldCharType="begin"/>
      </w:r>
      <w:r w:rsidR="00FB3E4B">
        <w:instrText xml:space="preserve"> SEQ bibitem \* MERGEFORMAT </w:instrText>
      </w:r>
      <w:r w:rsidR="00FB3E4B">
        <w:fldChar w:fldCharType="separate"/>
      </w:r>
      <w:r w:rsidR="008443F9">
        <w:rPr>
          <w:noProof/>
        </w:rPr>
        <w:t>4</w:t>
      </w:r>
      <w:r w:rsidR="00FB3E4B">
        <w:fldChar w:fldCharType="end"/>
      </w:r>
      <w:bookmarkEnd w:id="106"/>
      <w:r w:rsidR="00FB3E4B">
        <w:t>]</w:t>
      </w:r>
      <w:r>
        <w:tab/>
      </w:r>
      <w:r w:rsidR="00FB3E4B" w:rsidRPr="00FB3E4B">
        <w:t>A</w:t>
      </w:r>
      <w:r w:rsidR="00FB3E4B">
        <w:t xml:space="preserve">. </w:t>
      </w:r>
      <w:r w:rsidR="00FB3E4B" w:rsidRPr="00FB3E4B">
        <w:t>Shepherd</w:t>
      </w:r>
      <w:r w:rsidR="00FB3E4B">
        <w:t xml:space="preserve">, </w:t>
      </w:r>
      <w:r w:rsidR="00FB3E4B" w:rsidRPr="00FB3E4B">
        <w:t>Producing Large Documents: Using some of the features of Microsoft WORD to create and manage larger documents</w:t>
      </w:r>
      <w:r w:rsidR="00FB3E4B">
        <w:t>,</w:t>
      </w:r>
      <w:r w:rsidR="00CB343E">
        <w:t xml:space="preserve"> </w:t>
      </w:r>
      <w:hyperlink r:id="rId46" w:history="1">
        <w:r w:rsidR="00CB343E" w:rsidRPr="003F0CDF">
          <w:rPr>
            <w:rStyle w:val="Hyperlink"/>
          </w:rPr>
          <w:t>http://www2.le.ac.uk/projects/oer/oers/psychology/producing-large-microsoft-word-documents</w:t>
        </w:r>
      </w:hyperlink>
      <w:r w:rsidR="00FB3E4B">
        <w:t>.</w:t>
      </w:r>
    </w:p>
    <w:p w:rsidR="00F160A9" w:rsidRDefault="00D420E9" w:rsidP="00B631B0">
      <w:pPr>
        <w:pStyle w:val="Reference"/>
      </w:pPr>
      <w:r>
        <w:tab/>
      </w:r>
      <w:r w:rsidR="00E35219">
        <w:t>[</w:t>
      </w:r>
      <w:bookmarkStart w:id="107" w:name="bibitem_Kelly_headings"/>
      <w:r w:rsidR="00E35219">
        <w:fldChar w:fldCharType="begin"/>
      </w:r>
      <w:r w:rsidR="00E35219">
        <w:instrText xml:space="preserve"> SEQ bibitem \* MERGEFORMAT </w:instrText>
      </w:r>
      <w:r w:rsidR="00E35219">
        <w:fldChar w:fldCharType="separate"/>
      </w:r>
      <w:r w:rsidR="008443F9">
        <w:rPr>
          <w:noProof/>
        </w:rPr>
        <w:t>5</w:t>
      </w:r>
      <w:r w:rsidR="00E35219">
        <w:fldChar w:fldCharType="end"/>
      </w:r>
      <w:bookmarkEnd w:id="107"/>
      <w:r w:rsidR="00E35219">
        <w:t>]</w:t>
      </w:r>
      <w:r>
        <w:tab/>
      </w:r>
      <w:r w:rsidR="00C61968">
        <w:t xml:space="preserve">S. Kelly, </w:t>
      </w:r>
      <w:r w:rsidR="00C61968" w:rsidRPr="00C61968">
        <w:t>Why use Microsoft Word's built-in heading styles?</w:t>
      </w:r>
      <w:r w:rsidR="00C61968">
        <w:t>,</w:t>
      </w:r>
      <w:r w:rsidR="00C61968">
        <w:br/>
      </w:r>
      <w:hyperlink r:id="rId47" w:history="1">
        <w:r w:rsidR="00C61968">
          <w:rPr>
            <w:rStyle w:val="Hyperlink"/>
          </w:rPr>
          <w:t>http://www.shaunakelly.com/word/numbering/UseBuiltInHeadingStyles.html</w:t>
        </w:r>
      </w:hyperlink>
      <w:r w:rsidR="00C61968">
        <w:t>.</w:t>
      </w:r>
      <w:bookmarkStart w:id="108" w:name="_Ref220262253"/>
      <w:bookmarkEnd w:id="105"/>
    </w:p>
    <w:p w:rsidR="00AE1EC7" w:rsidRPr="00F24EF9" w:rsidRDefault="00D420E9" w:rsidP="00F24EF9">
      <w:pPr>
        <w:pStyle w:val="Reference"/>
      </w:pPr>
      <w:r>
        <w:rPr>
          <w:lang w:val="en-GB"/>
        </w:rPr>
        <w:tab/>
      </w:r>
      <w:r w:rsidR="00E35219">
        <w:rPr>
          <w:lang w:val="en-GB"/>
        </w:rPr>
        <w:t>[</w:t>
      </w:r>
      <w:bookmarkStart w:id="109" w:name="bibitem_Barnhill_normal"/>
      <w:r w:rsidR="00E35219">
        <w:rPr>
          <w:lang w:val="en-GB"/>
        </w:rPr>
        <w:fldChar w:fldCharType="begin"/>
      </w:r>
      <w:r w:rsidR="00E35219">
        <w:rPr>
          <w:lang w:val="en-GB"/>
        </w:rPr>
        <w:instrText xml:space="preserve"> SEQ bibitem \* MERGEFORMAT </w:instrText>
      </w:r>
      <w:r w:rsidR="00E35219">
        <w:rPr>
          <w:lang w:val="en-GB"/>
        </w:rPr>
        <w:fldChar w:fldCharType="separate"/>
      </w:r>
      <w:r w:rsidR="008443F9">
        <w:rPr>
          <w:noProof/>
          <w:lang w:val="en-GB"/>
        </w:rPr>
        <w:t>6</w:t>
      </w:r>
      <w:r w:rsidR="00E35219">
        <w:rPr>
          <w:lang w:val="en-GB"/>
        </w:rPr>
        <w:fldChar w:fldCharType="end"/>
      </w:r>
      <w:bookmarkEnd w:id="109"/>
      <w:r w:rsidR="00E35219">
        <w:rPr>
          <w:lang w:val="en-GB"/>
        </w:rPr>
        <w:t>]</w:t>
      </w:r>
      <w:r>
        <w:rPr>
          <w:lang w:val="en-GB"/>
        </w:rPr>
        <w:tab/>
      </w:r>
      <w:r w:rsidR="004731A9" w:rsidRPr="004731A9">
        <w:rPr>
          <w:lang w:val="en-GB"/>
        </w:rPr>
        <w:t>S</w:t>
      </w:r>
      <w:r w:rsidR="004731A9">
        <w:rPr>
          <w:lang w:val="en-GB"/>
        </w:rPr>
        <w:t>.</w:t>
      </w:r>
      <w:r w:rsidR="004731A9" w:rsidRPr="004731A9">
        <w:rPr>
          <w:lang w:val="en-GB"/>
        </w:rPr>
        <w:t xml:space="preserve"> Barnhill</w:t>
      </w:r>
      <w:r w:rsidR="004731A9">
        <w:rPr>
          <w:lang w:val="en-GB"/>
        </w:rPr>
        <w:t xml:space="preserve">, </w:t>
      </w:r>
      <w:r w:rsidR="004731A9" w:rsidRPr="004731A9">
        <w:rPr>
          <w:lang w:val="en-GB"/>
        </w:rPr>
        <w:t xml:space="preserve">What is the difference between the </w:t>
      </w:r>
      <w:smartTag w:uri="urn:schemas-microsoft-com:office:smarttags" w:element="place">
        <w:smartTag w:uri="urn:schemas-microsoft-com:office:smarttags" w:element="City">
          <w:r w:rsidR="004731A9" w:rsidRPr="004731A9">
            <w:rPr>
              <w:lang w:val="en-GB"/>
            </w:rPr>
            <w:t>Normal</w:t>
          </w:r>
        </w:smartTag>
      </w:smartTag>
      <w:r w:rsidR="004731A9" w:rsidRPr="004731A9">
        <w:rPr>
          <w:lang w:val="en-GB"/>
        </w:rPr>
        <w:t xml:space="preserve"> and Body Text styles?</w:t>
      </w:r>
      <w:r w:rsidR="006621F0">
        <w:rPr>
          <w:lang w:val="en-GB"/>
        </w:rPr>
        <w:br/>
      </w:r>
      <w:hyperlink r:id="rId48" w:history="1">
        <w:r w:rsidR="004731A9" w:rsidRPr="004731A9">
          <w:rPr>
            <w:rStyle w:val="Hyperlink"/>
            <w:lang w:val="en-GB"/>
          </w:rPr>
          <w:t>http://</w:t>
        </w:r>
        <w:r w:rsidR="004731A9">
          <w:rPr>
            <w:rStyle w:val="Hyperlink"/>
            <w:lang w:val="en-GB"/>
          </w:rPr>
          <w:t xml:space="preserve"> </w:t>
        </w:r>
        <w:r w:rsidR="004731A9" w:rsidRPr="004731A9">
          <w:rPr>
            <w:rStyle w:val="Hyperlink"/>
            <w:lang w:val="en-GB"/>
          </w:rPr>
          <w:t>word.mvps.org/FAQs/Formatting/NormalVsBodyStyles.htm</w:t>
        </w:r>
      </w:hyperlink>
      <w:r w:rsidR="004731A9">
        <w:rPr>
          <w:lang w:val="en-GB"/>
        </w:rPr>
        <w:t>.</w:t>
      </w:r>
      <w:bookmarkStart w:id="110" w:name="_Ref220045559"/>
      <w:bookmarkEnd w:id="108"/>
    </w:p>
    <w:p w:rsidR="00474190" w:rsidRDefault="00D420E9" w:rsidP="00085373">
      <w:pPr>
        <w:pStyle w:val="Reference"/>
      </w:pPr>
      <w:r>
        <w:tab/>
      </w:r>
      <w:r w:rsidR="00474190">
        <w:t>[</w:t>
      </w:r>
      <w:bookmarkStart w:id="111" w:name="bibitem_IrfanView"/>
      <w:r w:rsidR="00474190">
        <w:fldChar w:fldCharType="begin"/>
      </w:r>
      <w:r w:rsidR="00474190">
        <w:instrText xml:space="preserve"> SEQ bibitem \* MERGEFORMAT </w:instrText>
      </w:r>
      <w:r w:rsidR="00474190">
        <w:fldChar w:fldCharType="separate"/>
      </w:r>
      <w:r w:rsidR="008443F9">
        <w:rPr>
          <w:noProof/>
        </w:rPr>
        <w:t>7</w:t>
      </w:r>
      <w:r w:rsidR="00474190">
        <w:fldChar w:fldCharType="end"/>
      </w:r>
      <w:bookmarkEnd w:id="111"/>
      <w:r w:rsidR="00474190">
        <w:t>]</w:t>
      </w:r>
      <w:r>
        <w:tab/>
      </w:r>
      <w:r w:rsidR="00474190">
        <w:t xml:space="preserve">Homepage of IrfanView (freeware), </w:t>
      </w:r>
      <w:hyperlink r:id="rId49" w:history="1">
        <w:r w:rsidR="00474190" w:rsidRPr="000167AB">
          <w:rPr>
            <w:rStyle w:val="Hyperlink"/>
          </w:rPr>
          <w:t>http://www.irfanview.com</w:t>
        </w:r>
      </w:hyperlink>
      <w:r w:rsidR="00474190">
        <w:t>.</w:t>
      </w:r>
    </w:p>
    <w:p w:rsidR="00C37973" w:rsidRDefault="00D420E9" w:rsidP="00085373">
      <w:pPr>
        <w:pStyle w:val="Reference"/>
      </w:pPr>
      <w:r>
        <w:tab/>
      </w:r>
      <w:r w:rsidR="00E36528">
        <w:t>[</w:t>
      </w:r>
      <w:bookmarkStart w:id="112" w:name="bibitem_Antunes_images_Word"/>
      <w:r w:rsidR="00E36528">
        <w:fldChar w:fldCharType="begin"/>
      </w:r>
      <w:r w:rsidR="00E36528">
        <w:instrText xml:space="preserve"> SEQ bibitem \* MERGEFORMAT </w:instrText>
      </w:r>
      <w:r w:rsidR="00E36528">
        <w:fldChar w:fldCharType="separate"/>
      </w:r>
      <w:r w:rsidR="008443F9">
        <w:rPr>
          <w:noProof/>
        </w:rPr>
        <w:t>8</w:t>
      </w:r>
      <w:r w:rsidR="00E36528">
        <w:fldChar w:fldCharType="end"/>
      </w:r>
      <w:bookmarkEnd w:id="112"/>
      <w:r w:rsidR="00E36528">
        <w:t>]</w:t>
      </w:r>
      <w:r>
        <w:tab/>
      </w:r>
      <w:r w:rsidR="00E36528">
        <w:t xml:space="preserve">B. Antunes, </w:t>
      </w:r>
      <w:r w:rsidR="00E36528" w:rsidRPr="00E36528">
        <w:t>Optimizing Images in Microsoft Word 2010</w:t>
      </w:r>
      <w:r w:rsidR="00C37973">
        <w:t xml:space="preserve">, </w:t>
      </w:r>
      <w:hyperlink r:id="rId50" w:history="1">
        <w:r w:rsidR="00C37973" w:rsidRPr="00C218DE">
          <w:rPr>
            <w:rStyle w:val="Hyperlink"/>
          </w:rPr>
          <w:t>http://worktimestories.wordpress.com/2011/05/09/optimizing-images-in-microsoft-word-2010/</w:t>
        </w:r>
      </w:hyperlink>
      <w:r w:rsidR="00C37973">
        <w:t>.</w:t>
      </w:r>
    </w:p>
    <w:p w:rsidR="00A249A7" w:rsidRDefault="00D420E9" w:rsidP="00255E3F">
      <w:pPr>
        <w:pStyle w:val="Reference"/>
      </w:pPr>
      <w:r>
        <w:tab/>
      </w:r>
      <w:r w:rsidR="00AE1EC7">
        <w:t>[</w:t>
      </w:r>
      <w:bookmarkStart w:id="113" w:name="bibitem_MWSnap"/>
      <w:r w:rsidR="00AE1EC7">
        <w:fldChar w:fldCharType="begin"/>
      </w:r>
      <w:r w:rsidR="00AE1EC7">
        <w:instrText xml:space="preserve"> SEQ bibitem \* MERGEFORMAT </w:instrText>
      </w:r>
      <w:r w:rsidR="00AE1EC7">
        <w:fldChar w:fldCharType="separate"/>
      </w:r>
      <w:r w:rsidR="008443F9">
        <w:rPr>
          <w:noProof/>
        </w:rPr>
        <w:t>9</w:t>
      </w:r>
      <w:r w:rsidR="00AE1EC7">
        <w:fldChar w:fldCharType="end"/>
      </w:r>
      <w:bookmarkEnd w:id="113"/>
      <w:r w:rsidR="00AE1EC7">
        <w:t>]</w:t>
      </w:r>
      <w:r>
        <w:tab/>
      </w:r>
      <w:r w:rsidR="00B7093C">
        <w:t>Homepage of MWSnap</w:t>
      </w:r>
      <w:r w:rsidR="0023214C">
        <w:t xml:space="preserve"> (freeware)</w:t>
      </w:r>
      <w:r w:rsidR="00B7093C">
        <w:t xml:space="preserve">, </w:t>
      </w:r>
      <w:hyperlink r:id="rId51" w:history="1">
        <w:r w:rsidR="00B7093C" w:rsidRPr="00B7093C">
          <w:rPr>
            <w:rStyle w:val="Hyperlink"/>
          </w:rPr>
          <w:t>http://www.mirekw.com/winfreeware/mwsnap.html</w:t>
        </w:r>
      </w:hyperlink>
      <w:r w:rsidR="00B7093C">
        <w:t>.</w:t>
      </w:r>
      <w:bookmarkStart w:id="114" w:name="_Ref219446514"/>
      <w:bookmarkEnd w:id="110"/>
    </w:p>
    <w:p w:rsidR="00A249A7" w:rsidRDefault="00D420E9" w:rsidP="00255E3F">
      <w:pPr>
        <w:pStyle w:val="Reference"/>
      </w:pPr>
      <w:r>
        <w:tab/>
      </w:r>
      <w:r w:rsidR="00A249A7">
        <w:t>[</w:t>
      </w:r>
      <w:bookmarkStart w:id="115" w:name="bibitem_Kelly_Floating_Figure"/>
      <w:r w:rsidR="00A249A7">
        <w:fldChar w:fldCharType="begin"/>
      </w:r>
      <w:r w:rsidR="00A249A7">
        <w:instrText xml:space="preserve"> SEQ bibitem \* MERGEFORMAT </w:instrText>
      </w:r>
      <w:r w:rsidR="00A249A7">
        <w:fldChar w:fldCharType="separate"/>
      </w:r>
      <w:r w:rsidR="008443F9">
        <w:rPr>
          <w:noProof/>
        </w:rPr>
        <w:t>10</w:t>
      </w:r>
      <w:r w:rsidR="00A249A7">
        <w:fldChar w:fldCharType="end"/>
      </w:r>
      <w:bookmarkEnd w:id="115"/>
      <w:r w:rsidR="00A249A7">
        <w:t>]</w:t>
      </w:r>
      <w:r>
        <w:tab/>
      </w:r>
      <w:r w:rsidR="00E94CE9">
        <w:t xml:space="preserve">S. Kelly, </w:t>
      </w:r>
      <w:r w:rsidR="00E94CE9" w:rsidRPr="00E94CE9">
        <w:t>How to keep a figure on the same page as its caption in Microsoft Word</w:t>
      </w:r>
      <w:r w:rsidR="00E94CE9">
        <w:t>,</w:t>
      </w:r>
      <w:r w:rsidR="006621F0">
        <w:br/>
      </w:r>
      <w:hyperlink r:id="rId52" w:history="1">
        <w:r w:rsidR="00E94CE9" w:rsidRPr="00E94CE9">
          <w:rPr>
            <w:rStyle w:val="Hyperlink"/>
          </w:rPr>
          <w:t>http://www.shaunakelly.com/word/figures/keepwithcaption.html</w:t>
        </w:r>
      </w:hyperlink>
      <w:r w:rsidR="00E94CE9">
        <w:t>.</w:t>
      </w:r>
      <w:bookmarkStart w:id="116" w:name="_Ref219970318"/>
      <w:bookmarkEnd w:id="114"/>
    </w:p>
    <w:p w:rsidR="00F160A9" w:rsidRDefault="00D420E9" w:rsidP="005B3330">
      <w:pPr>
        <w:pStyle w:val="Reference"/>
      </w:pPr>
      <w:r>
        <w:tab/>
      </w:r>
      <w:r w:rsidR="00A249A7">
        <w:t>[</w:t>
      </w:r>
      <w:bookmarkStart w:id="117" w:name="bibitem_Krumm_Layout_Tips"/>
      <w:r w:rsidR="00A249A7">
        <w:fldChar w:fldCharType="begin"/>
      </w:r>
      <w:r w:rsidR="00A249A7">
        <w:instrText xml:space="preserve"> SEQ bibitem \* MERGEFORMAT </w:instrText>
      </w:r>
      <w:r w:rsidR="00A249A7">
        <w:fldChar w:fldCharType="separate"/>
      </w:r>
      <w:r w:rsidR="008443F9">
        <w:rPr>
          <w:noProof/>
        </w:rPr>
        <w:t>11</w:t>
      </w:r>
      <w:r w:rsidR="00A249A7">
        <w:fldChar w:fldCharType="end"/>
      </w:r>
      <w:bookmarkEnd w:id="117"/>
      <w:r w:rsidR="00A249A7">
        <w:t>]</w:t>
      </w:r>
      <w:r>
        <w:tab/>
      </w:r>
      <w:r w:rsidR="00255E3F" w:rsidRPr="00255E3F">
        <w:t>J</w:t>
      </w:r>
      <w:r w:rsidR="00255E3F">
        <w:t>.</w:t>
      </w:r>
      <w:r w:rsidR="00255E3F" w:rsidRPr="00255E3F">
        <w:t xml:space="preserve"> Krumm</w:t>
      </w:r>
      <w:r w:rsidR="00255E3F">
        <w:t xml:space="preserve">, </w:t>
      </w:r>
      <w:r w:rsidR="00255E3F" w:rsidRPr="00255E3F">
        <w:t>Layout Tips for Technical Papers in Microsoft Word 2000</w:t>
      </w:r>
      <w:r w:rsidR="00255E3F">
        <w:t>,</w:t>
      </w:r>
      <w:r w:rsidR="006621F0">
        <w:br/>
      </w:r>
      <w:hyperlink r:id="rId53" w:history="1">
        <w:r w:rsidR="0062539C" w:rsidRPr="003F0CDF">
          <w:rPr>
            <w:rStyle w:val="Hyperlink"/>
          </w:rPr>
          <w:t>http://research.microsoft.com/en-us/um/people/jckrumm/Word Tips/technical publishing.htm</w:t>
        </w:r>
      </w:hyperlink>
      <w:r w:rsidR="00255E3F">
        <w:t>.</w:t>
      </w:r>
      <w:bookmarkStart w:id="118" w:name="_Ref253091960"/>
      <w:bookmarkEnd w:id="116"/>
    </w:p>
    <w:p w:rsidR="003E14F6" w:rsidRDefault="00D420E9" w:rsidP="005B3330">
      <w:pPr>
        <w:pStyle w:val="Reference"/>
      </w:pPr>
      <w:r>
        <w:tab/>
      </w:r>
      <w:r w:rsidR="003E14F6">
        <w:t>[</w:t>
      </w:r>
      <w:bookmarkStart w:id="119" w:name="bibitem_Jones_Equations"/>
      <w:r w:rsidR="003E14F6">
        <w:fldChar w:fldCharType="begin"/>
      </w:r>
      <w:r w:rsidR="003E14F6">
        <w:instrText xml:space="preserve"> SEQ bibitem \* MERGEFORMAT </w:instrText>
      </w:r>
      <w:r w:rsidR="003E14F6">
        <w:fldChar w:fldCharType="separate"/>
      </w:r>
      <w:r w:rsidR="008443F9">
        <w:rPr>
          <w:noProof/>
        </w:rPr>
        <w:t>12</w:t>
      </w:r>
      <w:r w:rsidR="003E14F6">
        <w:fldChar w:fldCharType="end"/>
      </w:r>
      <w:bookmarkEnd w:id="119"/>
      <w:r w:rsidR="003E14F6">
        <w:t>]</w:t>
      </w:r>
      <w:r>
        <w:tab/>
      </w:r>
      <w:r w:rsidR="003E14F6" w:rsidRPr="003E14F6">
        <w:t>Steven A. Jones</w:t>
      </w:r>
      <w:r w:rsidR="003E14F6">
        <w:t xml:space="preserve">, </w:t>
      </w:r>
      <w:r w:rsidR="003E14F6" w:rsidRPr="003E14F6">
        <w:t>The Word 2007/2010 Equation Editor</w:t>
      </w:r>
      <w:r w:rsidR="003E14F6">
        <w:t xml:space="preserve">, </w:t>
      </w:r>
      <w:hyperlink r:id="rId54" w:history="1">
        <w:r w:rsidR="00574486" w:rsidRPr="003F0CDF">
          <w:rPr>
            <w:rStyle w:val="Hyperlink"/>
          </w:rPr>
          <w:t>http://www.iun.edu/~mathiho/useful/Equation Editor Shortcut Commands.pdf</w:t>
        </w:r>
      </w:hyperlink>
      <w:r w:rsidR="003E14F6">
        <w:t>.</w:t>
      </w:r>
    </w:p>
    <w:p w:rsidR="00F160A9" w:rsidRDefault="00D420E9" w:rsidP="005B3330">
      <w:pPr>
        <w:pStyle w:val="Reference"/>
      </w:pPr>
      <w:r>
        <w:tab/>
      </w:r>
      <w:r w:rsidR="00F160A9">
        <w:t>[</w:t>
      </w:r>
      <w:bookmarkStart w:id="120" w:name="bibitem_Reference_Management_Software"/>
      <w:r w:rsidR="00F160A9">
        <w:fldChar w:fldCharType="begin"/>
      </w:r>
      <w:r w:rsidR="00F160A9">
        <w:instrText xml:space="preserve"> SEQ bibitem \* MERGEFORMAT </w:instrText>
      </w:r>
      <w:r w:rsidR="00F160A9">
        <w:fldChar w:fldCharType="separate"/>
      </w:r>
      <w:r w:rsidR="008443F9">
        <w:rPr>
          <w:noProof/>
        </w:rPr>
        <w:t>13</w:t>
      </w:r>
      <w:r w:rsidR="00F160A9">
        <w:fldChar w:fldCharType="end"/>
      </w:r>
      <w:bookmarkEnd w:id="120"/>
      <w:r w:rsidR="00F160A9">
        <w:t>]</w:t>
      </w:r>
      <w:r>
        <w:tab/>
      </w:r>
      <w:r w:rsidR="00D67D14" w:rsidRPr="00D67D14">
        <w:t>Comparison of reference management software</w:t>
      </w:r>
      <w:r w:rsidR="00D67D14">
        <w:t xml:space="preserve">, </w:t>
      </w:r>
      <w:hyperlink r:id="rId55" w:history="1">
        <w:r w:rsidR="00D67D14">
          <w:rPr>
            <w:rStyle w:val="Hyperlink"/>
          </w:rPr>
          <w:t>http://en.wikipedia.org/wiki/Comparison_of_reference_management_software</w:t>
        </w:r>
      </w:hyperlink>
      <w:r w:rsidR="00D67D14">
        <w:t>.</w:t>
      </w:r>
      <w:bookmarkStart w:id="121" w:name="_Ref253089991"/>
      <w:bookmarkEnd w:id="118"/>
    </w:p>
    <w:p w:rsidR="00F160A9" w:rsidRDefault="00D420E9" w:rsidP="005B3330">
      <w:pPr>
        <w:pStyle w:val="Reference"/>
      </w:pPr>
      <w:r>
        <w:tab/>
      </w:r>
      <w:r w:rsidR="00F160A9">
        <w:t>[</w:t>
      </w:r>
      <w:bookmarkStart w:id="122" w:name="bibitem_EndNote"/>
      <w:r w:rsidR="00F160A9">
        <w:fldChar w:fldCharType="begin"/>
      </w:r>
      <w:r w:rsidR="00F160A9">
        <w:instrText xml:space="preserve"> SEQ bibitem \* MERGEFORMAT </w:instrText>
      </w:r>
      <w:r w:rsidR="00F160A9">
        <w:fldChar w:fldCharType="separate"/>
      </w:r>
      <w:r w:rsidR="008443F9">
        <w:rPr>
          <w:noProof/>
        </w:rPr>
        <w:t>14</w:t>
      </w:r>
      <w:r w:rsidR="00F160A9">
        <w:fldChar w:fldCharType="end"/>
      </w:r>
      <w:bookmarkEnd w:id="122"/>
      <w:r w:rsidR="00F160A9">
        <w:t>]</w:t>
      </w:r>
      <w:r>
        <w:tab/>
      </w:r>
      <w:r w:rsidR="002B6981">
        <w:t xml:space="preserve">Homepage of EndNote (commercial), </w:t>
      </w:r>
      <w:hyperlink r:id="rId56" w:history="1">
        <w:r w:rsidR="002B6981">
          <w:rPr>
            <w:rStyle w:val="Hyperlink"/>
          </w:rPr>
          <w:t>http://www.endnote.com/</w:t>
        </w:r>
      </w:hyperlink>
      <w:r w:rsidR="002B6981">
        <w:t>.</w:t>
      </w:r>
      <w:bookmarkStart w:id="123" w:name="_Ref253090002"/>
      <w:bookmarkEnd w:id="121"/>
    </w:p>
    <w:p w:rsidR="007C26EA" w:rsidRDefault="00D420E9" w:rsidP="00A5290B">
      <w:pPr>
        <w:pStyle w:val="Reference"/>
      </w:pPr>
      <w:r>
        <w:tab/>
      </w:r>
      <w:r w:rsidR="00F160A9">
        <w:t>[</w:t>
      </w:r>
      <w:bookmarkStart w:id="124" w:name="bibitem_Zotero"/>
      <w:r w:rsidR="00F160A9">
        <w:fldChar w:fldCharType="begin"/>
      </w:r>
      <w:r w:rsidR="00F160A9">
        <w:instrText xml:space="preserve"> SEQ bibitem \* MERGEFORMAT </w:instrText>
      </w:r>
      <w:r w:rsidR="00F160A9">
        <w:fldChar w:fldCharType="separate"/>
      </w:r>
      <w:r w:rsidR="008443F9">
        <w:rPr>
          <w:noProof/>
        </w:rPr>
        <w:t>15</w:t>
      </w:r>
      <w:r w:rsidR="00F160A9">
        <w:fldChar w:fldCharType="end"/>
      </w:r>
      <w:bookmarkEnd w:id="124"/>
      <w:r w:rsidR="00F160A9">
        <w:t>]</w:t>
      </w:r>
      <w:r>
        <w:tab/>
      </w:r>
      <w:r w:rsidR="002B6981">
        <w:t xml:space="preserve">Homepage of Zotero (freeware), </w:t>
      </w:r>
      <w:hyperlink r:id="rId57" w:history="1">
        <w:r w:rsidR="002B6981">
          <w:rPr>
            <w:rStyle w:val="Hyperlink"/>
          </w:rPr>
          <w:t>http://www.zotero.org/</w:t>
        </w:r>
      </w:hyperlink>
      <w:r w:rsidR="002B6981">
        <w:t>.</w:t>
      </w:r>
      <w:bookmarkStart w:id="125" w:name="_Ref220208985"/>
      <w:bookmarkEnd w:id="123"/>
    </w:p>
    <w:p w:rsidR="00CD4F01" w:rsidRDefault="00D420E9" w:rsidP="00A5290B">
      <w:pPr>
        <w:pStyle w:val="Reference"/>
      </w:pPr>
      <w:r>
        <w:tab/>
      </w:r>
      <w:r w:rsidR="00CD4F01">
        <w:t>[</w:t>
      </w:r>
      <w:bookmarkStart w:id="126" w:name="bibitem_Coan_Page_Numbering"/>
      <w:r w:rsidR="00CD4F01">
        <w:fldChar w:fldCharType="begin"/>
      </w:r>
      <w:r w:rsidR="00CD4F01">
        <w:instrText xml:space="preserve"> SEQ bibitem \* MERGEFORMAT </w:instrText>
      </w:r>
      <w:r w:rsidR="00CD4F01">
        <w:fldChar w:fldCharType="separate"/>
      </w:r>
      <w:r w:rsidR="008443F9">
        <w:rPr>
          <w:noProof/>
        </w:rPr>
        <w:t>16</w:t>
      </w:r>
      <w:r w:rsidR="00CD4F01">
        <w:fldChar w:fldCharType="end"/>
      </w:r>
      <w:bookmarkEnd w:id="126"/>
      <w:r w:rsidR="00CD4F01">
        <w:t>]</w:t>
      </w:r>
      <w:r>
        <w:tab/>
      </w:r>
      <w:r w:rsidR="00CD4F01" w:rsidRPr="004F0A3B">
        <w:t>B</w:t>
      </w:r>
      <w:r w:rsidR="00CD4F01">
        <w:t>.</w:t>
      </w:r>
      <w:r w:rsidR="00CD4F01" w:rsidRPr="004F0A3B">
        <w:t xml:space="preserve"> Coan</w:t>
      </w:r>
      <w:r w:rsidR="00CD4F01">
        <w:t>,</w:t>
      </w:r>
      <w:r w:rsidR="00CD4F01" w:rsidRPr="004F0A3B">
        <w:t xml:space="preserve"> How to control the page numbering in a Word document</w:t>
      </w:r>
      <w:r w:rsidR="00CD4F01">
        <w:t>,</w:t>
      </w:r>
      <w:r w:rsidR="00CD4F01">
        <w:br/>
      </w:r>
      <w:hyperlink r:id="rId58" w:history="1">
        <w:r w:rsidR="00CD4F01">
          <w:rPr>
            <w:rStyle w:val="Hyperlink"/>
          </w:rPr>
          <w:t>http://word.mvps.org/faQs/Numbering/PageNumbering.htm</w:t>
        </w:r>
      </w:hyperlink>
      <w:r w:rsidR="00CD4F01">
        <w:t>.</w:t>
      </w:r>
    </w:p>
    <w:p w:rsidR="00DD179E" w:rsidRDefault="00D420E9" w:rsidP="00185D8C">
      <w:pPr>
        <w:pStyle w:val="Reference"/>
      </w:pPr>
      <w:r>
        <w:tab/>
      </w:r>
      <w:r w:rsidR="007C26EA">
        <w:t>[</w:t>
      </w:r>
      <w:bookmarkStart w:id="127" w:name="bibitem_Kelly_Document_Map"/>
      <w:r w:rsidR="007C26EA">
        <w:fldChar w:fldCharType="begin"/>
      </w:r>
      <w:r w:rsidR="007C26EA">
        <w:instrText xml:space="preserve"> SEQ bibitem \* MERGEFORMAT </w:instrText>
      </w:r>
      <w:r w:rsidR="007C26EA">
        <w:fldChar w:fldCharType="separate"/>
      </w:r>
      <w:r w:rsidR="008443F9">
        <w:rPr>
          <w:noProof/>
        </w:rPr>
        <w:t>17</w:t>
      </w:r>
      <w:r w:rsidR="007C26EA">
        <w:fldChar w:fldCharType="end"/>
      </w:r>
      <w:bookmarkEnd w:id="127"/>
      <w:r w:rsidR="007C26EA">
        <w:t>]</w:t>
      </w:r>
      <w:r>
        <w:tab/>
      </w:r>
      <w:r w:rsidR="00DE6D24">
        <w:t xml:space="preserve">S. Kelly, </w:t>
      </w:r>
      <w:r w:rsidR="00DE6D24" w:rsidRPr="00DE6D24">
        <w:t>How the Document Map works in Microsoft Word</w:t>
      </w:r>
      <w:r w:rsidR="00DE6D24">
        <w:t>,</w:t>
      </w:r>
      <w:r w:rsidR="006621F0">
        <w:br/>
      </w:r>
      <w:hyperlink r:id="rId59" w:history="1">
        <w:r w:rsidR="00DE6D24" w:rsidRPr="00A5290B">
          <w:rPr>
            <w:rStyle w:val="Hyperlink"/>
          </w:rPr>
          <w:t>http://</w:t>
        </w:r>
        <w:r w:rsidR="00A5290B">
          <w:rPr>
            <w:rStyle w:val="Hyperlink"/>
          </w:rPr>
          <w:t xml:space="preserve"> </w:t>
        </w:r>
        <w:r w:rsidR="00DE6D24" w:rsidRPr="00A5290B">
          <w:rPr>
            <w:rStyle w:val="Hyperlink"/>
          </w:rPr>
          <w:t>www.shaunakelly.com/word/documentmap/index.html</w:t>
        </w:r>
      </w:hyperlink>
      <w:r w:rsidR="00DE6D24">
        <w:t>.</w:t>
      </w:r>
      <w:bookmarkEnd w:id="125"/>
    </w:p>
    <w:p w:rsidR="00FB3E4B" w:rsidRDefault="00FB3E4B" w:rsidP="00185D8C">
      <w:pPr>
        <w:pStyle w:val="Reference"/>
      </w:pPr>
    </w:p>
    <w:p w:rsidR="00FB3E4B" w:rsidRDefault="00FB3E4B" w:rsidP="00185D8C">
      <w:pPr>
        <w:pStyle w:val="Reference"/>
        <w:sectPr w:rsidR="00FB3E4B" w:rsidSect="00B219C9">
          <w:headerReference w:type="default" r:id="rId60"/>
          <w:footerReference w:type="default" r:id="rId61"/>
          <w:footnotePr>
            <w:numFmt w:val="chicago"/>
            <w:numRestart w:val="eachPage"/>
          </w:footnotePr>
          <w:type w:val="continuous"/>
          <w:pgSz w:w="11906" w:h="16838"/>
          <w:pgMar w:top="1417" w:right="1417" w:bottom="1417" w:left="1417" w:header="708" w:footer="708" w:gutter="0"/>
          <w:pgNumType w:start="1"/>
          <w:cols w:space="708"/>
          <w:docGrid w:linePitch="360"/>
        </w:sectPr>
      </w:pPr>
    </w:p>
    <w:p w:rsidR="00DD179E" w:rsidRDefault="00DD179E" w:rsidP="00DD179E"/>
    <w:p w:rsidR="00BA6479" w:rsidRDefault="00BA6479" w:rsidP="00BA6479">
      <w:pPr>
        <w:pStyle w:val="Heading7"/>
      </w:pPr>
      <w:bookmarkStart w:id="128" w:name="_Ref248946591"/>
      <w:bookmarkStart w:id="129" w:name="_Toc369296091"/>
      <w:r>
        <w:lastRenderedPageBreak/>
        <w:t>Various</w:t>
      </w:r>
      <w:r w:rsidR="008E71D6">
        <w:t xml:space="preserve"> MS Word</w:t>
      </w:r>
      <w:r>
        <w:t xml:space="preserve"> tips and tricks</w:t>
      </w:r>
      <w:bookmarkEnd w:id="128"/>
      <w:bookmarkEnd w:id="129"/>
    </w:p>
    <w:p w:rsidR="003607F1" w:rsidRDefault="003607F1" w:rsidP="007C26EA">
      <w:pPr>
        <w:pStyle w:val="ListNumber"/>
        <w:numPr>
          <w:ilvl w:val="0"/>
          <w:numId w:val="49"/>
        </w:numPr>
      </w:pPr>
      <w:r>
        <w:t xml:space="preserve">For easier navigation in long documents </w:t>
      </w:r>
      <w:r w:rsidR="00935ECE">
        <w:t>one</w:t>
      </w:r>
      <w:r>
        <w:t xml:space="preserve"> </w:t>
      </w:r>
      <w:r w:rsidR="00935ECE">
        <w:t>can use</w:t>
      </w:r>
      <w:r>
        <w:t xml:space="preserve"> the </w:t>
      </w:r>
      <w:r w:rsidR="00935ECE">
        <w:t xml:space="preserve">document map </w:t>
      </w:r>
      <w:r>
        <w:t>(</w:t>
      </w:r>
      <w:r w:rsidRPr="00D312B7">
        <w:rPr>
          <w:rStyle w:val="GUI"/>
        </w:rPr>
        <w:t xml:space="preserve">View </w:t>
      </w:r>
      <w:r w:rsidRPr="00D312B7">
        <w:rPr>
          <w:rStyle w:val="GUI"/>
        </w:rPr>
        <w:sym w:font="Wingdings 3" w:char="F07D"/>
      </w:r>
      <w:r w:rsidRPr="00D312B7">
        <w:rPr>
          <w:rStyle w:val="GUI"/>
        </w:rPr>
        <w:t xml:space="preserve"> </w:t>
      </w:r>
      <w:r w:rsidR="007C26EA">
        <w:rPr>
          <w:rStyle w:val="GUI"/>
        </w:rPr>
        <w:t>Show</w:t>
      </w:r>
      <w:r w:rsidR="007C26EA" w:rsidRPr="00D312B7">
        <w:rPr>
          <w:rStyle w:val="GUI"/>
        </w:rPr>
        <w:t xml:space="preserve"> </w:t>
      </w:r>
      <w:r w:rsidR="007C26EA" w:rsidRPr="00D312B7">
        <w:rPr>
          <w:rStyle w:val="GUI"/>
        </w:rPr>
        <w:sym w:font="Wingdings 3" w:char="F07D"/>
      </w:r>
      <w:r w:rsidR="007C26EA" w:rsidRPr="00D312B7">
        <w:rPr>
          <w:rStyle w:val="GUI"/>
        </w:rPr>
        <w:t xml:space="preserve"> </w:t>
      </w:r>
      <w:r w:rsidR="007C26EA">
        <w:rPr>
          <w:rStyle w:val="GUI"/>
        </w:rPr>
        <w:t>Navigation Pane</w:t>
      </w:r>
      <w:r w:rsidR="007C26EA">
        <w:t xml:space="preserve"> or </w:t>
      </w:r>
      <w:r w:rsidR="007C26EA" w:rsidRPr="00D312B7">
        <w:rPr>
          <w:rStyle w:val="GUI"/>
        </w:rPr>
        <w:t xml:space="preserve">View </w:t>
      </w:r>
      <w:r w:rsidR="007C26EA" w:rsidRPr="00D312B7">
        <w:rPr>
          <w:rStyle w:val="GUI"/>
        </w:rPr>
        <w:sym w:font="Wingdings 3" w:char="F07D"/>
      </w:r>
      <w:r w:rsidR="007C26EA" w:rsidRPr="00D312B7">
        <w:rPr>
          <w:rStyle w:val="GUI"/>
        </w:rPr>
        <w:t xml:space="preserve"> </w:t>
      </w:r>
      <w:r w:rsidR="007C26EA">
        <w:rPr>
          <w:rStyle w:val="GUI"/>
        </w:rPr>
        <w:t>Show</w:t>
      </w:r>
      <w:r w:rsidR="007C26EA" w:rsidRPr="00D312B7">
        <w:rPr>
          <w:rStyle w:val="GUI"/>
        </w:rPr>
        <w:t xml:space="preserve"> </w:t>
      </w:r>
      <w:r w:rsidR="007C26EA" w:rsidRPr="00D312B7">
        <w:rPr>
          <w:rStyle w:val="GUI"/>
        </w:rPr>
        <w:sym w:font="Wingdings 3" w:char="F07D"/>
      </w:r>
      <w:r w:rsidR="007C26EA" w:rsidRPr="00D312B7">
        <w:rPr>
          <w:rStyle w:val="GUI"/>
        </w:rPr>
        <w:t xml:space="preserve"> Document Map</w:t>
      </w:r>
      <w:r>
        <w:t>) which provides a quick hyperlinked table of contents of the document based on the titles which have the built-in heading styles as</w:t>
      </w:r>
      <w:r w:rsidR="00DF2B2E">
        <w:softHyphen/>
      </w:r>
      <w:r>
        <w:t>signed</w:t>
      </w:r>
      <w:r w:rsidR="007C26EA">
        <w:t xml:space="preserve"> [</w:t>
      </w:r>
      <w:r w:rsidR="007C26EA">
        <w:fldChar w:fldCharType="begin"/>
      </w:r>
      <w:r w:rsidR="007C26EA">
        <w:instrText xml:space="preserve"> REF bibitem_Kelly_Document_Map \h </w:instrText>
      </w:r>
      <w:r w:rsidR="007C26EA">
        <w:fldChar w:fldCharType="separate"/>
      </w:r>
      <w:r w:rsidR="008443F9">
        <w:rPr>
          <w:noProof/>
        </w:rPr>
        <w:t>17</w:t>
      </w:r>
      <w:r w:rsidR="007C26EA">
        <w:fldChar w:fldCharType="end"/>
      </w:r>
      <w:r w:rsidR="007C26EA">
        <w:t>]</w:t>
      </w:r>
      <w:r>
        <w:t>.</w:t>
      </w:r>
      <w:r w:rsidR="00935ECE">
        <w:t xml:space="preserve"> The navigation pane (which hosts the document map) also contains a basic search tool; therefore it can be activated with </w:t>
      </w:r>
      <w:r w:rsidR="00935ECE" w:rsidRPr="00935ECE">
        <w:rPr>
          <w:rStyle w:val="Key"/>
        </w:rPr>
        <w:t>Ctrl</w:t>
      </w:r>
      <w:r w:rsidR="00935ECE">
        <w:t>+</w:t>
      </w:r>
      <w:r w:rsidR="00935ECE" w:rsidRPr="00935ECE">
        <w:rPr>
          <w:rStyle w:val="Key"/>
        </w:rPr>
        <w:t>F</w:t>
      </w:r>
      <w:r w:rsidR="00935ECE">
        <w:t>.</w:t>
      </w:r>
    </w:p>
    <w:p w:rsidR="003607F1" w:rsidRDefault="003607F1" w:rsidP="007C26EA">
      <w:pPr>
        <w:pStyle w:val="ListNumber"/>
      </w:pPr>
      <w:r>
        <w:t>The split view (</w:t>
      </w:r>
      <w:r w:rsidR="007C26EA" w:rsidRPr="007C26EA">
        <w:rPr>
          <w:rStyle w:val="GUI"/>
        </w:rPr>
        <w:t>View</w:t>
      </w:r>
      <w:r w:rsidR="007C26EA">
        <w:t xml:space="preserve"> </w:t>
      </w:r>
      <w:r w:rsidR="007C26EA" w:rsidRPr="00D312B7">
        <w:rPr>
          <w:rStyle w:val="GUI"/>
        </w:rPr>
        <w:sym w:font="Wingdings 3" w:char="F07D"/>
      </w:r>
      <w:r w:rsidR="007C26EA" w:rsidRPr="00D312B7">
        <w:rPr>
          <w:rStyle w:val="GUI"/>
        </w:rPr>
        <w:t xml:space="preserve"> </w:t>
      </w:r>
      <w:r w:rsidRPr="00D312B7">
        <w:rPr>
          <w:rStyle w:val="GUI"/>
        </w:rPr>
        <w:t xml:space="preserve">Window </w:t>
      </w:r>
      <w:r w:rsidRPr="00D312B7">
        <w:rPr>
          <w:rStyle w:val="GUI"/>
        </w:rPr>
        <w:sym w:font="Wingdings 3" w:char="F07D"/>
      </w:r>
      <w:r w:rsidRPr="00D312B7">
        <w:rPr>
          <w:rStyle w:val="GUI"/>
        </w:rPr>
        <w:t xml:space="preserve"> Split</w:t>
      </w:r>
      <w:r>
        <w:t xml:space="preserve">) </w:t>
      </w:r>
      <w:r w:rsidR="007C26EA">
        <w:t>provides</w:t>
      </w:r>
      <w:r>
        <w:t xml:space="preserve"> two different views of the same document and might be useful for comparing or copying of text from differ</w:t>
      </w:r>
      <w:r w:rsidR="00FF1701">
        <w:softHyphen/>
      </w:r>
      <w:r>
        <w:t>ent parts of the document.</w:t>
      </w:r>
    </w:p>
    <w:p w:rsidR="00BA6479" w:rsidRDefault="00D4332F" w:rsidP="007C26EA">
      <w:pPr>
        <w:pStyle w:val="ListNumber"/>
      </w:pPr>
      <w:r>
        <w:t xml:space="preserve">MS </w:t>
      </w:r>
      <w:r w:rsidR="00BA6479" w:rsidRPr="00BA6479">
        <w:t xml:space="preserve">Word keeps track of the last three locations where </w:t>
      </w:r>
      <w:r w:rsidR="00BA6479">
        <w:t>the document was</w:t>
      </w:r>
      <w:r w:rsidR="00BA6479" w:rsidRPr="00BA6479">
        <w:t xml:space="preserve"> edited.</w:t>
      </w:r>
      <w:r w:rsidR="00BA6479">
        <w:t xml:space="preserve"> </w:t>
      </w:r>
      <w:r w:rsidR="002866B3">
        <w:t>Press</w:t>
      </w:r>
      <w:r w:rsidR="00BA6479">
        <w:t xml:space="preserve"> </w:t>
      </w:r>
      <w:r w:rsidR="00BA6479" w:rsidRPr="007E1C05">
        <w:rPr>
          <w:rStyle w:val="Key"/>
        </w:rPr>
        <w:t>Shift</w:t>
      </w:r>
      <w:r w:rsidR="00BA6479" w:rsidRPr="00BA6479">
        <w:t>+</w:t>
      </w:r>
      <w:r w:rsidR="00BA6479" w:rsidRPr="00BA6479">
        <w:rPr>
          <w:rStyle w:val="Key"/>
        </w:rPr>
        <w:t>F5</w:t>
      </w:r>
      <w:r w:rsidR="00BA6479" w:rsidRPr="00BA6479">
        <w:t xml:space="preserve"> </w:t>
      </w:r>
      <w:r w:rsidR="002866B3">
        <w:t xml:space="preserve">to go back to the </w:t>
      </w:r>
      <w:r w:rsidR="004B1F1E">
        <w:t>previ</w:t>
      </w:r>
      <w:r w:rsidR="00883C91">
        <w:softHyphen/>
      </w:r>
      <w:r w:rsidR="004B1F1E">
        <w:t xml:space="preserve">ous editing </w:t>
      </w:r>
      <w:r w:rsidR="00BA6479" w:rsidRPr="00BA6479">
        <w:t>loca</w:t>
      </w:r>
      <w:r w:rsidR="00FF1701">
        <w:softHyphen/>
      </w:r>
      <w:r w:rsidR="00BA6479" w:rsidRPr="00BA6479">
        <w:t>tion</w:t>
      </w:r>
      <w:r w:rsidR="00BA6479">
        <w:t>.</w:t>
      </w:r>
      <w:r w:rsidR="00BA6479" w:rsidRPr="00BA6479">
        <w:t xml:space="preserve"> </w:t>
      </w:r>
      <w:r w:rsidR="00D221BB">
        <w:t>You may also</w:t>
      </w:r>
      <w:r w:rsidR="00BA6479" w:rsidRPr="00BA6479">
        <w:t xml:space="preserve"> press</w:t>
      </w:r>
      <w:r w:rsidR="00D221BB">
        <w:t xml:space="preserve"> </w:t>
      </w:r>
      <w:r w:rsidR="00D221BB" w:rsidRPr="007E1C05">
        <w:rPr>
          <w:rStyle w:val="Key"/>
        </w:rPr>
        <w:t>Shift</w:t>
      </w:r>
      <w:r w:rsidR="00D221BB" w:rsidRPr="00BA6479">
        <w:t>+</w:t>
      </w:r>
      <w:r w:rsidR="00D221BB" w:rsidRPr="00BA6479">
        <w:rPr>
          <w:rStyle w:val="Key"/>
        </w:rPr>
        <w:t>F5</w:t>
      </w:r>
      <w:r w:rsidR="00D221BB" w:rsidRPr="00BA6479">
        <w:t xml:space="preserve"> </w:t>
      </w:r>
      <w:r w:rsidR="00BA6479" w:rsidRPr="00BA6479">
        <w:t>imme</w:t>
      </w:r>
      <w:r w:rsidR="00883C91">
        <w:softHyphen/>
      </w:r>
      <w:r w:rsidR="00BA6479" w:rsidRPr="00BA6479">
        <w:t>di</w:t>
      </w:r>
      <w:r w:rsidR="003E0D4C">
        <w:softHyphen/>
      </w:r>
      <w:r w:rsidR="00BA6479" w:rsidRPr="00BA6479">
        <w:t>ately after open</w:t>
      </w:r>
      <w:r w:rsidR="00A91E30">
        <w:softHyphen/>
      </w:r>
      <w:r w:rsidR="00BA6479" w:rsidRPr="00BA6479">
        <w:t>ing the document</w:t>
      </w:r>
      <w:r w:rsidR="00D221BB">
        <w:t xml:space="preserve"> to resume editing </w:t>
      </w:r>
      <w:r w:rsidR="00BA6479" w:rsidRPr="00BA6479">
        <w:t xml:space="preserve">at the </w:t>
      </w:r>
      <w:r w:rsidR="00D221BB">
        <w:t>location</w:t>
      </w:r>
      <w:r w:rsidR="00BA6479" w:rsidRPr="00BA6479">
        <w:t xml:space="preserve"> where you last made a change.</w:t>
      </w:r>
    </w:p>
    <w:p w:rsidR="00D221BB" w:rsidRDefault="00D221BB" w:rsidP="007C26EA">
      <w:pPr>
        <w:pStyle w:val="ListNumber"/>
      </w:pPr>
      <w:r>
        <w:t>In order to s</w:t>
      </w:r>
      <w:r w:rsidRPr="00D221BB">
        <w:t xml:space="preserve">elect </w:t>
      </w:r>
      <w:r w:rsidR="005C2B65">
        <w:t xml:space="preserve">rectangular </w:t>
      </w:r>
      <w:r>
        <w:t>c</w:t>
      </w:r>
      <w:r w:rsidRPr="00D221BB">
        <w:t xml:space="preserve">olumns of </w:t>
      </w:r>
      <w:r>
        <w:t>characters</w:t>
      </w:r>
      <w:r w:rsidRPr="00D221BB">
        <w:t xml:space="preserve"> </w:t>
      </w:r>
      <w:r>
        <w:t>hold</w:t>
      </w:r>
      <w:r w:rsidRPr="00D221BB">
        <w:t xml:space="preserve"> down </w:t>
      </w:r>
      <w:r w:rsidRPr="00D221BB">
        <w:rPr>
          <w:rStyle w:val="Key"/>
        </w:rPr>
        <w:t>Alt</w:t>
      </w:r>
      <w:r w:rsidRPr="00D221BB">
        <w:t xml:space="preserve"> while dragging </w:t>
      </w:r>
      <w:r>
        <w:t xml:space="preserve">the </w:t>
      </w:r>
      <w:r w:rsidRPr="00D221BB">
        <w:t>mouse</w:t>
      </w:r>
      <w:r w:rsidR="00CA6A26">
        <w:t xml:space="preserve"> (a common behavior also present in some other advanced text editors)</w:t>
      </w:r>
      <w:r>
        <w:t>.</w:t>
      </w:r>
      <w:r w:rsidR="005C2B65">
        <w:t xml:space="preserve"> This feature might be useful for trimming leading spaces from pasted text, etc.</w:t>
      </w:r>
    </w:p>
    <w:p w:rsidR="007C26EA" w:rsidRPr="0019356C" w:rsidRDefault="005C2B65" w:rsidP="007C26EA">
      <w:pPr>
        <w:pStyle w:val="ListNumber"/>
      </w:pPr>
      <w:r>
        <w:t xml:space="preserve">Word permits selecting multiple, noncontiguous blocks of text. Just hold down </w:t>
      </w:r>
      <w:r w:rsidRPr="005C2B65">
        <w:rPr>
          <w:rStyle w:val="Key"/>
        </w:rPr>
        <w:t>Ctrl</w:t>
      </w:r>
      <w:r>
        <w:t xml:space="preserve"> when selecting the pieces of text.</w:t>
      </w:r>
    </w:p>
    <w:p w:rsidR="00363027" w:rsidRPr="00BA6479" w:rsidRDefault="007C26EA" w:rsidP="00856A25">
      <w:pPr>
        <w:pStyle w:val="ListNumber"/>
      </w:pPr>
      <w:r>
        <w:rPr>
          <w:noProof/>
          <w:lang w:val="et-EE" w:eastAsia="et-EE"/>
        </w:rPr>
        <mc:AlternateContent>
          <mc:Choice Requires="wps">
            <w:drawing>
              <wp:anchor distT="0" distB="0" distL="114300" distR="114300" simplePos="0" relativeHeight="251675136" behindDoc="0" locked="1" layoutInCell="1" allowOverlap="0" wp14:anchorId="5D944B11" wp14:editId="1D10A6AA">
                <wp:simplePos x="0" y="0"/>
                <wp:positionH relativeFrom="column">
                  <wp:align>right</wp:align>
                </wp:positionH>
                <wp:positionV relativeFrom="paragraph">
                  <wp:posOffset>71755</wp:posOffset>
                </wp:positionV>
                <wp:extent cx="1998000" cy="3823200"/>
                <wp:effectExtent l="0" t="0" r="2540" b="6350"/>
                <wp:wrapSquare wrapText="bothSides"/>
                <wp:docPr id="8" name="Text Box 8"/>
                <wp:cNvGraphicFramePr/>
                <a:graphic xmlns:a="http://schemas.openxmlformats.org/drawingml/2006/main">
                  <a:graphicData uri="http://schemas.microsoft.com/office/word/2010/wordprocessingShape">
                    <wps:wsp>
                      <wps:cNvSpPr txBox="1"/>
                      <wps:spPr>
                        <a:xfrm>
                          <a:off x="0" y="0"/>
                          <a:ext cx="1998000" cy="3823200"/>
                        </a:xfrm>
                        <a:prstGeom prst="rect">
                          <a:avLst/>
                        </a:prstGeom>
                        <a:noFill/>
                        <a:ln w="6350">
                          <a:noFill/>
                        </a:ln>
                        <a:effectLst/>
                      </wps:spPr>
                      <wps:txbx>
                        <w:txbxContent>
                          <w:p w:rsidR="005D45CD" w:rsidRPr="0019356C" w:rsidRDefault="005D45CD" w:rsidP="007C26EA">
                            <w:pPr>
                              <w:pStyle w:val="ImageWithCaption"/>
                            </w:pPr>
                            <w:r>
                              <w:rPr>
                                <w:noProof/>
                                <w:lang w:val="et-EE" w:eastAsia="et-EE"/>
                              </w:rPr>
                              <w:drawing>
                                <wp:inline distT="0" distB="0" distL="0" distR="0" wp14:anchorId="3153782E" wp14:editId="6A36447D">
                                  <wp:extent cx="1809750" cy="3371389"/>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eveal formatting task pane"/>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1809750" cy="3371389"/>
                                          </a:xfrm>
                                          <a:prstGeom prst="rect">
                                            <a:avLst/>
                                          </a:prstGeom>
                                          <a:noFill/>
                                          <a:ln>
                                            <a:noFill/>
                                          </a:ln>
                                        </pic:spPr>
                                      </pic:pic>
                                    </a:graphicData>
                                  </a:graphic>
                                </wp:inline>
                              </w:drawing>
                            </w:r>
                          </w:p>
                          <w:p w:rsidR="005D45CD" w:rsidRPr="00CA4DD0" w:rsidRDefault="005D45CD" w:rsidP="007C26EA">
                            <w:pPr>
                              <w:pStyle w:val="Caption"/>
                            </w:pPr>
                            <w:bookmarkStart w:id="130" w:name="_Toc369296104"/>
                            <w:r w:rsidRPr="0019356C">
                              <w:t xml:space="preserve">Figure </w:t>
                            </w:r>
                            <w:r>
                              <w:fldChar w:fldCharType="begin"/>
                            </w:r>
                            <w:r>
                              <w:instrText xml:space="preserve"> STYLEREF 7 \s </w:instrText>
                            </w:r>
                            <w:r>
                              <w:fldChar w:fldCharType="separate"/>
                            </w:r>
                            <w:r w:rsidR="008443F9">
                              <w:rPr>
                                <w:noProof/>
                              </w:rPr>
                              <w:t>A</w:t>
                            </w:r>
                            <w:r>
                              <w:fldChar w:fldCharType="end"/>
                            </w:r>
                            <w:r>
                              <w:noBreakHyphen/>
                            </w:r>
                            <w:r>
                              <w:fldChar w:fldCharType="begin"/>
                            </w:r>
                            <w:r>
                              <w:instrText xml:space="preserve"> SEQ Figure \* ARABIC \s 7 </w:instrText>
                            </w:r>
                            <w:r>
                              <w:fldChar w:fldCharType="separate"/>
                            </w:r>
                            <w:r w:rsidR="008443F9">
                              <w:rPr>
                                <w:noProof/>
                              </w:rPr>
                              <w:t>1</w:t>
                            </w:r>
                            <w:r>
                              <w:fldChar w:fldCharType="end"/>
                            </w:r>
                            <w:r w:rsidRPr="0019356C">
                              <w:t xml:space="preserve">: </w:t>
                            </w:r>
                            <w:r>
                              <w:t xml:space="preserve">The </w:t>
                            </w:r>
                            <w:r w:rsidRPr="000E788C">
                              <w:t>Reveal Formatting</w:t>
                            </w:r>
                            <w:r>
                              <w:t xml:space="preserve"> task pane.</w:t>
                            </w:r>
                            <w:bookmarkEnd w:id="130"/>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944B11" id="Text Box 8" o:spid="_x0000_s1077" type="#_x0000_t202" style="position:absolute;left:0;text-align:left;margin-left:106.1pt;margin-top:5.65pt;width:157.3pt;height:301.05pt;z-index:251675136;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" o:allowoverlap="f" filled="f" stroked="f" strokeweight=".5pt">
                <v:textbox inset="1mm,1mm,1mm,1mm">
                  <w:txbxContent>
                    <w:p w:rsidR="005D45CD" w:rsidRPr="0019356C" w:rsidRDefault="005D45CD" w:rsidP="007C26EA">
                      <w:pPr>
                        <w:pStyle w:val="ImageWithCaption"/>
                      </w:pPr>
                      <w:r>
                        <w:rPr>
                          <w:noProof/>
                          <w:lang w:val="et-EE" w:eastAsia="et-EE"/>
                        </w:rPr>
                        <w:drawing>
                          <wp:inline distT="0" distB="0" distL="0" distR="0" wp14:anchorId="3153782E" wp14:editId="6A36447D">
                            <wp:extent cx="1809750" cy="3371389"/>
                            <wp:effectExtent l="0" t="0" r="0" b="63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reveal formatting task pane"/>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bwMode="auto">
                                    <a:xfrm>
                                      <a:off x="0" y="0"/>
                                      <a:ext cx="1809750" cy="3371389"/>
                                    </a:xfrm>
                                    <a:prstGeom prst="rect">
                                      <a:avLst/>
                                    </a:prstGeom>
                                    <a:noFill/>
                                    <a:ln>
                                      <a:noFill/>
                                    </a:ln>
                                  </pic:spPr>
                                </pic:pic>
                              </a:graphicData>
                            </a:graphic>
                          </wp:inline>
                        </w:drawing>
                      </w:r>
                    </w:p>
                    <w:p w:rsidR="005D45CD" w:rsidRPr="00CA4DD0" w:rsidRDefault="005D45CD" w:rsidP="007C26EA">
                      <w:pPr>
                        <w:pStyle w:val="Caption"/>
                      </w:pPr>
                      <w:bookmarkStart w:id="131" w:name="_Toc369296104"/>
                      <w:r w:rsidRPr="0019356C">
                        <w:t xml:space="preserve">Figure </w:t>
                      </w:r>
                      <w:r>
                        <w:fldChar w:fldCharType="begin"/>
                      </w:r>
                      <w:r>
                        <w:instrText xml:space="preserve"> STYLEREF 7 \s </w:instrText>
                      </w:r>
                      <w:r>
                        <w:fldChar w:fldCharType="separate"/>
                      </w:r>
                      <w:r w:rsidR="008443F9">
                        <w:rPr>
                          <w:noProof/>
                        </w:rPr>
                        <w:t>A</w:t>
                      </w:r>
                      <w:r>
                        <w:fldChar w:fldCharType="end"/>
                      </w:r>
                      <w:r>
                        <w:noBreakHyphen/>
                      </w:r>
                      <w:r>
                        <w:fldChar w:fldCharType="begin"/>
                      </w:r>
                      <w:r>
                        <w:instrText xml:space="preserve"> SEQ Figure \* ARABIC \s 7 </w:instrText>
                      </w:r>
                      <w:r>
                        <w:fldChar w:fldCharType="separate"/>
                      </w:r>
                      <w:r w:rsidR="008443F9">
                        <w:rPr>
                          <w:noProof/>
                        </w:rPr>
                        <w:t>1</w:t>
                      </w:r>
                      <w:r>
                        <w:fldChar w:fldCharType="end"/>
                      </w:r>
                      <w:r w:rsidRPr="0019356C">
                        <w:t xml:space="preserve">: </w:t>
                      </w:r>
                      <w:r>
                        <w:t xml:space="preserve">The </w:t>
                      </w:r>
                      <w:r w:rsidRPr="000E788C">
                        <w:t>Reveal Formatting</w:t>
                      </w:r>
                      <w:r>
                        <w:t xml:space="preserve"> task pane.</w:t>
                      </w:r>
                      <w:bookmarkEnd w:id="131"/>
                    </w:p>
                  </w:txbxContent>
                </v:textbox>
                <w10:wrap type="square"/>
                <w10:anchorlock/>
              </v:shape>
            </w:pict>
          </mc:Fallback>
        </mc:AlternateContent>
      </w:r>
      <w:r w:rsidR="00F741F4" w:rsidRPr="00F741F4">
        <w:t xml:space="preserve">To reveal </w:t>
      </w:r>
      <w:r w:rsidR="00F741F4">
        <w:t>complete</w:t>
      </w:r>
      <w:r w:rsidR="00F741F4" w:rsidRPr="00F741F4">
        <w:t xml:space="preserve"> formatting </w:t>
      </w:r>
      <w:r w:rsidR="00F741F4">
        <w:t xml:space="preserve">information </w:t>
      </w:r>
      <w:r w:rsidR="007A02C4">
        <w:t>about</w:t>
      </w:r>
      <w:r w:rsidR="00F741F4" w:rsidRPr="00F741F4">
        <w:t xml:space="preserve"> </w:t>
      </w:r>
      <w:r w:rsidR="007A02C4">
        <w:t>some</w:t>
      </w:r>
      <w:r w:rsidR="00F741F4" w:rsidRPr="00F741F4">
        <w:t xml:space="preserve"> part of </w:t>
      </w:r>
      <w:r w:rsidR="007A02C4">
        <w:t xml:space="preserve">the </w:t>
      </w:r>
      <w:r w:rsidR="00F741F4" w:rsidRPr="00F741F4">
        <w:t>document</w:t>
      </w:r>
      <w:r w:rsidR="00C57FFA">
        <w:t xml:space="preserve">, </w:t>
      </w:r>
      <w:r w:rsidR="00DC63CF">
        <w:t xml:space="preserve">open the </w:t>
      </w:r>
      <w:r w:rsidR="00C57FFA" w:rsidRPr="00D312B7">
        <w:rPr>
          <w:rStyle w:val="GUI"/>
        </w:rPr>
        <w:t>Reveal Formatting</w:t>
      </w:r>
      <w:r w:rsidR="00C57FFA">
        <w:t xml:space="preserve"> </w:t>
      </w:r>
      <w:r w:rsidR="00DC63CF">
        <w:t xml:space="preserve">task pane </w:t>
      </w:r>
      <w:r w:rsidR="00C57FFA">
        <w:t>(</w:t>
      </w:r>
      <w:r w:rsidR="00C57FFA" w:rsidRPr="007A02C4">
        <w:rPr>
          <w:rStyle w:val="Key"/>
        </w:rPr>
        <w:t>Shift</w:t>
      </w:r>
      <w:r w:rsidR="00C57FFA">
        <w:t>+</w:t>
      </w:r>
      <w:r w:rsidR="00C57FFA" w:rsidRPr="007A02C4">
        <w:rPr>
          <w:rStyle w:val="Key"/>
        </w:rPr>
        <w:t>F1</w:t>
      </w:r>
      <w:r w:rsidR="00C57FFA">
        <w:t>) and select the text</w:t>
      </w:r>
      <w:r w:rsidR="00254988">
        <w:t xml:space="preserve"> you are concerned about</w:t>
      </w:r>
      <w:r w:rsidR="00F741F4" w:rsidRPr="00F741F4">
        <w:t>.</w:t>
      </w:r>
      <w:r w:rsidR="009F5048">
        <w:t xml:space="preserve"> </w:t>
      </w:r>
      <w:r w:rsidR="009F5048" w:rsidRPr="009F5048">
        <w:t>To determine the for</w:t>
      </w:r>
      <w:r w:rsidR="00A91E30">
        <w:softHyphen/>
      </w:r>
      <w:r w:rsidR="009F5048" w:rsidRPr="009F5048">
        <w:t>matting source</w:t>
      </w:r>
      <w:r w:rsidR="009F5048">
        <w:t xml:space="preserve"> (</w:t>
      </w:r>
      <w:r w:rsidR="009F5048" w:rsidRPr="009F5048">
        <w:t xml:space="preserve">whether the formatting </w:t>
      </w:r>
      <w:r w:rsidR="009F5048">
        <w:t>is due to</w:t>
      </w:r>
      <w:r w:rsidR="009F5048" w:rsidRPr="009F5048">
        <w:t xml:space="preserve"> a style</w:t>
      </w:r>
      <w:r w:rsidR="009F5048">
        <w:t>, etc</w:t>
      </w:r>
      <w:r w:rsidR="00DC63CF">
        <w:t>.</w:t>
      </w:r>
      <w:r w:rsidR="009F5048">
        <w:t>)</w:t>
      </w:r>
      <w:r w:rsidR="009F5048" w:rsidRPr="009F5048">
        <w:t xml:space="preserve">, </w:t>
      </w:r>
      <w:r w:rsidR="009F5048">
        <w:t>mark</w:t>
      </w:r>
      <w:r w:rsidR="009F5048" w:rsidRPr="009F5048">
        <w:t xml:space="preserve"> the </w:t>
      </w:r>
      <w:r w:rsidR="009F5048" w:rsidRPr="009F5048">
        <w:rPr>
          <w:rStyle w:val="GUI"/>
        </w:rPr>
        <w:t>Distinguish style source</w:t>
      </w:r>
      <w:r w:rsidR="009F5048" w:rsidRPr="009F5048">
        <w:t xml:space="preserve"> check box.</w:t>
      </w:r>
      <w:r w:rsidR="0030650F">
        <w:t xml:space="preserve"> Might be useful for troubleshoot</w:t>
      </w:r>
      <w:r w:rsidR="00DF2B2E">
        <w:softHyphen/>
      </w:r>
      <w:r w:rsidR="0030650F">
        <w:t>ing purposes.</w:t>
      </w:r>
    </w:p>
    <w:p w:rsidR="00A57770" w:rsidRDefault="009F62A7" w:rsidP="00A57770">
      <w:pPr>
        <w:pStyle w:val="Heading7"/>
      </w:pPr>
      <w:bookmarkStart w:id="132" w:name="_Ref253130533"/>
      <w:bookmarkStart w:id="133" w:name="_Ref253130536"/>
      <w:bookmarkStart w:id="134" w:name="_Ref253130542"/>
      <w:bookmarkStart w:id="135" w:name="_Toc369296092"/>
      <w:r>
        <w:lastRenderedPageBreak/>
        <w:t>Some useful macros</w:t>
      </w:r>
      <w:bookmarkEnd w:id="132"/>
      <w:bookmarkEnd w:id="133"/>
      <w:bookmarkEnd w:id="134"/>
      <w:bookmarkEnd w:id="135"/>
    </w:p>
    <w:p w:rsidR="001B7FCB" w:rsidRDefault="001B7FCB" w:rsidP="00BC089C">
      <w:r>
        <w:t>To use these macros, open the Visual Basic editor (</w:t>
      </w:r>
      <w:r>
        <w:rPr>
          <w:rStyle w:val="GUI"/>
        </w:rPr>
        <w:t>Developer</w:t>
      </w:r>
      <w:r>
        <w:t xml:space="preserve"> </w:t>
      </w:r>
      <w:r w:rsidRPr="00D312B7">
        <w:rPr>
          <w:rStyle w:val="GUI"/>
        </w:rPr>
        <w:sym w:font="Wingdings 3" w:char="F07D"/>
      </w:r>
      <w:r w:rsidRPr="00D312B7">
        <w:rPr>
          <w:rStyle w:val="GUI"/>
        </w:rPr>
        <w:t xml:space="preserve"> </w:t>
      </w:r>
      <w:r>
        <w:rPr>
          <w:rStyle w:val="GUI"/>
        </w:rPr>
        <w:t>Code</w:t>
      </w:r>
      <w:r w:rsidRPr="00D312B7">
        <w:rPr>
          <w:rStyle w:val="GUI"/>
        </w:rPr>
        <w:t xml:space="preserve"> </w:t>
      </w:r>
      <w:r w:rsidRPr="00D312B7">
        <w:rPr>
          <w:rStyle w:val="GUI"/>
        </w:rPr>
        <w:sym w:font="Wingdings 3" w:char="F07D"/>
      </w:r>
      <w:r w:rsidRPr="00D312B7">
        <w:rPr>
          <w:rStyle w:val="GUI"/>
        </w:rPr>
        <w:t xml:space="preserve"> </w:t>
      </w:r>
      <w:r>
        <w:rPr>
          <w:rStyle w:val="GUI"/>
        </w:rPr>
        <w:t>Visual Basic</w:t>
      </w:r>
      <w:r>
        <w:t xml:space="preserve">), activate </w:t>
      </w:r>
      <w:r w:rsidRPr="001B7FCB">
        <w:rPr>
          <w:rStyle w:val="GUI"/>
        </w:rPr>
        <w:t>Normal</w:t>
      </w:r>
      <w:r>
        <w:t xml:space="preserve"> in </w:t>
      </w:r>
      <w:r w:rsidRPr="001B7FCB">
        <w:rPr>
          <w:rStyle w:val="GUI"/>
        </w:rPr>
        <w:t>Project Explorer</w:t>
      </w:r>
      <w:r>
        <w:t xml:space="preserve">, select </w:t>
      </w:r>
      <w:r w:rsidRPr="001B7FCB">
        <w:rPr>
          <w:rStyle w:val="GUI"/>
        </w:rPr>
        <w:t xml:space="preserve">Insert </w:t>
      </w:r>
      <w:r w:rsidRPr="00D312B7">
        <w:rPr>
          <w:rStyle w:val="GUI"/>
        </w:rPr>
        <w:sym w:font="Wingdings 3" w:char="F07D"/>
      </w:r>
      <w:r w:rsidRPr="00D312B7">
        <w:rPr>
          <w:rStyle w:val="GUI"/>
        </w:rPr>
        <w:t xml:space="preserve"> </w:t>
      </w:r>
      <w:r w:rsidRPr="001B7FCB">
        <w:rPr>
          <w:rStyle w:val="GUI"/>
        </w:rPr>
        <w:t>Module</w:t>
      </w:r>
      <w:r>
        <w:t xml:space="preserve"> and paste the code.</w:t>
      </w:r>
    </w:p>
    <w:p w:rsidR="00BC5E45" w:rsidRDefault="00E30AB2" w:rsidP="00BC089C">
      <w:r>
        <w:t>Th</w:t>
      </w:r>
      <w:r w:rsidR="003F3119">
        <w:t>e</w:t>
      </w:r>
      <w:r>
        <w:t xml:space="preserve"> </w:t>
      </w:r>
      <w:r w:rsidR="003F3119">
        <w:t xml:space="preserve">next </w:t>
      </w:r>
      <w:r>
        <w:t>macro t</w:t>
      </w:r>
      <w:r w:rsidR="007B281D">
        <w:t>ransform</w:t>
      </w:r>
      <w:r>
        <w:t>s</w:t>
      </w:r>
      <w:r w:rsidR="00BC089C">
        <w:t xml:space="preserve"> the last typed</w:t>
      </w:r>
      <w:r w:rsidR="00F66537">
        <w:t xml:space="preserve"> (or selected)</w:t>
      </w:r>
      <w:r w:rsidR="00BC089C">
        <w:t xml:space="preserve"> Latin letter</w:t>
      </w:r>
      <w:r w:rsidR="007B281D">
        <w:t xml:space="preserve"> to</w:t>
      </w:r>
      <w:r w:rsidR="00253EB1">
        <w:t xml:space="preserve"> the</w:t>
      </w:r>
      <w:r w:rsidR="007B281D">
        <w:t xml:space="preserve"> corresponding Greek letter of </w:t>
      </w:r>
      <w:r w:rsidR="000E4FEC">
        <w:t xml:space="preserve">the </w:t>
      </w:r>
      <w:r w:rsidR="00253EB1">
        <w:t>“Symbol”</w:t>
      </w:r>
      <w:r w:rsidR="007B281D">
        <w:t xml:space="preserve"> font (assign a convenient shortcut to the macro, like </w:t>
      </w:r>
      <w:r w:rsidR="007B281D" w:rsidRPr="007B281D">
        <w:rPr>
          <w:rStyle w:val="Key"/>
        </w:rPr>
        <w:t>Ctrl</w:t>
      </w:r>
      <w:r w:rsidR="007B281D">
        <w:t>+</w:t>
      </w:r>
      <w:r w:rsidR="007B281D" w:rsidRPr="007B281D">
        <w:rPr>
          <w:rStyle w:val="Key"/>
        </w:rPr>
        <w:t>G</w:t>
      </w:r>
      <w:r w:rsidR="007B281D">
        <w:t>):</w:t>
      </w:r>
    </w:p>
    <w:p w:rsidR="007B281D" w:rsidRDefault="007B281D" w:rsidP="007B281D">
      <w:pPr>
        <w:pStyle w:val="CodePara"/>
      </w:pPr>
      <w:r w:rsidRPr="00164840">
        <w:rPr>
          <w:rStyle w:val="VBAKeyword"/>
        </w:rPr>
        <w:t>Sub</w:t>
      </w:r>
      <w:r>
        <w:t xml:space="preserve"> ConvertToGreek()</w:t>
      </w:r>
      <w:r w:rsidR="00C23264">
        <w:br/>
      </w:r>
      <w:r>
        <w:t xml:space="preserve">  </w:t>
      </w:r>
      <w:r w:rsidR="001B53CF" w:rsidRPr="001B53CF">
        <w:rPr>
          <w:rStyle w:val="VBAKeyword"/>
        </w:rPr>
        <w:t>If</w:t>
      </w:r>
      <w:r w:rsidR="001B53CF" w:rsidRPr="001B53CF">
        <w:t xml:space="preserve"> Len(Selection.Range) = 0 </w:t>
      </w:r>
      <w:r w:rsidR="001B53CF" w:rsidRPr="001B53CF">
        <w:rPr>
          <w:rStyle w:val="VBAKeyword"/>
        </w:rPr>
        <w:t>Then</w:t>
      </w:r>
      <w:r w:rsidR="001B53CF" w:rsidRPr="001B53CF">
        <w:t xml:space="preserve"> </w:t>
      </w:r>
      <w:r>
        <w:t xml:space="preserve">Selection.Start = Selection.Start </w:t>
      </w:r>
      <w:r w:rsidR="00C23264">
        <w:t>–</w:t>
      </w:r>
      <w:r>
        <w:t xml:space="preserve"> 1</w:t>
      </w:r>
      <w:r w:rsidR="00C23264">
        <w:br/>
      </w:r>
      <w:r>
        <w:t xml:space="preserve">  </w:t>
      </w:r>
      <w:r w:rsidR="005B2B6E">
        <w:t>c</w:t>
      </w:r>
      <w:r>
        <w:t>ode = Asc(Selection)</w:t>
      </w:r>
      <w:r w:rsidR="00C23264">
        <w:br/>
      </w:r>
      <w:r>
        <w:t xml:space="preserve">  Selection.InsertSymbol</w:t>
      </w:r>
      <w:r w:rsidR="00BC089C">
        <w:t xml:space="preserve"> </w:t>
      </w:r>
      <w:r w:rsidR="005B2B6E">
        <w:t>c</w:t>
      </w:r>
      <w:r w:rsidR="00C23264">
        <w:t>ode</w:t>
      </w:r>
      <w:r>
        <w:t xml:space="preserve"> -</w:t>
      </w:r>
      <w:r w:rsidR="00C23264">
        <w:t xml:space="preserve"> </w:t>
      </w:r>
      <w:r w:rsidR="00C23264" w:rsidRPr="00C23264">
        <w:t>4096</w:t>
      </w:r>
      <w:r>
        <w:t xml:space="preserve">, "Symbol", </w:t>
      </w:r>
      <w:r w:rsidRPr="00164840">
        <w:rPr>
          <w:rStyle w:val="VBAKeyword"/>
        </w:rPr>
        <w:t>True</w:t>
      </w:r>
      <w:r w:rsidR="00C23264">
        <w:br/>
      </w:r>
      <w:r w:rsidRPr="00164840">
        <w:rPr>
          <w:rStyle w:val="VBAKeyword"/>
        </w:rPr>
        <w:t>End Sub</w:t>
      </w:r>
    </w:p>
    <w:p w:rsidR="00253EB1" w:rsidRDefault="00457A10" w:rsidP="00BD0BEF">
      <w:r>
        <w:t xml:space="preserve">Paste clipboard content as unformatted text (e.g. </w:t>
      </w:r>
      <w:r w:rsidRPr="00457A10">
        <w:rPr>
          <w:rStyle w:val="Key"/>
        </w:rPr>
        <w:t>Ctrl</w:t>
      </w:r>
      <w:r>
        <w:t>+</w:t>
      </w:r>
      <w:r w:rsidRPr="00457A10">
        <w:rPr>
          <w:rStyle w:val="Key"/>
        </w:rPr>
        <w:t>Shift</w:t>
      </w:r>
      <w:r>
        <w:t>+</w:t>
      </w:r>
      <w:r w:rsidRPr="00457A10">
        <w:rPr>
          <w:rStyle w:val="Key"/>
        </w:rPr>
        <w:t>V</w:t>
      </w:r>
      <w:r>
        <w:t>):</w:t>
      </w:r>
      <w:r w:rsidR="00BD0BEF">
        <w:t xml:space="preserve"> </w:t>
      </w:r>
    </w:p>
    <w:p w:rsidR="00457A10" w:rsidRDefault="00457A10" w:rsidP="00FC6A3A">
      <w:pPr>
        <w:pStyle w:val="CodePara"/>
      </w:pPr>
      <w:r w:rsidRPr="001C016A">
        <w:rPr>
          <w:rStyle w:val="VBAKeyword"/>
        </w:rPr>
        <w:t>Sub</w:t>
      </w:r>
      <w:r>
        <w:t xml:space="preserve"> Paste</w:t>
      </w:r>
      <w:r w:rsidR="00685F27">
        <w:t>PlainText</w:t>
      </w:r>
      <w:r>
        <w:t>()</w:t>
      </w:r>
      <w:r w:rsidR="00FC6A3A">
        <w:br/>
        <w:t xml:space="preserve">  </w:t>
      </w:r>
      <w:r w:rsidR="00FC6A3A" w:rsidRPr="00FC6A3A">
        <w:rPr>
          <w:rStyle w:val="VBAKeyword"/>
        </w:rPr>
        <w:t>On Error GoTo</w:t>
      </w:r>
      <w:r w:rsidR="00FC6A3A" w:rsidRPr="00FC6A3A">
        <w:t xml:space="preserve"> </w:t>
      </w:r>
      <w:r w:rsidR="00FC6A3A">
        <w:t>PasteError</w:t>
      </w:r>
      <w:r>
        <w:br/>
        <w:t xml:space="preserve">  Selection.PasteAndFormat wdFormatPlainText</w:t>
      </w:r>
      <w:r w:rsidR="00FC6A3A">
        <w:br/>
        <w:t xml:space="preserve">  </w:t>
      </w:r>
      <w:r w:rsidR="00FC6A3A" w:rsidRPr="00FC6A3A">
        <w:rPr>
          <w:rStyle w:val="VBAKeyword"/>
        </w:rPr>
        <w:t>End</w:t>
      </w:r>
      <w:r w:rsidR="00FC6A3A">
        <w:br/>
      </w:r>
      <w:r w:rsidR="00FC6A3A" w:rsidRPr="00FC6A3A">
        <w:t>PasteError</w:t>
      </w:r>
      <w:r w:rsidR="00FC6A3A">
        <w:t>:</w:t>
      </w:r>
      <w:r w:rsidR="00FC6A3A">
        <w:br/>
        <w:t xml:space="preserve">  </w:t>
      </w:r>
      <w:r w:rsidR="006826BB" w:rsidRPr="006826BB">
        <w:t xml:space="preserve">MsgBox "Couldn't find </w:t>
      </w:r>
      <w:r w:rsidR="006826BB">
        <w:t xml:space="preserve">any </w:t>
      </w:r>
      <w:r w:rsidR="006826BB" w:rsidRPr="006826BB">
        <w:t>text on clipboard!"</w:t>
      </w:r>
      <w:r>
        <w:br/>
      </w:r>
      <w:r w:rsidRPr="001C016A">
        <w:rPr>
          <w:rStyle w:val="VBAKeyword"/>
        </w:rPr>
        <w:t>End Sub</w:t>
      </w:r>
    </w:p>
    <w:p w:rsidR="0037713F" w:rsidRDefault="0037713F" w:rsidP="003F3119">
      <w:r>
        <w:t>Open the most recently edited document (from the list of recent files) and locate the cursor at the position where the document was last edited:</w:t>
      </w:r>
    </w:p>
    <w:p w:rsidR="0037713F" w:rsidRPr="0037713F" w:rsidRDefault="0037713F" w:rsidP="0037713F">
      <w:pPr>
        <w:pStyle w:val="CodePara"/>
      </w:pPr>
      <w:r w:rsidRPr="0037713F">
        <w:rPr>
          <w:rStyle w:val="VBAKeyword"/>
        </w:rPr>
        <w:t>Sub</w:t>
      </w:r>
      <w:r>
        <w:t xml:space="preserve"> ResumeLastDocument()</w:t>
      </w:r>
      <w:r>
        <w:br/>
        <w:t xml:space="preserve">  RecentFiles(1).Open</w:t>
      </w:r>
      <w:r>
        <w:br/>
        <w:t xml:space="preserve">  Application.GoBack</w:t>
      </w:r>
      <w:r>
        <w:br/>
      </w:r>
      <w:r w:rsidRPr="0037713F">
        <w:rPr>
          <w:rStyle w:val="VBAKeyword"/>
        </w:rPr>
        <w:t>End Sub</w:t>
      </w:r>
    </w:p>
    <w:p w:rsidR="00BD0BEF" w:rsidRDefault="00BD0BEF" w:rsidP="003F3119">
      <w:r>
        <w:t xml:space="preserve">Insert </w:t>
      </w:r>
      <w:r w:rsidR="00B36C97">
        <w:t xml:space="preserve">the next figure number </w:t>
      </w:r>
      <w:r w:rsidR="003F3119">
        <w:t xml:space="preserve">prefixed </w:t>
      </w:r>
      <w:r>
        <w:t xml:space="preserve">with </w:t>
      </w:r>
      <w:r w:rsidR="003F3119">
        <w:t xml:space="preserve">the </w:t>
      </w:r>
      <w:r>
        <w:t>chapter number:</w:t>
      </w:r>
    </w:p>
    <w:p w:rsidR="00BD0BEF" w:rsidRDefault="00BD0BEF" w:rsidP="00F76E70">
      <w:pPr>
        <w:pStyle w:val="CodePara"/>
      </w:pPr>
      <w:r w:rsidRPr="001C016A">
        <w:rPr>
          <w:rStyle w:val="VBAKeyword"/>
        </w:rPr>
        <w:t>Sub</w:t>
      </w:r>
      <w:r>
        <w:t xml:space="preserve"> InsertSequence()</w:t>
      </w:r>
      <w:r>
        <w:br/>
        <w:t xml:space="preserve">  Selection.Fields.Add </w:t>
      </w:r>
      <w:r w:rsidR="00F76E70">
        <w:t>_</w:t>
      </w:r>
      <w:r w:rsidR="00F76E70">
        <w:br/>
        <w:t xml:space="preserve">    </w:t>
      </w:r>
      <w:r>
        <w:t xml:space="preserve">Selection.Range, wdFieldEmpty, "STYLEREF 1 \s", </w:t>
      </w:r>
      <w:r w:rsidRPr="001C016A">
        <w:rPr>
          <w:rStyle w:val="VBAKeyword"/>
        </w:rPr>
        <w:t>True</w:t>
      </w:r>
      <w:r>
        <w:br/>
        <w:t xml:space="preserve">  Selection.TypeText "-"</w:t>
      </w:r>
      <w:r>
        <w:br/>
        <w:t xml:space="preserve">  Selection.Fields.Add </w:t>
      </w:r>
      <w:r w:rsidR="00F76E70">
        <w:t>_</w:t>
      </w:r>
      <w:r w:rsidR="00F76E70">
        <w:br/>
        <w:t xml:space="preserve">    </w:t>
      </w:r>
      <w:r>
        <w:t xml:space="preserve">Selection.Range, wdFieldEmpty, "SEQ </w:t>
      </w:r>
      <w:r w:rsidR="00E72816">
        <w:t>F</w:t>
      </w:r>
      <w:r w:rsidR="00B36C97">
        <w:t>igure</w:t>
      </w:r>
      <w:r>
        <w:t xml:space="preserve"> \s 1", </w:t>
      </w:r>
      <w:r w:rsidRPr="001C016A">
        <w:rPr>
          <w:rStyle w:val="VBAKeyword"/>
        </w:rPr>
        <w:t>True</w:t>
      </w:r>
      <w:r>
        <w:br/>
      </w:r>
      <w:r w:rsidRPr="001C016A">
        <w:rPr>
          <w:rStyle w:val="VBAKeyword"/>
        </w:rPr>
        <w:t>End Sub</w:t>
      </w:r>
    </w:p>
    <w:p w:rsidR="007A3DF0" w:rsidRDefault="007A3DF0" w:rsidP="007A3DF0">
      <w:r>
        <w:t>Update all fields in the document:</w:t>
      </w:r>
    </w:p>
    <w:p w:rsidR="00881699" w:rsidRPr="00881699" w:rsidRDefault="007A3DF0" w:rsidP="00265118">
      <w:pPr>
        <w:pStyle w:val="CodePara"/>
      </w:pPr>
      <w:r w:rsidRPr="007A3DF0">
        <w:rPr>
          <w:rStyle w:val="VBAKeyword"/>
        </w:rPr>
        <w:t>Sub</w:t>
      </w:r>
      <w:r>
        <w:t xml:space="preserve"> UpdateAllFields()</w:t>
      </w:r>
      <w:r>
        <w:br/>
        <w:t xml:space="preserve">  Selection.WholeStory</w:t>
      </w:r>
      <w:r>
        <w:br/>
        <w:t xml:space="preserve">  Selection.Fields.Update</w:t>
      </w:r>
      <w:r w:rsidR="00355E7F">
        <w:br/>
      </w:r>
      <w:r w:rsidR="00355E7F">
        <w:br/>
        <w:t xml:space="preserve">  </w:t>
      </w:r>
      <w:r w:rsidR="00355E7F" w:rsidRPr="00355E7F">
        <w:rPr>
          <w:rStyle w:val="VBAKeyword"/>
        </w:rPr>
        <w:t>If</w:t>
      </w:r>
      <w:r w:rsidR="00355E7F">
        <w:t xml:space="preserve"> ActiveDocument.TablesOfContents.Count &gt;= 1 </w:t>
      </w:r>
      <w:r w:rsidR="00355E7F" w:rsidRPr="00355E7F">
        <w:rPr>
          <w:rStyle w:val="VBAKeyword"/>
        </w:rPr>
        <w:t>Then</w:t>
      </w:r>
      <w:r w:rsidR="00355E7F">
        <w:br/>
        <w:t xml:space="preserve">    </w:t>
      </w:r>
      <w:r w:rsidR="00355E7F" w:rsidRPr="00355E7F">
        <w:rPr>
          <w:rStyle w:val="VBAKeyword"/>
        </w:rPr>
        <w:t>For</w:t>
      </w:r>
      <w:r w:rsidR="00355E7F">
        <w:t xml:space="preserve"> i = 1 </w:t>
      </w:r>
      <w:r w:rsidR="00355E7F" w:rsidRPr="001E7189">
        <w:rPr>
          <w:rStyle w:val="VBAKeyword"/>
        </w:rPr>
        <w:t>To</w:t>
      </w:r>
      <w:r w:rsidR="00355E7F">
        <w:t xml:space="preserve"> ActiveDocument.TablesOfContents.Count</w:t>
      </w:r>
      <w:r w:rsidR="00355E7F">
        <w:br/>
        <w:t xml:space="preserve">      ActiveDocument.TablesOfContents(i).Update</w:t>
      </w:r>
      <w:r w:rsidR="00355E7F">
        <w:br/>
        <w:t xml:space="preserve">    </w:t>
      </w:r>
      <w:r w:rsidR="00355E7F" w:rsidRPr="00355E7F">
        <w:rPr>
          <w:rStyle w:val="VBAKeyword"/>
        </w:rPr>
        <w:t>Next</w:t>
      </w:r>
      <w:r w:rsidR="00355E7F">
        <w:t xml:space="preserve"> i</w:t>
      </w:r>
      <w:r w:rsidR="00355E7F">
        <w:br/>
        <w:t xml:space="preserve">  </w:t>
      </w:r>
      <w:r w:rsidR="00355E7F" w:rsidRPr="00355E7F">
        <w:rPr>
          <w:rStyle w:val="VBAKeyword"/>
        </w:rPr>
        <w:t>End If</w:t>
      </w:r>
      <w:r w:rsidR="00355E7F">
        <w:br/>
        <w:t xml:space="preserve">  </w:t>
      </w:r>
      <w:r w:rsidR="00355E7F">
        <w:br/>
        <w:t xml:space="preserve">  </w:t>
      </w:r>
      <w:r w:rsidR="00355E7F" w:rsidRPr="00355E7F">
        <w:rPr>
          <w:rStyle w:val="VBAKeyword"/>
        </w:rPr>
        <w:t>If</w:t>
      </w:r>
      <w:r w:rsidR="00355E7F">
        <w:t xml:space="preserve"> ActiveDocument.TablesOfFigures.Count &gt;= 1 </w:t>
      </w:r>
      <w:r w:rsidR="00355E7F" w:rsidRPr="00355E7F">
        <w:rPr>
          <w:rStyle w:val="VBAKeyword"/>
        </w:rPr>
        <w:t>Then</w:t>
      </w:r>
      <w:r w:rsidR="00355E7F">
        <w:br/>
        <w:t xml:space="preserve">    </w:t>
      </w:r>
      <w:r w:rsidR="00355E7F" w:rsidRPr="00355E7F">
        <w:rPr>
          <w:rStyle w:val="VBAKeyword"/>
        </w:rPr>
        <w:t>For</w:t>
      </w:r>
      <w:r w:rsidR="00355E7F">
        <w:t xml:space="preserve"> i = 1 </w:t>
      </w:r>
      <w:r w:rsidR="00355E7F" w:rsidRPr="001E7189">
        <w:rPr>
          <w:rStyle w:val="VBAKeyword"/>
        </w:rPr>
        <w:t>To</w:t>
      </w:r>
      <w:r w:rsidR="00355E7F">
        <w:t xml:space="preserve"> ActiveDocument.TablesOfFigures.Count</w:t>
      </w:r>
      <w:r w:rsidR="00355E7F">
        <w:br/>
        <w:t xml:space="preserve">      ActiveDocument.TablesOfFigures(i).Update</w:t>
      </w:r>
      <w:r w:rsidR="00355E7F">
        <w:br/>
        <w:t xml:space="preserve">    </w:t>
      </w:r>
      <w:r w:rsidR="00355E7F" w:rsidRPr="00355E7F">
        <w:rPr>
          <w:rStyle w:val="VBAKeyword"/>
        </w:rPr>
        <w:t>Next</w:t>
      </w:r>
      <w:r w:rsidR="00355E7F">
        <w:t xml:space="preserve"> i</w:t>
      </w:r>
      <w:r w:rsidR="00355E7F">
        <w:br/>
        <w:t xml:space="preserve">  </w:t>
      </w:r>
      <w:r w:rsidR="00355E7F" w:rsidRPr="00355E7F">
        <w:rPr>
          <w:rStyle w:val="VBAKeyword"/>
        </w:rPr>
        <w:t>End If</w:t>
      </w:r>
      <w:r w:rsidR="00355E7F">
        <w:br/>
      </w:r>
      <w:r w:rsidRPr="007A3DF0">
        <w:rPr>
          <w:rStyle w:val="VBAKeyword"/>
        </w:rPr>
        <w:t>End Sub</w:t>
      </w:r>
    </w:p>
    <w:sectPr w:rsidR="00881699" w:rsidRPr="00881699" w:rsidSect="00DD179E">
      <w:headerReference w:type="default" r:id="rId63"/>
      <w:footnotePr>
        <w:numFmt w:val="chicago"/>
        <w:numRestart w:val="eachPage"/>
      </w:footnotePr>
      <w:type w:val="continuous"/>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55FB4" w:rsidRDefault="00755FB4">
      <w:r>
        <w:separator/>
      </w:r>
    </w:p>
  </w:endnote>
  <w:endnote w:type="continuationSeparator" w:id="0">
    <w:p w:rsidR="00755FB4" w:rsidRDefault="00755F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BA"/>
    <w:family w:val="roman"/>
    <w:pitch w:val="variable"/>
    <w:sig w:usb0="E0002EFF" w:usb1="C0007843"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BA"/>
    <w:family w:val="swiss"/>
    <w:pitch w:val="variable"/>
    <w:sig w:usb0="A00002AF" w:usb1="400078FB" w:usb2="00000000" w:usb3="00000000" w:csb0="0000009F" w:csb1="00000000"/>
  </w:font>
  <w:font w:name="Arial">
    <w:panose1 w:val="020B0604020202020204"/>
    <w:charset w:val="BA"/>
    <w:family w:val="swiss"/>
    <w:pitch w:val="variable"/>
    <w:sig w:usb0="E0002AFF" w:usb1="C0007843" w:usb2="00000009" w:usb3="00000000" w:csb0="000001FF" w:csb1="00000000"/>
  </w:font>
  <w:font w:name="Tahoma">
    <w:panose1 w:val="020B0604030504040204"/>
    <w:charset w:val="BA"/>
    <w:family w:val="swiss"/>
    <w:pitch w:val="variable"/>
    <w:sig w:usb0="E1002EFF" w:usb1="C000605B" w:usb2="00000029" w:usb3="00000000" w:csb0="000101FF" w:csb1="00000000"/>
  </w:font>
  <w:font w:name="Arial Narrow">
    <w:panose1 w:val="020B0606020202030204"/>
    <w:charset w:val="BA"/>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BA"/>
    <w:family w:val="swiss"/>
    <w:pitch w:val="variable"/>
    <w:sig w:usb0="E00002FF" w:usb1="4000ACFF" w:usb2="00000001" w:usb3="00000000" w:csb0="0000019F" w:csb1="00000000"/>
  </w:font>
  <w:font w:name="Cambria Math">
    <w:panose1 w:val="02040503050406030204"/>
    <w:charset w:val="BA"/>
    <w:family w:val="roman"/>
    <w:pitch w:val="variable"/>
    <w:sig w:usb0="E00002FF" w:usb1="420024FF" w:usb2="00000000" w:usb3="00000000" w:csb0="0000019F" w:csb1="00000000"/>
  </w:font>
  <w:font w:name="Cambria">
    <w:panose1 w:val="02040503050406030204"/>
    <w:charset w:val="BA"/>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45CD" w:rsidRDefault="005D45CD" w:rsidP="00635D5B">
    <w:pPr>
      <w:pStyle w:val="Footer"/>
      <w:jc w:val="center"/>
    </w:pPr>
    <w:r>
      <w:rPr>
        <w:rStyle w:val="PageNumber"/>
      </w:rPr>
      <w:fldChar w:fldCharType="begin"/>
    </w:r>
    <w:r>
      <w:rPr>
        <w:rStyle w:val="PageNumber"/>
      </w:rPr>
      <w:instrText xml:space="preserve"> PAGE </w:instrText>
    </w:r>
    <w:r>
      <w:rPr>
        <w:rStyle w:val="PageNumber"/>
      </w:rPr>
      <w:fldChar w:fldCharType="separate"/>
    </w:r>
    <w:r w:rsidR="008443F9">
      <w:rPr>
        <w:rStyle w:val="PageNumber"/>
        <w:noProof/>
      </w:rPr>
      <w:t>IV</w:t>
    </w:r>
    <w:r>
      <w:rPr>
        <w:rStyle w:val="PageNumber"/>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45CD" w:rsidRDefault="005D45CD" w:rsidP="00B219C9">
    <w:pPr>
      <w:pStyle w:val="Footer"/>
      <w:jc w:val="center"/>
    </w:pPr>
    <w:r>
      <w:rPr>
        <w:rStyle w:val="PageNumber"/>
      </w:rPr>
      <w:fldChar w:fldCharType="begin"/>
    </w:r>
    <w:r>
      <w:rPr>
        <w:rStyle w:val="PageNumber"/>
      </w:rPr>
      <w:instrText xml:space="preserve"> PAGE </w:instrText>
    </w:r>
    <w:r>
      <w:rPr>
        <w:rStyle w:val="PageNumber"/>
      </w:rPr>
      <w:fldChar w:fldCharType="separate"/>
    </w:r>
    <w:r w:rsidR="008443F9">
      <w:rPr>
        <w:rStyle w:val="PageNumber"/>
        <w:noProof/>
      </w:rPr>
      <w:t>22</w:t>
    </w:r>
    <w:r>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55FB4" w:rsidRDefault="00755FB4">
      <w:r>
        <w:separator/>
      </w:r>
    </w:p>
  </w:footnote>
  <w:footnote w:type="continuationSeparator" w:id="0">
    <w:p w:rsidR="00755FB4" w:rsidRDefault="00755FB4">
      <w:r>
        <w:continuationSeparator/>
      </w:r>
    </w:p>
  </w:footnote>
  <w:footnote w:id="1">
    <w:p w:rsidR="005D45CD" w:rsidRPr="00EC29CB" w:rsidRDefault="005D45CD">
      <w:pPr>
        <w:pStyle w:val="FootnoteText"/>
        <w:rPr>
          <w:lang w:val="et-EE"/>
        </w:rPr>
      </w:pPr>
      <w:r>
        <w:rPr>
          <w:rStyle w:val="FootnoteReference"/>
        </w:rPr>
        <w:footnoteRef/>
      </w:r>
      <w:r>
        <w:t xml:space="preserve"> </w:t>
      </w:r>
      <w:r w:rsidRPr="00EC29CB">
        <w:t>A good example is</w:t>
      </w:r>
      <w:r>
        <w:t xml:space="preserve"> Adobe Dreamweaver, a WYSIWYG frontend to HTML and other web technologies.</w:t>
      </w:r>
    </w:p>
  </w:footnote>
  <w:footnote w:id="2">
    <w:p w:rsidR="005D45CD" w:rsidRPr="004731A9" w:rsidRDefault="005D45CD" w:rsidP="00932CCD">
      <w:pPr>
        <w:pStyle w:val="FootnoteText"/>
      </w:pPr>
      <w:r>
        <w:rPr>
          <w:rStyle w:val="FootnoteReference"/>
        </w:rPr>
        <w:footnoteRef/>
      </w:r>
      <w:r>
        <w:t xml:space="preserve"> Note that </w:t>
      </w:r>
      <w:r w:rsidRPr="004731A9">
        <w:rPr>
          <w:rStyle w:val="Style"/>
        </w:rPr>
        <w:t>Normal</w:t>
      </w:r>
      <w:r>
        <w:t xml:space="preserve"> is active by default (instead of </w:t>
      </w:r>
      <w:r w:rsidRPr="00E35219">
        <w:rPr>
          <w:rStyle w:val="Style"/>
        </w:rPr>
        <w:t>Body Text</w:t>
      </w:r>
      <w:r>
        <w:t xml:space="preserve">) when starting a new document and is therefore frequently employed for the body text. This is usually fine except that it won’t let modifying the body text without possibly affecting most of the other styles since the </w:t>
      </w:r>
      <w:r w:rsidRPr="004731A9">
        <w:rPr>
          <w:rStyle w:val="Style"/>
        </w:rPr>
        <w:t>Normal</w:t>
      </w:r>
      <w:r>
        <w:t xml:space="preserve"> style is meant to serve as the base of all paragraph styles [</w:t>
      </w:r>
      <w:r>
        <w:fldChar w:fldCharType="begin"/>
      </w:r>
      <w:r>
        <w:instrText xml:space="preserve"> REF bibitem_Barnhill_normal \h </w:instrText>
      </w:r>
      <w:r>
        <w:fldChar w:fldCharType="separate"/>
      </w:r>
      <w:r w:rsidR="008443F9">
        <w:rPr>
          <w:noProof/>
          <w:lang w:val="en-GB"/>
        </w:rPr>
        <w:t>6</w:t>
      </w:r>
      <w:r>
        <w:fldChar w:fldCharType="end"/>
      </w:r>
      <w:r>
        <w:t>].</w:t>
      </w:r>
    </w:p>
  </w:footnote>
  <w:footnote w:id="3">
    <w:p w:rsidR="005D45CD" w:rsidRPr="00B631B2" w:rsidRDefault="005D45CD">
      <w:pPr>
        <w:pStyle w:val="FootnoteText"/>
      </w:pPr>
      <w:r>
        <w:rPr>
          <w:rStyle w:val="FootnoteReference"/>
        </w:rPr>
        <w:footnoteRef/>
      </w:r>
      <w:r>
        <w:t xml:space="preserve"> You can also insist the horizontal or vertical position be just inside margins, but </w:t>
      </w:r>
      <w:r w:rsidRPr="00043A3A">
        <w:t>Word might not be smart enough to make reasonable decisions</w:t>
      </w:r>
      <w:r>
        <w:t xml:space="preserve"> on the placement of figures. As far as I can tell, there is no possibility to achieve such robust figure/table positioning behavior available in LaTeX.</w:t>
      </w:r>
    </w:p>
  </w:footnote>
  <w:footnote w:id="4">
    <w:p w:rsidR="005D45CD" w:rsidRPr="002E475C" w:rsidRDefault="005D45CD" w:rsidP="0022285D">
      <w:pPr>
        <w:pStyle w:val="FootnoteText"/>
      </w:pPr>
      <w:r>
        <w:rPr>
          <w:rStyle w:val="FootnoteReference"/>
        </w:rPr>
        <w:footnoteRef/>
      </w:r>
      <w:r>
        <w:t xml:space="preserve"> The existing functionality is also based on bookmarks but these bookmarks are hidden and not meant to be controlled by the user. These hidden bookmarks usually enclose </w:t>
      </w:r>
      <w:r w:rsidRPr="002E475C">
        <w:rPr>
          <w:rStyle w:val="Emphasis"/>
        </w:rPr>
        <w:t>both</w:t>
      </w:r>
      <w:r>
        <w:t xml:space="preserve"> the label and the number making it impossible to reference the number alo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45CD" w:rsidRDefault="005D45CD">
    <w:pPr>
      <w:pStyle w:val="Header"/>
    </w:pPr>
    <w:r>
      <w:fldChar w:fldCharType="begin"/>
    </w:r>
    <w:r>
      <w:instrText xml:space="preserve"> STYLEREF "Heading 1" </w:instrText>
    </w:r>
    <w:r>
      <w:fldChar w:fldCharType="separate"/>
    </w:r>
    <w:r w:rsidR="008443F9">
      <w:rPr>
        <w:noProof/>
      </w:rPr>
      <w:t>Customizing the user interface</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45CD" w:rsidRDefault="005D45CD">
    <w:pPr>
      <w:pStyle w:val="Header"/>
    </w:pPr>
    <w:r>
      <w:fldChar w:fldCharType="begin"/>
    </w:r>
    <w:r>
      <w:instrText xml:space="preserve"> STYLEREF "Heading 7" </w:instrText>
    </w:r>
    <w:r>
      <w:fldChar w:fldCharType="separate"/>
    </w:r>
    <w:r w:rsidR="008443F9">
      <w:rPr>
        <w:noProof/>
      </w:rPr>
      <w:t>Some useful macros</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3AEC8E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5A04C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6D8875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B5CDB6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ED8BA2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1C4A36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B04D6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CECDA6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6F69B6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1EAD1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940368"/>
    <w:multiLevelType w:val="multilevel"/>
    <w:tmpl w:val="3BB03EC8"/>
    <w:numStyleLink w:val="Numbering"/>
  </w:abstractNum>
  <w:abstractNum w:abstractNumId="11" w15:restartNumberingAfterBreak="0">
    <w:nsid w:val="053203AB"/>
    <w:multiLevelType w:val="multilevel"/>
    <w:tmpl w:val="B874C6C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907"/>
        </w:tabs>
        <w:ind w:left="907" w:hanging="54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5A35B6"/>
    <w:multiLevelType w:val="multilevel"/>
    <w:tmpl w:val="042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E237616"/>
    <w:multiLevelType w:val="multilevel"/>
    <w:tmpl w:val="042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02E759D"/>
    <w:multiLevelType w:val="multilevel"/>
    <w:tmpl w:val="B50E5B4A"/>
    <w:lvl w:ilvl="0">
      <w:start w:val="1"/>
      <w:numFmt w:val="bullet"/>
      <w:lvlText w:val=""/>
      <w:lvlJc w:val="left"/>
      <w:pPr>
        <w:tabs>
          <w:tab w:val="num" w:pos="357"/>
        </w:tabs>
        <w:ind w:left="357" w:hanging="357"/>
      </w:pPr>
      <w:rPr>
        <w:rFonts w:ascii="Symbol" w:hAnsi="Symbol" w:cs="Times New Roman" w:hint="default"/>
        <w:color w:val="auto"/>
      </w:rPr>
    </w:lvl>
    <w:lvl w:ilvl="1">
      <w:start w:val="1"/>
      <w:numFmt w:val="bullet"/>
      <w:lvlText w:val=""/>
      <w:lvlJc w:val="left"/>
      <w:pPr>
        <w:tabs>
          <w:tab w:val="num" w:pos="907"/>
        </w:tabs>
        <w:ind w:left="907" w:hanging="550"/>
      </w:pPr>
      <w:rPr>
        <w:rFonts w:ascii="Symbol" w:hAnsi="Symbol" w:cs="Times New Roman" w:hint="default"/>
        <w:color w:val="auto"/>
      </w:rPr>
    </w:lvl>
    <w:lvl w:ilvl="2">
      <w:start w:val="1"/>
      <w:numFmt w:val="decimal"/>
      <w:lvlText w:val="%1.%2.%3."/>
      <w:lvlJc w:val="left"/>
      <w:pPr>
        <w:tabs>
          <w:tab w:val="num" w:pos="1948"/>
        </w:tabs>
        <w:ind w:left="1948" w:hanging="737"/>
      </w:pPr>
      <w:rPr>
        <w:rFonts w:hint="default"/>
      </w:rPr>
    </w:lvl>
    <w:lvl w:ilvl="3">
      <w:start w:val="1"/>
      <w:numFmt w:val="decimal"/>
      <w:lvlText w:val="%1.%2.%3.%4"/>
      <w:lvlJc w:val="left"/>
      <w:pPr>
        <w:tabs>
          <w:tab w:val="num" w:pos="1581"/>
        </w:tabs>
        <w:ind w:left="1581" w:hanging="864"/>
      </w:pPr>
      <w:rPr>
        <w:rFonts w:hint="default"/>
      </w:rPr>
    </w:lvl>
    <w:lvl w:ilvl="4">
      <w:start w:val="1"/>
      <w:numFmt w:val="decimal"/>
      <w:lvlText w:val="%1.%2.%3.%4.%5"/>
      <w:lvlJc w:val="left"/>
      <w:pPr>
        <w:tabs>
          <w:tab w:val="num" w:pos="1725"/>
        </w:tabs>
        <w:ind w:left="1725" w:hanging="1008"/>
      </w:pPr>
      <w:rPr>
        <w:rFonts w:hint="default"/>
      </w:rPr>
    </w:lvl>
    <w:lvl w:ilvl="5">
      <w:start w:val="1"/>
      <w:numFmt w:val="decimal"/>
      <w:lvlText w:val="%1.%2.%3.%4.%5.%6"/>
      <w:lvlJc w:val="left"/>
      <w:pPr>
        <w:tabs>
          <w:tab w:val="num" w:pos="1869"/>
        </w:tabs>
        <w:ind w:left="1869" w:hanging="1152"/>
      </w:pPr>
      <w:rPr>
        <w:rFonts w:hint="default"/>
      </w:rPr>
    </w:lvl>
    <w:lvl w:ilvl="6">
      <w:start w:val="1"/>
      <w:numFmt w:val="decimal"/>
      <w:lvlText w:val="%1.%2.%3.%4.%5.%6.%7"/>
      <w:lvlJc w:val="left"/>
      <w:pPr>
        <w:tabs>
          <w:tab w:val="num" w:pos="2013"/>
        </w:tabs>
        <w:ind w:left="2013" w:hanging="1296"/>
      </w:pPr>
      <w:rPr>
        <w:rFonts w:hint="default"/>
      </w:rPr>
    </w:lvl>
    <w:lvl w:ilvl="7">
      <w:start w:val="1"/>
      <w:numFmt w:val="decimal"/>
      <w:lvlText w:val="%1.%2.%3.%4.%5.%6.%7.%8"/>
      <w:lvlJc w:val="left"/>
      <w:pPr>
        <w:tabs>
          <w:tab w:val="num" w:pos="2157"/>
        </w:tabs>
        <w:ind w:left="2157" w:hanging="1440"/>
      </w:pPr>
      <w:rPr>
        <w:rFonts w:hint="default"/>
      </w:rPr>
    </w:lvl>
    <w:lvl w:ilvl="8">
      <w:start w:val="1"/>
      <w:numFmt w:val="decimal"/>
      <w:lvlText w:val="%1.%2.%3.%4.%5.%6.%7.%8.%9"/>
      <w:lvlJc w:val="left"/>
      <w:pPr>
        <w:tabs>
          <w:tab w:val="num" w:pos="2301"/>
        </w:tabs>
        <w:ind w:left="2301" w:hanging="1584"/>
      </w:pPr>
      <w:rPr>
        <w:rFonts w:hint="default"/>
      </w:rPr>
    </w:lvl>
  </w:abstractNum>
  <w:abstractNum w:abstractNumId="15" w15:restartNumberingAfterBreak="0">
    <w:nsid w:val="116636A6"/>
    <w:multiLevelType w:val="multilevel"/>
    <w:tmpl w:val="43A45C9C"/>
    <w:styleLink w:val="Bullets"/>
    <w:lvl w:ilvl="0">
      <w:start w:val="1"/>
      <w:numFmt w:val="bullet"/>
      <w:pStyle w:val="ListBullet"/>
      <w:lvlText w:val=""/>
      <w:lvlJc w:val="left"/>
      <w:pPr>
        <w:tabs>
          <w:tab w:val="num" w:pos="360"/>
        </w:tabs>
        <w:ind w:left="340" w:hanging="340"/>
      </w:pPr>
      <w:rPr>
        <w:rFonts w:ascii="Symbol" w:hAnsi="Symbol" w:hint="default"/>
      </w:rPr>
    </w:lvl>
    <w:lvl w:ilvl="1">
      <w:start w:val="1"/>
      <w:numFmt w:val="bullet"/>
      <w:pStyle w:val="ListBullet2"/>
      <w:lvlText w:val="o"/>
      <w:lvlJc w:val="left"/>
      <w:pPr>
        <w:ind w:left="680" w:hanging="340"/>
      </w:pPr>
      <w:rPr>
        <w:rFonts w:ascii="Courier New" w:hAnsi="Courier New" w:hint="default"/>
      </w:rPr>
    </w:lvl>
    <w:lvl w:ilvl="2">
      <w:start w:val="1"/>
      <w:numFmt w:val="bullet"/>
      <w:pStyle w:val="ListBullet3"/>
      <w:lvlText w:val=""/>
      <w:lvlJc w:val="left"/>
      <w:pPr>
        <w:ind w:left="1021" w:hanging="341"/>
      </w:pPr>
      <w:rPr>
        <w:rFonts w:ascii="Wingdings" w:hAnsi="Wingdings" w:hint="default"/>
      </w:rPr>
    </w:lvl>
    <w:lvl w:ilvl="3">
      <w:start w:val="1"/>
      <w:numFmt w:val="bullet"/>
      <w:pStyle w:val="ListBullet4"/>
      <w:lvlText w:val=""/>
      <w:lvlJc w:val="left"/>
      <w:pPr>
        <w:ind w:left="2880" w:hanging="360"/>
      </w:pPr>
      <w:rPr>
        <w:rFonts w:ascii="Symbol" w:hAnsi="Symbol" w:hint="default"/>
      </w:rPr>
    </w:lvl>
    <w:lvl w:ilvl="4">
      <w:start w:val="1"/>
      <w:numFmt w:val="bullet"/>
      <w:pStyle w:val="ListBullet5"/>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146A578F"/>
    <w:multiLevelType w:val="multilevel"/>
    <w:tmpl w:val="E4E6DB80"/>
    <w:lvl w:ilvl="0">
      <w:start w:val="1"/>
      <w:numFmt w:val="bullet"/>
      <w:lvlText w:val=""/>
      <w:lvlJc w:val="left"/>
      <w:pPr>
        <w:tabs>
          <w:tab w:val="num" w:pos="700"/>
        </w:tabs>
        <w:ind w:left="700" w:hanging="340"/>
      </w:pPr>
      <w:rPr>
        <w:rFonts w:ascii="Symbol" w:hAnsi="Symbol" w:cs="Times New Roman" w:hint="default"/>
        <w:color w:val="auto"/>
      </w:rPr>
    </w:lvl>
    <w:lvl w:ilvl="1">
      <w:start w:val="1"/>
      <w:numFmt w:val="bullet"/>
      <w:lvlText w:val=""/>
      <w:lvlJc w:val="left"/>
      <w:pPr>
        <w:tabs>
          <w:tab w:val="num" w:pos="1293"/>
        </w:tabs>
        <w:ind w:left="1293" w:hanging="576"/>
      </w:pPr>
      <w:rPr>
        <w:rFonts w:ascii="Symbol" w:hAnsi="Symbol" w:cs="Times New Roman" w:hint="default"/>
        <w:color w:val="auto"/>
      </w:rPr>
    </w:lvl>
    <w:lvl w:ilvl="2">
      <w:start w:val="1"/>
      <w:numFmt w:val="decimal"/>
      <w:lvlText w:val="%1.%2.%3."/>
      <w:lvlJc w:val="left"/>
      <w:pPr>
        <w:tabs>
          <w:tab w:val="num" w:pos="1948"/>
        </w:tabs>
        <w:ind w:left="1948" w:hanging="737"/>
      </w:pPr>
      <w:rPr>
        <w:rFonts w:hint="default"/>
      </w:rPr>
    </w:lvl>
    <w:lvl w:ilvl="3">
      <w:start w:val="1"/>
      <w:numFmt w:val="decimal"/>
      <w:lvlText w:val="%1.%2.%3.%4"/>
      <w:lvlJc w:val="left"/>
      <w:pPr>
        <w:tabs>
          <w:tab w:val="num" w:pos="1581"/>
        </w:tabs>
        <w:ind w:left="1581" w:hanging="864"/>
      </w:pPr>
      <w:rPr>
        <w:rFonts w:hint="default"/>
      </w:rPr>
    </w:lvl>
    <w:lvl w:ilvl="4">
      <w:start w:val="1"/>
      <w:numFmt w:val="decimal"/>
      <w:lvlText w:val="%1.%2.%3.%4.%5"/>
      <w:lvlJc w:val="left"/>
      <w:pPr>
        <w:tabs>
          <w:tab w:val="num" w:pos="1725"/>
        </w:tabs>
        <w:ind w:left="1725" w:hanging="1008"/>
      </w:pPr>
      <w:rPr>
        <w:rFonts w:hint="default"/>
      </w:rPr>
    </w:lvl>
    <w:lvl w:ilvl="5">
      <w:start w:val="1"/>
      <w:numFmt w:val="decimal"/>
      <w:lvlText w:val="%1.%2.%3.%4.%5.%6"/>
      <w:lvlJc w:val="left"/>
      <w:pPr>
        <w:tabs>
          <w:tab w:val="num" w:pos="1869"/>
        </w:tabs>
        <w:ind w:left="1869" w:hanging="1152"/>
      </w:pPr>
      <w:rPr>
        <w:rFonts w:hint="default"/>
      </w:rPr>
    </w:lvl>
    <w:lvl w:ilvl="6">
      <w:start w:val="1"/>
      <w:numFmt w:val="decimal"/>
      <w:lvlText w:val="%1.%2.%3.%4.%5.%6.%7"/>
      <w:lvlJc w:val="left"/>
      <w:pPr>
        <w:tabs>
          <w:tab w:val="num" w:pos="2013"/>
        </w:tabs>
        <w:ind w:left="2013" w:hanging="1296"/>
      </w:pPr>
      <w:rPr>
        <w:rFonts w:hint="default"/>
      </w:rPr>
    </w:lvl>
    <w:lvl w:ilvl="7">
      <w:start w:val="1"/>
      <w:numFmt w:val="decimal"/>
      <w:lvlText w:val="%1.%2.%3.%4.%5.%6.%7.%8"/>
      <w:lvlJc w:val="left"/>
      <w:pPr>
        <w:tabs>
          <w:tab w:val="num" w:pos="2157"/>
        </w:tabs>
        <w:ind w:left="2157" w:hanging="1440"/>
      </w:pPr>
      <w:rPr>
        <w:rFonts w:hint="default"/>
      </w:rPr>
    </w:lvl>
    <w:lvl w:ilvl="8">
      <w:start w:val="1"/>
      <w:numFmt w:val="decimal"/>
      <w:lvlText w:val="%1.%2.%3.%4.%5.%6.%7.%8.%9"/>
      <w:lvlJc w:val="left"/>
      <w:pPr>
        <w:tabs>
          <w:tab w:val="num" w:pos="2301"/>
        </w:tabs>
        <w:ind w:left="2301" w:hanging="1584"/>
      </w:pPr>
      <w:rPr>
        <w:rFonts w:hint="default"/>
      </w:rPr>
    </w:lvl>
  </w:abstractNum>
  <w:abstractNum w:abstractNumId="17" w15:restartNumberingAfterBreak="0">
    <w:nsid w:val="148559F8"/>
    <w:multiLevelType w:val="multilevel"/>
    <w:tmpl w:val="361C3DD6"/>
    <w:lvl w:ilvl="0">
      <w:start w:val="1"/>
      <w:numFmt w:val="decimal"/>
      <w:suff w:val="space"/>
      <w:lvlText w:val="Chapter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upperLetter"/>
      <w:lvlRestart w:val="0"/>
      <w:suff w:val="space"/>
      <w:lvlText w:val="Appendix %7."/>
      <w:lvlJc w:val="left"/>
      <w:pPr>
        <w:ind w:left="0" w:firstLine="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15E653D9"/>
    <w:multiLevelType w:val="multilevel"/>
    <w:tmpl w:val="7E2CCFBE"/>
    <w:lvl w:ilvl="0">
      <w:start w:val="1"/>
      <w:numFmt w:val="decimal"/>
      <w:lvlText w:val="[%1]"/>
      <w:lvlJc w:val="right"/>
      <w:pPr>
        <w:tabs>
          <w:tab w:val="num" w:pos="851"/>
        </w:tabs>
        <w:ind w:left="851" w:hanging="22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1944017D"/>
    <w:multiLevelType w:val="multilevel"/>
    <w:tmpl w:val="47363CC4"/>
    <w:lvl w:ilvl="0">
      <w:start w:val="1"/>
      <w:numFmt w:val="decimal"/>
      <w:lvlText w:val="Chapter %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253817A5"/>
    <w:multiLevelType w:val="multilevel"/>
    <w:tmpl w:val="740C8220"/>
    <w:lvl w:ilvl="0">
      <w:start w:val="1"/>
      <w:numFmt w:val="decimal"/>
      <w:lvlText w:val="Chapter %1."/>
      <w:lvlJc w:val="left"/>
      <w:pPr>
        <w:tabs>
          <w:tab w:val="num" w:pos="0"/>
        </w:tabs>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1" w15:restartNumberingAfterBreak="0">
    <w:nsid w:val="254333FF"/>
    <w:multiLevelType w:val="multilevel"/>
    <w:tmpl w:val="B50E5B4A"/>
    <w:lvl w:ilvl="0">
      <w:start w:val="1"/>
      <w:numFmt w:val="bullet"/>
      <w:lvlText w:val=""/>
      <w:lvlJc w:val="left"/>
      <w:pPr>
        <w:tabs>
          <w:tab w:val="num" w:pos="357"/>
        </w:tabs>
        <w:ind w:left="357" w:hanging="357"/>
      </w:pPr>
      <w:rPr>
        <w:rFonts w:ascii="Symbol" w:hAnsi="Symbol" w:cs="Times New Roman" w:hint="default"/>
        <w:color w:val="auto"/>
      </w:rPr>
    </w:lvl>
    <w:lvl w:ilvl="1">
      <w:start w:val="1"/>
      <w:numFmt w:val="bullet"/>
      <w:lvlText w:val=""/>
      <w:lvlJc w:val="left"/>
      <w:pPr>
        <w:tabs>
          <w:tab w:val="num" w:pos="907"/>
        </w:tabs>
        <w:ind w:left="907" w:hanging="550"/>
      </w:pPr>
      <w:rPr>
        <w:rFonts w:ascii="Symbol" w:hAnsi="Symbol" w:cs="Times New Roman" w:hint="default"/>
        <w:color w:val="auto"/>
      </w:rPr>
    </w:lvl>
    <w:lvl w:ilvl="2">
      <w:start w:val="1"/>
      <w:numFmt w:val="decimal"/>
      <w:lvlText w:val="%1.%2.%3."/>
      <w:lvlJc w:val="left"/>
      <w:pPr>
        <w:tabs>
          <w:tab w:val="num" w:pos="1948"/>
        </w:tabs>
        <w:ind w:left="1948" w:hanging="737"/>
      </w:pPr>
      <w:rPr>
        <w:rFonts w:hint="default"/>
      </w:rPr>
    </w:lvl>
    <w:lvl w:ilvl="3">
      <w:start w:val="1"/>
      <w:numFmt w:val="decimal"/>
      <w:lvlText w:val="%1.%2.%3.%4"/>
      <w:lvlJc w:val="left"/>
      <w:pPr>
        <w:tabs>
          <w:tab w:val="num" w:pos="1581"/>
        </w:tabs>
        <w:ind w:left="1581" w:hanging="864"/>
      </w:pPr>
      <w:rPr>
        <w:rFonts w:hint="default"/>
      </w:rPr>
    </w:lvl>
    <w:lvl w:ilvl="4">
      <w:start w:val="1"/>
      <w:numFmt w:val="decimal"/>
      <w:lvlText w:val="%1.%2.%3.%4.%5"/>
      <w:lvlJc w:val="left"/>
      <w:pPr>
        <w:tabs>
          <w:tab w:val="num" w:pos="1725"/>
        </w:tabs>
        <w:ind w:left="1725" w:hanging="1008"/>
      </w:pPr>
      <w:rPr>
        <w:rFonts w:hint="default"/>
      </w:rPr>
    </w:lvl>
    <w:lvl w:ilvl="5">
      <w:start w:val="1"/>
      <w:numFmt w:val="decimal"/>
      <w:lvlText w:val="%1.%2.%3.%4.%5.%6"/>
      <w:lvlJc w:val="left"/>
      <w:pPr>
        <w:tabs>
          <w:tab w:val="num" w:pos="1869"/>
        </w:tabs>
        <w:ind w:left="1869" w:hanging="1152"/>
      </w:pPr>
      <w:rPr>
        <w:rFonts w:hint="default"/>
      </w:rPr>
    </w:lvl>
    <w:lvl w:ilvl="6">
      <w:start w:val="1"/>
      <w:numFmt w:val="decimal"/>
      <w:lvlText w:val="%1.%2.%3.%4.%5.%6.%7"/>
      <w:lvlJc w:val="left"/>
      <w:pPr>
        <w:tabs>
          <w:tab w:val="num" w:pos="2013"/>
        </w:tabs>
        <w:ind w:left="2013" w:hanging="1296"/>
      </w:pPr>
      <w:rPr>
        <w:rFonts w:hint="default"/>
      </w:rPr>
    </w:lvl>
    <w:lvl w:ilvl="7">
      <w:start w:val="1"/>
      <w:numFmt w:val="decimal"/>
      <w:lvlText w:val="%1.%2.%3.%4.%5.%6.%7.%8"/>
      <w:lvlJc w:val="left"/>
      <w:pPr>
        <w:tabs>
          <w:tab w:val="num" w:pos="2157"/>
        </w:tabs>
        <w:ind w:left="2157" w:hanging="1440"/>
      </w:pPr>
      <w:rPr>
        <w:rFonts w:hint="default"/>
      </w:rPr>
    </w:lvl>
    <w:lvl w:ilvl="8">
      <w:start w:val="1"/>
      <w:numFmt w:val="decimal"/>
      <w:lvlText w:val="%1.%2.%3.%4.%5.%6.%7.%8.%9"/>
      <w:lvlJc w:val="left"/>
      <w:pPr>
        <w:tabs>
          <w:tab w:val="num" w:pos="2301"/>
        </w:tabs>
        <w:ind w:left="2301" w:hanging="1584"/>
      </w:pPr>
      <w:rPr>
        <w:rFonts w:hint="default"/>
      </w:rPr>
    </w:lvl>
  </w:abstractNum>
  <w:abstractNum w:abstractNumId="22" w15:restartNumberingAfterBreak="0">
    <w:nsid w:val="276F162F"/>
    <w:multiLevelType w:val="hybridMultilevel"/>
    <w:tmpl w:val="3544D15E"/>
    <w:lvl w:ilvl="0" w:tplc="F3164E0A">
      <w:start w:val="1"/>
      <w:numFmt w:val="decimal"/>
      <w:lvlText w:val="[%1]"/>
      <w:lvlJc w:val="right"/>
      <w:pPr>
        <w:tabs>
          <w:tab w:val="num" w:pos="567"/>
        </w:tabs>
        <w:ind w:left="567" w:hanging="227"/>
      </w:pPr>
      <w:rPr>
        <w:rFonts w:hint="default"/>
      </w:rPr>
    </w:lvl>
    <w:lvl w:ilvl="1" w:tplc="04250019" w:tentative="1">
      <w:start w:val="1"/>
      <w:numFmt w:val="lowerLetter"/>
      <w:lvlText w:val="%2."/>
      <w:lvlJc w:val="left"/>
      <w:pPr>
        <w:tabs>
          <w:tab w:val="num" w:pos="1440"/>
        </w:tabs>
        <w:ind w:left="1440" w:hanging="360"/>
      </w:pPr>
    </w:lvl>
    <w:lvl w:ilvl="2" w:tplc="0425001B" w:tentative="1">
      <w:start w:val="1"/>
      <w:numFmt w:val="lowerRoman"/>
      <w:lvlText w:val="%3."/>
      <w:lvlJc w:val="right"/>
      <w:pPr>
        <w:tabs>
          <w:tab w:val="num" w:pos="2160"/>
        </w:tabs>
        <w:ind w:left="2160" w:hanging="180"/>
      </w:pPr>
    </w:lvl>
    <w:lvl w:ilvl="3" w:tplc="0425000F" w:tentative="1">
      <w:start w:val="1"/>
      <w:numFmt w:val="decimal"/>
      <w:lvlText w:val="%4."/>
      <w:lvlJc w:val="left"/>
      <w:pPr>
        <w:tabs>
          <w:tab w:val="num" w:pos="2880"/>
        </w:tabs>
        <w:ind w:left="2880" w:hanging="360"/>
      </w:pPr>
    </w:lvl>
    <w:lvl w:ilvl="4" w:tplc="04250019" w:tentative="1">
      <w:start w:val="1"/>
      <w:numFmt w:val="lowerLetter"/>
      <w:lvlText w:val="%5."/>
      <w:lvlJc w:val="left"/>
      <w:pPr>
        <w:tabs>
          <w:tab w:val="num" w:pos="3600"/>
        </w:tabs>
        <w:ind w:left="3600" w:hanging="360"/>
      </w:pPr>
    </w:lvl>
    <w:lvl w:ilvl="5" w:tplc="0425001B" w:tentative="1">
      <w:start w:val="1"/>
      <w:numFmt w:val="lowerRoman"/>
      <w:lvlText w:val="%6."/>
      <w:lvlJc w:val="right"/>
      <w:pPr>
        <w:tabs>
          <w:tab w:val="num" w:pos="4320"/>
        </w:tabs>
        <w:ind w:left="4320" w:hanging="180"/>
      </w:pPr>
    </w:lvl>
    <w:lvl w:ilvl="6" w:tplc="0425000F" w:tentative="1">
      <w:start w:val="1"/>
      <w:numFmt w:val="decimal"/>
      <w:lvlText w:val="%7."/>
      <w:lvlJc w:val="left"/>
      <w:pPr>
        <w:tabs>
          <w:tab w:val="num" w:pos="5040"/>
        </w:tabs>
        <w:ind w:left="5040" w:hanging="360"/>
      </w:pPr>
    </w:lvl>
    <w:lvl w:ilvl="7" w:tplc="04250019" w:tentative="1">
      <w:start w:val="1"/>
      <w:numFmt w:val="lowerLetter"/>
      <w:lvlText w:val="%8."/>
      <w:lvlJc w:val="left"/>
      <w:pPr>
        <w:tabs>
          <w:tab w:val="num" w:pos="5760"/>
        </w:tabs>
        <w:ind w:left="5760" w:hanging="360"/>
      </w:pPr>
    </w:lvl>
    <w:lvl w:ilvl="8" w:tplc="0425001B" w:tentative="1">
      <w:start w:val="1"/>
      <w:numFmt w:val="lowerRoman"/>
      <w:lvlText w:val="%9."/>
      <w:lvlJc w:val="right"/>
      <w:pPr>
        <w:tabs>
          <w:tab w:val="num" w:pos="6480"/>
        </w:tabs>
        <w:ind w:left="6480" w:hanging="180"/>
      </w:pPr>
    </w:lvl>
  </w:abstractNum>
  <w:abstractNum w:abstractNumId="23" w15:restartNumberingAfterBreak="0">
    <w:nsid w:val="29932E66"/>
    <w:multiLevelType w:val="multilevel"/>
    <w:tmpl w:val="60482ED4"/>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2EF76E81"/>
    <w:multiLevelType w:val="multilevel"/>
    <w:tmpl w:val="B60A2A1E"/>
    <w:lvl w:ilvl="0">
      <w:start w:val="1"/>
      <w:numFmt w:val="decimal"/>
      <w:suff w:val="space"/>
      <w:lvlText w:val="Chapter %1."/>
      <w:lvlJc w:val="left"/>
      <w:pPr>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5" w15:restartNumberingAfterBreak="0">
    <w:nsid w:val="3D036BAE"/>
    <w:multiLevelType w:val="multilevel"/>
    <w:tmpl w:val="042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15:restartNumberingAfterBreak="0">
    <w:nsid w:val="42451358"/>
    <w:multiLevelType w:val="multilevel"/>
    <w:tmpl w:val="3BB03EC8"/>
    <w:numStyleLink w:val="Numbering"/>
  </w:abstractNum>
  <w:abstractNum w:abstractNumId="27" w15:restartNumberingAfterBreak="0">
    <w:nsid w:val="43BE1E3F"/>
    <w:multiLevelType w:val="multilevel"/>
    <w:tmpl w:val="042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48505B2A"/>
    <w:multiLevelType w:val="multilevel"/>
    <w:tmpl w:val="B874C6C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907"/>
        </w:tabs>
        <w:ind w:left="907" w:hanging="54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15:restartNumberingAfterBreak="0">
    <w:nsid w:val="5F5A47AC"/>
    <w:multiLevelType w:val="multilevel"/>
    <w:tmpl w:val="0425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0" w15:restartNumberingAfterBreak="0">
    <w:nsid w:val="61802B7B"/>
    <w:multiLevelType w:val="multilevel"/>
    <w:tmpl w:val="042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61E438C6"/>
    <w:multiLevelType w:val="multilevel"/>
    <w:tmpl w:val="0425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6E415A6"/>
    <w:multiLevelType w:val="multilevel"/>
    <w:tmpl w:val="93A491CE"/>
    <w:lvl w:ilvl="0">
      <w:start w:val="1"/>
      <w:numFmt w:val="decimal"/>
      <w:lvlText w:val="Chapter %1."/>
      <w:lvlJc w:val="left"/>
      <w:pPr>
        <w:tabs>
          <w:tab w:val="num" w:pos="432"/>
        </w:tabs>
        <w:ind w:left="0" w:firstLine="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15:restartNumberingAfterBreak="0">
    <w:nsid w:val="68F84367"/>
    <w:multiLevelType w:val="multilevel"/>
    <w:tmpl w:val="B62C2F9C"/>
    <w:lvl w:ilvl="0">
      <w:start w:val="1"/>
      <w:numFmt w:val="decimal"/>
      <w:pStyle w:val="Heading1"/>
      <w:suff w:val="space"/>
      <w:lvlText w:val="Chapter %1."/>
      <w:lvlJc w:val="left"/>
      <w:pPr>
        <w:ind w:left="0" w:firstLine="0"/>
      </w:pPr>
      <w:rPr>
        <w:rFonts w:hint="default"/>
      </w:rPr>
    </w:lvl>
    <w:lvl w:ilvl="1">
      <w:start w:val="1"/>
      <w:numFmt w:val="decimal"/>
      <w:pStyle w:val="Heading2"/>
      <w:suff w:val="space"/>
      <w:lvlText w:val="%1.%2."/>
      <w:lvlJc w:val="left"/>
      <w:pPr>
        <w:ind w:left="0" w:firstLine="0"/>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upperLetter"/>
      <w:lvlRestart w:val="0"/>
      <w:pStyle w:val="Heading7"/>
      <w:suff w:val="space"/>
      <w:lvlText w:val="Appendix %7."/>
      <w:lvlJc w:val="left"/>
      <w:pPr>
        <w:ind w:left="0" w:firstLine="0"/>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4" w15:restartNumberingAfterBreak="0">
    <w:nsid w:val="6C6B24C0"/>
    <w:multiLevelType w:val="multilevel"/>
    <w:tmpl w:val="683E839E"/>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5" w15:restartNumberingAfterBreak="0">
    <w:nsid w:val="75010A16"/>
    <w:multiLevelType w:val="multilevel"/>
    <w:tmpl w:val="DC30E1D4"/>
    <w:lvl w:ilvl="0">
      <w:start w:val="1"/>
      <w:numFmt w:val="bullet"/>
      <w:lvlText w:val=""/>
      <w:lvlJc w:val="left"/>
      <w:pPr>
        <w:tabs>
          <w:tab w:val="num" w:pos="357"/>
        </w:tabs>
        <w:ind w:left="357" w:hanging="357"/>
      </w:pPr>
      <w:rPr>
        <w:rFonts w:ascii="Symbol" w:hAnsi="Symbol" w:cs="Times New Roman" w:hint="default"/>
        <w:color w:val="auto"/>
      </w:rPr>
    </w:lvl>
    <w:lvl w:ilvl="1">
      <w:start w:val="1"/>
      <w:numFmt w:val="bullet"/>
      <w:lvlText w:val=""/>
      <w:lvlJc w:val="left"/>
      <w:pPr>
        <w:tabs>
          <w:tab w:val="num" w:pos="907"/>
        </w:tabs>
        <w:ind w:left="907" w:hanging="550"/>
      </w:pPr>
      <w:rPr>
        <w:rFonts w:ascii="Symbol" w:hAnsi="Symbol" w:cs="Times New Roman" w:hint="default"/>
        <w:color w:val="auto"/>
      </w:rPr>
    </w:lvl>
    <w:lvl w:ilvl="2">
      <w:start w:val="1"/>
      <w:numFmt w:val="decimal"/>
      <w:lvlText w:val="%1.%2.%3."/>
      <w:lvlJc w:val="left"/>
      <w:pPr>
        <w:tabs>
          <w:tab w:val="num" w:pos="1948"/>
        </w:tabs>
        <w:ind w:left="1948" w:hanging="737"/>
      </w:pPr>
      <w:rPr>
        <w:rFonts w:hint="default"/>
      </w:rPr>
    </w:lvl>
    <w:lvl w:ilvl="3">
      <w:start w:val="1"/>
      <w:numFmt w:val="decimal"/>
      <w:lvlText w:val="%1.%2.%3.%4"/>
      <w:lvlJc w:val="left"/>
      <w:pPr>
        <w:tabs>
          <w:tab w:val="num" w:pos="1581"/>
        </w:tabs>
        <w:ind w:left="1581" w:hanging="864"/>
      </w:pPr>
      <w:rPr>
        <w:rFonts w:hint="default"/>
      </w:rPr>
    </w:lvl>
    <w:lvl w:ilvl="4">
      <w:start w:val="1"/>
      <w:numFmt w:val="decimal"/>
      <w:lvlText w:val="%1.%2.%3.%4.%5"/>
      <w:lvlJc w:val="left"/>
      <w:pPr>
        <w:tabs>
          <w:tab w:val="num" w:pos="1725"/>
        </w:tabs>
        <w:ind w:left="1725" w:hanging="1008"/>
      </w:pPr>
      <w:rPr>
        <w:rFonts w:hint="default"/>
      </w:rPr>
    </w:lvl>
    <w:lvl w:ilvl="5">
      <w:start w:val="1"/>
      <w:numFmt w:val="decimal"/>
      <w:lvlText w:val="%1.%2.%3.%4.%5.%6"/>
      <w:lvlJc w:val="left"/>
      <w:pPr>
        <w:tabs>
          <w:tab w:val="num" w:pos="1869"/>
        </w:tabs>
        <w:ind w:left="1869" w:hanging="1152"/>
      </w:pPr>
      <w:rPr>
        <w:rFonts w:hint="default"/>
      </w:rPr>
    </w:lvl>
    <w:lvl w:ilvl="6">
      <w:start w:val="1"/>
      <w:numFmt w:val="decimal"/>
      <w:lvlText w:val="%1.%2.%3.%4.%5.%6.%7"/>
      <w:lvlJc w:val="left"/>
      <w:pPr>
        <w:tabs>
          <w:tab w:val="num" w:pos="2013"/>
        </w:tabs>
        <w:ind w:left="2013" w:hanging="1296"/>
      </w:pPr>
      <w:rPr>
        <w:rFonts w:hint="default"/>
      </w:rPr>
    </w:lvl>
    <w:lvl w:ilvl="7">
      <w:start w:val="1"/>
      <w:numFmt w:val="decimal"/>
      <w:lvlText w:val="%1.%2.%3.%4.%5.%6.%7.%8"/>
      <w:lvlJc w:val="left"/>
      <w:pPr>
        <w:tabs>
          <w:tab w:val="num" w:pos="2157"/>
        </w:tabs>
        <w:ind w:left="2157" w:hanging="1440"/>
      </w:pPr>
      <w:rPr>
        <w:rFonts w:hint="default"/>
      </w:rPr>
    </w:lvl>
    <w:lvl w:ilvl="8">
      <w:start w:val="1"/>
      <w:numFmt w:val="decimal"/>
      <w:lvlText w:val="%1.%2.%3.%4.%5.%6.%7.%8.%9"/>
      <w:lvlJc w:val="left"/>
      <w:pPr>
        <w:tabs>
          <w:tab w:val="num" w:pos="2301"/>
        </w:tabs>
        <w:ind w:left="2301" w:hanging="1584"/>
      </w:pPr>
      <w:rPr>
        <w:rFonts w:hint="default"/>
      </w:rPr>
    </w:lvl>
  </w:abstractNum>
  <w:abstractNum w:abstractNumId="36" w15:restartNumberingAfterBreak="0">
    <w:nsid w:val="78385B4A"/>
    <w:multiLevelType w:val="multilevel"/>
    <w:tmpl w:val="3BB03EC8"/>
    <w:styleLink w:val="Numbering"/>
    <w:lvl w:ilvl="0">
      <w:start w:val="1"/>
      <w:numFmt w:val="decimal"/>
      <w:pStyle w:val="ListNumber"/>
      <w:lvlText w:val="%1."/>
      <w:lvlJc w:val="left"/>
      <w:pPr>
        <w:ind w:left="340" w:hanging="340"/>
      </w:pPr>
      <w:rPr>
        <w:rFonts w:hint="default"/>
      </w:rPr>
    </w:lvl>
    <w:lvl w:ilvl="1">
      <w:start w:val="1"/>
      <w:numFmt w:val="decimal"/>
      <w:pStyle w:val="ListNumber2"/>
      <w:lvlText w:val="%1.%2."/>
      <w:lvlJc w:val="left"/>
      <w:pPr>
        <w:ind w:left="794" w:hanging="454"/>
      </w:pPr>
      <w:rPr>
        <w:rFonts w:hint="default"/>
      </w:rPr>
    </w:lvl>
    <w:lvl w:ilvl="2">
      <w:start w:val="1"/>
      <w:numFmt w:val="decimal"/>
      <w:pStyle w:val="ListNumber3"/>
      <w:lvlText w:val="%1.%2.%3."/>
      <w:lvlJc w:val="left"/>
      <w:pPr>
        <w:ind w:left="1474" w:hanging="680"/>
      </w:pPr>
      <w:rPr>
        <w:rFonts w:hint="default"/>
      </w:rPr>
    </w:lvl>
    <w:lvl w:ilvl="3">
      <w:start w:val="1"/>
      <w:numFmt w:val="decimal"/>
      <w:pStyle w:val="ListNumber4"/>
      <w:lvlText w:val="(%4)"/>
      <w:lvlJc w:val="left"/>
      <w:pPr>
        <w:ind w:left="1440" w:hanging="360"/>
      </w:pPr>
      <w:rPr>
        <w:rFonts w:hint="default"/>
      </w:rPr>
    </w:lvl>
    <w:lvl w:ilvl="4">
      <w:start w:val="1"/>
      <w:numFmt w:val="lowerLetter"/>
      <w:pStyle w:val="ListNumber5"/>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15:restartNumberingAfterBreak="0">
    <w:nsid w:val="7C86692B"/>
    <w:multiLevelType w:val="multilevel"/>
    <w:tmpl w:val="042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8" w15:restartNumberingAfterBreak="0">
    <w:nsid w:val="7CE77D43"/>
    <w:multiLevelType w:val="multilevel"/>
    <w:tmpl w:val="042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15:restartNumberingAfterBreak="0">
    <w:nsid w:val="7D5E45CD"/>
    <w:multiLevelType w:val="multilevel"/>
    <w:tmpl w:val="F0BAB7D0"/>
    <w:lvl w:ilvl="0">
      <w:start w:val="1"/>
      <w:numFmt w:val="decimal"/>
      <w:lvlText w:val="[%1]"/>
      <w:lvlJc w:val="right"/>
      <w:pPr>
        <w:tabs>
          <w:tab w:val="num" w:pos="680"/>
        </w:tabs>
        <w:ind w:left="680" w:hanging="34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15:restartNumberingAfterBreak="0">
    <w:nsid w:val="7F19254E"/>
    <w:multiLevelType w:val="multilevel"/>
    <w:tmpl w:val="6DFE005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907"/>
        </w:tabs>
        <w:ind w:left="907" w:hanging="547"/>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3"/>
  </w:num>
  <w:num w:numId="12">
    <w:abstractNumId w:val="23"/>
  </w:num>
  <w:num w:numId="13">
    <w:abstractNumId w:val="38"/>
  </w:num>
  <w:num w:numId="14">
    <w:abstractNumId w:val="34"/>
  </w:num>
  <w:num w:numId="15">
    <w:abstractNumId w:val="19"/>
  </w:num>
  <w:num w:numId="16">
    <w:abstractNumId w:val="32"/>
  </w:num>
  <w:num w:numId="17">
    <w:abstractNumId w:val="20"/>
  </w:num>
  <w:num w:numId="18">
    <w:abstractNumId w:val="28"/>
  </w:num>
  <w:num w:numId="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2"/>
  </w:num>
  <w:num w:numId="23">
    <w:abstractNumId w:val="18"/>
  </w:num>
  <w:num w:numId="24">
    <w:abstractNumId w:val="39"/>
  </w:num>
  <w:num w:numId="25">
    <w:abstractNumId w:val="35"/>
  </w:num>
  <w:num w:numId="26">
    <w:abstractNumId w:val="25"/>
  </w:num>
  <w:num w:numId="27">
    <w:abstractNumId w:val="37"/>
  </w:num>
  <w:num w:numId="28">
    <w:abstractNumId w:val="16"/>
  </w:num>
  <w:num w:numId="29">
    <w:abstractNumId w:val="24"/>
  </w:num>
  <w:num w:numId="30">
    <w:abstractNumId w:val="27"/>
  </w:num>
  <w:num w:numId="3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0"/>
  </w:num>
  <w:num w:numId="33">
    <w:abstractNumId w:val="11"/>
  </w:num>
  <w:num w:numId="34">
    <w:abstractNumId w:val="21"/>
  </w:num>
  <w:num w:numId="35">
    <w:abstractNumId w:val="14"/>
  </w:num>
  <w:num w:numId="36">
    <w:abstractNumId w:val="17"/>
  </w:num>
  <w:num w:numId="37">
    <w:abstractNumId w:val="15"/>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6"/>
  </w:num>
  <w:num w:numId="40">
    <w:abstractNumId w:val="26"/>
  </w:num>
  <w:num w:numId="41">
    <w:abstractNumId w:val="12"/>
  </w:num>
  <w:num w:numId="42">
    <w:abstractNumId w:val="29"/>
  </w:num>
  <w:num w:numId="43">
    <w:abstractNumId w:val="13"/>
  </w:num>
  <w:num w:numId="44">
    <w:abstractNumId w:val="10"/>
  </w:num>
  <w:num w:numId="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30"/>
  </w:num>
  <w:num w:numId="48">
    <w:abstractNumId w:val="31"/>
  </w:num>
  <w:num w:numId="4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0"/>
  <w:activeWritingStyle w:appName="MSWord" w:lang="en-US" w:vendorID="64" w:dllVersion="131078" w:nlCheck="1" w:checkStyle="1"/>
  <w:activeWritingStyle w:appName="MSWord" w:lang="en-GB" w:vendorID="64" w:dllVersion="131078" w:nlCheck="1" w:checkStyle="1"/>
  <w:stylePaneFormatFilter w:val="0008" w:allStyles="0" w:customStyles="0" w:latentStyles="0" w:stylesInUse="1"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31"/>
  <w:doNotHyphenateCaps/>
  <w:drawingGridHorizontalSpacing w:val="91"/>
  <w:drawingGridVerticalSpacing w:val="91"/>
  <w:noPunctuationKerning/>
  <w:characterSpacingControl w:val="doNotCompress"/>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5977"/>
    <w:rsid w:val="00000046"/>
    <w:rsid w:val="00000369"/>
    <w:rsid w:val="00004211"/>
    <w:rsid w:val="000064A4"/>
    <w:rsid w:val="00007660"/>
    <w:rsid w:val="00010383"/>
    <w:rsid w:val="00010A6A"/>
    <w:rsid w:val="000119CF"/>
    <w:rsid w:val="000128CE"/>
    <w:rsid w:val="0001357F"/>
    <w:rsid w:val="00015901"/>
    <w:rsid w:val="000160BF"/>
    <w:rsid w:val="000164B2"/>
    <w:rsid w:val="000167AB"/>
    <w:rsid w:val="00016832"/>
    <w:rsid w:val="000169D7"/>
    <w:rsid w:val="00017177"/>
    <w:rsid w:val="0002028E"/>
    <w:rsid w:val="00021A64"/>
    <w:rsid w:val="000221E6"/>
    <w:rsid w:val="000223C3"/>
    <w:rsid w:val="0002399F"/>
    <w:rsid w:val="00025280"/>
    <w:rsid w:val="0002622C"/>
    <w:rsid w:val="00027305"/>
    <w:rsid w:val="00027411"/>
    <w:rsid w:val="00030D09"/>
    <w:rsid w:val="000318ED"/>
    <w:rsid w:val="00034030"/>
    <w:rsid w:val="00034892"/>
    <w:rsid w:val="0003573E"/>
    <w:rsid w:val="00036C49"/>
    <w:rsid w:val="00037C78"/>
    <w:rsid w:val="0004002C"/>
    <w:rsid w:val="00040A0D"/>
    <w:rsid w:val="000415A1"/>
    <w:rsid w:val="00042AF6"/>
    <w:rsid w:val="0004335E"/>
    <w:rsid w:val="00043A3A"/>
    <w:rsid w:val="00045042"/>
    <w:rsid w:val="000458EB"/>
    <w:rsid w:val="00046B8A"/>
    <w:rsid w:val="00046EFE"/>
    <w:rsid w:val="00050AB1"/>
    <w:rsid w:val="000515E5"/>
    <w:rsid w:val="00052EC0"/>
    <w:rsid w:val="000532D5"/>
    <w:rsid w:val="0005575A"/>
    <w:rsid w:val="0005700D"/>
    <w:rsid w:val="00060246"/>
    <w:rsid w:val="00061B19"/>
    <w:rsid w:val="00062FD7"/>
    <w:rsid w:val="00064116"/>
    <w:rsid w:val="00067201"/>
    <w:rsid w:val="00067B80"/>
    <w:rsid w:val="00071B07"/>
    <w:rsid w:val="000729C5"/>
    <w:rsid w:val="0007353C"/>
    <w:rsid w:val="00073F16"/>
    <w:rsid w:val="00074304"/>
    <w:rsid w:val="000744A1"/>
    <w:rsid w:val="00074B88"/>
    <w:rsid w:val="00075F41"/>
    <w:rsid w:val="0007675E"/>
    <w:rsid w:val="000776BD"/>
    <w:rsid w:val="00077A7A"/>
    <w:rsid w:val="00077FA5"/>
    <w:rsid w:val="000815A0"/>
    <w:rsid w:val="00081A72"/>
    <w:rsid w:val="000826B6"/>
    <w:rsid w:val="00082845"/>
    <w:rsid w:val="00085373"/>
    <w:rsid w:val="00085412"/>
    <w:rsid w:val="000858C1"/>
    <w:rsid w:val="000862EA"/>
    <w:rsid w:val="00086609"/>
    <w:rsid w:val="000867AF"/>
    <w:rsid w:val="00086F1B"/>
    <w:rsid w:val="00087BA0"/>
    <w:rsid w:val="000909D1"/>
    <w:rsid w:val="00090FCF"/>
    <w:rsid w:val="00091EA0"/>
    <w:rsid w:val="00092387"/>
    <w:rsid w:val="00093509"/>
    <w:rsid w:val="000948B1"/>
    <w:rsid w:val="000954A6"/>
    <w:rsid w:val="00095C71"/>
    <w:rsid w:val="00095F3B"/>
    <w:rsid w:val="0009723A"/>
    <w:rsid w:val="00097EA9"/>
    <w:rsid w:val="000A0030"/>
    <w:rsid w:val="000A02D8"/>
    <w:rsid w:val="000A04B2"/>
    <w:rsid w:val="000A0FBE"/>
    <w:rsid w:val="000A1B92"/>
    <w:rsid w:val="000A259B"/>
    <w:rsid w:val="000A2AE0"/>
    <w:rsid w:val="000B1741"/>
    <w:rsid w:val="000B1B7C"/>
    <w:rsid w:val="000B224B"/>
    <w:rsid w:val="000B41B6"/>
    <w:rsid w:val="000B470C"/>
    <w:rsid w:val="000B4BE3"/>
    <w:rsid w:val="000B5CCE"/>
    <w:rsid w:val="000B65FA"/>
    <w:rsid w:val="000B66C6"/>
    <w:rsid w:val="000B6A27"/>
    <w:rsid w:val="000B7FEB"/>
    <w:rsid w:val="000C0CB7"/>
    <w:rsid w:val="000C1179"/>
    <w:rsid w:val="000C12E5"/>
    <w:rsid w:val="000C38DC"/>
    <w:rsid w:val="000C651C"/>
    <w:rsid w:val="000C6882"/>
    <w:rsid w:val="000C7875"/>
    <w:rsid w:val="000D20F5"/>
    <w:rsid w:val="000D3FFB"/>
    <w:rsid w:val="000D467A"/>
    <w:rsid w:val="000D496E"/>
    <w:rsid w:val="000D598F"/>
    <w:rsid w:val="000D6125"/>
    <w:rsid w:val="000D7A26"/>
    <w:rsid w:val="000E05C2"/>
    <w:rsid w:val="000E16A9"/>
    <w:rsid w:val="000E1703"/>
    <w:rsid w:val="000E218E"/>
    <w:rsid w:val="000E3226"/>
    <w:rsid w:val="000E4CF8"/>
    <w:rsid w:val="000E4FEC"/>
    <w:rsid w:val="000E5741"/>
    <w:rsid w:val="000E576C"/>
    <w:rsid w:val="000E6874"/>
    <w:rsid w:val="000E7832"/>
    <w:rsid w:val="000E788C"/>
    <w:rsid w:val="000F23D4"/>
    <w:rsid w:val="000F2EB2"/>
    <w:rsid w:val="000F43D4"/>
    <w:rsid w:val="000F4A4F"/>
    <w:rsid w:val="000F5EFE"/>
    <w:rsid w:val="000F7F0C"/>
    <w:rsid w:val="00100A46"/>
    <w:rsid w:val="00101563"/>
    <w:rsid w:val="0010202E"/>
    <w:rsid w:val="0010268A"/>
    <w:rsid w:val="00102729"/>
    <w:rsid w:val="001034E7"/>
    <w:rsid w:val="00104995"/>
    <w:rsid w:val="00104C32"/>
    <w:rsid w:val="00104CC5"/>
    <w:rsid w:val="00105F4C"/>
    <w:rsid w:val="001068E4"/>
    <w:rsid w:val="00106B22"/>
    <w:rsid w:val="0010715D"/>
    <w:rsid w:val="001077C7"/>
    <w:rsid w:val="001122C7"/>
    <w:rsid w:val="00112D4A"/>
    <w:rsid w:val="0011612C"/>
    <w:rsid w:val="001161E1"/>
    <w:rsid w:val="00116C21"/>
    <w:rsid w:val="00116FA2"/>
    <w:rsid w:val="00117756"/>
    <w:rsid w:val="0012049E"/>
    <w:rsid w:val="00120E58"/>
    <w:rsid w:val="00120FA8"/>
    <w:rsid w:val="0012494B"/>
    <w:rsid w:val="00125C3A"/>
    <w:rsid w:val="001309D5"/>
    <w:rsid w:val="00130E0C"/>
    <w:rsid w:val="00131D9B"/>
    <w:rsid w:val="001322E3"/>
    <w:rsid w:val="00132513"/>
    <w:rsid w:val="0013547F"/>
    <w:rsid w:val="00135C35"/>
    <w:rsid w:val="00136675"/>
    <w:rsid w:val="0013724C"/>
    <w:rsid w:val="00140836"/>
    <w:rsid w:val="00141004"/>
    <w:rsid w:val="001428B7"/>
    <w:rsid w:val="0014340D"/>
    <w:rsid w:val="00143C8C"/>
    <w:rsid w:val="00144B37"/>
    <w:rsid w:val="001478BD"/>
    <w:rsid w:val="0015080C"/>
    <w:rsid w:val="00150CE7"/>
    <w:rsid w:val="00150FE3"/>
    <w:rsid w:val="00152C57"/>
    <w:rsid w:val="00152F0A"/>
    <w:rsid w:val="00153BE9"/>
    <w:rsid w:val="001545DC"/>
    <w:rsid w:val="00156FA5"/>
    <w:rsid w:val="00157474"/>
    <w:rsid w:val="001609F9"/>
    <w:rsid w:val="00160A23"/>
    <w:rsid w:val="00161BE5"/>
    <w:rsid w:val="00162296"/>
    <w:rsid w:val="001623AF"/>
    <w:rsid w:val="00162C4E"/>
    <w:rsid w:val="00164840"/>
    <w:rsid w:val="001649C4"/>
    <w:rsid w:val="00164DBE"/>
    <w:rsid w:val="001707C7"/>
    <w:rsid w:val="0017414F"/>
    <w:rsid w:val="00176178"/>
    <w:rsid w:val="0017681B"/>
    <w:rsid w:val="001803A6"/>
    <w:rsid w:val="001811ED"/>
    <w:rsid w:val="001828AB"/>
    <w:rsid w:val="001840BB"/>
    <w:rsid w:val="00184D21"/>
    <w:rsid w:val="00184DCA"/>
    <w:rsid w:val="00185D8C"/>
    <w:rsid w:val="00186163"/>
    <w:rsid w:val="00187994"/>
    <w:rsid w:val="00187A7A"/>
    <w:rsid w:val="001924F4"/>
    <w:rsid w:val="0019356C"/>
    <w:rsid w:val="00194B1E"/>
    <w:rsid w:val="00195A01"/>
    <w:rsid w:val="00195F7F"/>
    <w:rsid w:val="00196139"/>
    <w:rsid w:val="00196B22"/>
    <w:rsid w:val="00197BE6"/>
    <w:rsid w:val="00197C2A"/>
    <w:rsid w:val="001A0787"/>
    <w:rsid w:val="001A1418"/>
    <w:rsid w:val="001A5563"/>
    <w:rsid w:val="001A6E30"/>
    <w:rsid w:val="001A75DE"/>
    <w:rsid w:val="001B1565"/>
    <w:rsid w:val="001B18C3"/>
    <w:rsid w:val="001B1BCD"/>
    <w:rsid w:val="001B2408"/>
    <w:rsid w:val="001B335B"/>
    <w:rsid w:val="001B3672"/>
    <w:rsid w:val="001B4C19"/>
    <w:rsid w:val="001B53CF"/>
    <w:rsid w:val="001B619E"/>
    <w:rsid w:val="001B738B"/>
    <w:rsid w:val="001B7FCB"/>
    <w:rsid w:val="001C00EA"/>
    <w:rsid w:val="001C016A"/>
    <w:rsid w:val="001C21C6"/>
    <w:rsid w:val="001C25FA"/>
    <w:rsid w:val="001C2BF7"/>
    <w:rsid w:val="001C3AF4"/>
    <w:rsid w:val="001C3C1F"/>
    <w:rsid w:val="001C731A"/>
    <w:rsid w:val="001D12AC"/>
    <w:rsid w:val="001D1BB8"/>
    <w:rsid w:val="001D2495"/>
    <w:rsid w:val="001D42CD"/>
    <w:rsid w:val="001D4726"/>
    <w:rsid w:val="001D4B9A"/>
    <w:rsid w:val="001D674C"/>
    <w:rsid w:val="001D6EDA"/>
    <w:rsid w:val="001E0538"/>
    <w:rsid w:val="001E07E2"/>
    <w:rsid w:val="001E0B0E"/>
    <w:rsid w:val="001E20B2"/>
    <w:rsid w:val="001E244A"/>
    <w:rsid w:val="001E33B6"/>
    <w:rsid w:val="001E37DB"/>
    <w:rsid w:val="001E418F"/>
    <w:rsid w:val="001E441B"/>
    <w:rsid w:val="001E4717"/>
    <w:rsid w:val="001E7189"/>
    <w:rsid w:val="001E7EB4"/>
    <w:rsid w:val="001F3409"/>
    <w:rsid w:val="001F4A08"/>
    <w:rsid w:val="001F5977"/>
    <w:rsid w:val="001F5BA9"/>
    <w:rsid w:val="001F6549"/>
    <w:rsid w:val="001F7728"/>
    <w:rsid w:val="001F7A97"/>
    <w:rsid w:val="00200B1D"/>
    <w:rsid w:val="0020184D"/>
    <w:rsid w:val="00201D1C"/>
    <w:rsid w:val="00203218"/>
    <w:rsid w:val="0020474D"/>
    <w:rsid w:val="00205242"/>
    <w:rsid w:val="00206170"/>
    <w:rsid w:val="002061FC"/>
    <w:rsid w:val="00206273"/>
    <w:rsid w:val="002103B7"/>
    <w:rsid w:val="00210FED"/>
    <w:rsid w:val="00211AB0"/>
    <w:rsid w:val="0021297C"/>
    <w:rsid w:val="00213AA0"/>
    <w:rsid w:val="00214B57"/>
    <w:rsid w:val="002158EB"/>
    <w:rsid w:val="00215E26"/>
    <w:rsid w:val="00217222"/>
    <w:rsid w:val="0022285D"/>
    <w:rsid w:val="002237BF"/>
    <w:rsid w:val="002239A1"/>
    <w:rsid w:val="00225005"/>
    <w:rsid w:val="00225A00"/>
    <w:rsid w:val="00227583"/>
    <w:rsid w:val="00230C66"/>
    <w:rsid w:val="00231B5A"/>
    <w:rsid w:val="0023214C"/>
    <w:rsid w:val="002323D9"/>
    <w:rsid w:val="00233F40"/>
    <w:rsid w:val="00236AE9"/>
    <w:rsid w:val="00237599"/>
    <w:rsid w:val="00241EAE"/>
    <w:rsid w:val="0024242F"/>
    <w:rsid w:val="002439EC"/>
    <w:rsid w:val="0024424A"/>
    <w:rsid w:val="00245D1C"/>
    <w:rsid w:val="00246559"/>
    <w:rsid w:val="00246792"/>
    <w:rsid w:val="00251D87"/>
    <w:rsid w:val="00251E52"/>
    <w:rsid w:val="002526CE"/>
    <w:rsid w:val="00252E23"/>
    <w:rsid w:val="00253EB1"/>
    <w:rsid w:val="00254988"/>
    <w:rsid w:val="00254C79"/>
    <w:rsid w:val="00254E1C"/>
    <w:rsid w:val="00255E3F"/>
    <w:rsid w:val="00256352"/>
    <w:rsid w:val="002574FF"/>
    <w:rsid w:val="00257C25"/>
    <w:rsid w:val="00257DFF"/>
    <w:rsid w:val="00261B64"/>
    <w:rsid w:val="002620D8"/>
    <w:rsid w:val="0026210D"/>
    <w:rsid w:val="00265118"/>
    <w:rsid w:val="0026535C"/>
    <w:rsid w:val="00266D14"/>
    <w:rsid w:val="00267019"/>
    <w:rsid w:val="002701B8"/>
    <w:rsid w:val="0027149A"/>
    <w:rsid w:val="0027185E"/>
    <w:rsid w:val="00271D8C"/>
    <w:rsid w:val="0027207E"/>
    <w:rsid w:val="0027230D"/>
    <w:rsid w:val="00273924"/>
    <w:rsid w:val="00274F20"/>
    <w:rsid w:val="002752CD"/>
    <w:rsid w:val="0027775B"/>
    <w:rsid w:val="0027788B"/>
    <w:rsid w:val="00280674"/>
    <w:rsid w:val="00280ADF"/>
    <w:rsid w:val="00282364"/>
    <w:rsid w:val="00284254"/>
    <w:rsid w:val="002865A3"/>
    <w:rsid w:val="002866B3"/>
    <w:rsid w:val="00287C16"/>
    <w:rsid w:val="00290136"/>
    <w:rsid w:val="002903E6"/>
    <w:rsid w:val="0029078A"/>
    <w:rsid w:val="002908FC"/>
    <w:rsid w:val="00290E18"/>
    <w:rsid w:val="002940B1"/>
    <w:rsid w:val="00294102"/>
    <w:rsid w:val="0029521A"/>
    <w:rsid w:val="00295257"/>
    <w:rsid w:val="0029588D"/>
    <w:rsid w:val="00295BDB"/>
    <w:rsid w:val="002965E2"/>
    <w:rsid w:val="002A1440"/>
    <w:rsid w:val="002A27B9"/>
    <w:rsid w:val="002A3078"/>
    <w:rsid w:val="002A458F"/>
    <w:rsid w:val="002A45FE"/>
    <w:rsid w:val="002A4778"/>
    <w:rsid w:val="002A4FC6"/>
    <w:rsid w:val="002A5434"/>
    <w:rsid w:val="002A5C97"/>
    <w:rsid w:val="002A764D"/>
    <w:rsid w:val="002A7C78"/>
    <w:rsid w:val="002A7CEC"/>
    <w:rsid w:val="002A7E1D"/>
    <w:rsid w:val="002B020A"/>
    <w:rsid w:val="002B0B44"/>
    <w:rsid w:val="002B15AB"/>
    <w:rsid w:val="002B357A"/>
    <w:rsid w:val="002B36C5"/>
    <w:rsid w:val="002B3DDE"/>
    <w:rsid w:val="002B4454"/>
    <w:rsid w:val="002B4671"/>
    <w:rsid w:val="002B47F0"/>
    <w:rsid w:val="002B5DB2"/>
    <w:rsid w:val="002B6981"/>
    <w:rsid w:val="002B7BE1"/>
    <w:rsid w:val="002C1912"/>
    <w:rsid w:val="002C1C1D"/>
    <w:rsid w:val="002C1EA3"/>
    <w:rsid w:val="002C32FD"/>
    <w:rsid w:val="002C34A3"/>
    <w:rsid w:val="002C51B6"/>
    <w:rsid w:val="002C574D"/>
    <w:rsid w:val="002C5D43"/>
    <w:rsid w:val="002C6594"/>
    <w:rsid w:val="002C6751"/>
    <w:rsid w:val="002C7357"/>
    <w:rsid w:val="002C735A"/>
    <w:rsid w:val="002C7481"/>
    <w:rsid w:val="002C7B06"/>
    <w:rsid w:val="002D02C7"/>
    <w:rsid w:val="002D126C"/>
    <w:rsid w:val="002D161F"/>
    <w:rsid w:val="002D23A3"/>
    <w:rsid w:val="002D6144"/>
    <w:rsid w:val="002D69D3"/>
    <w:rsid w:val="002D73FC"/>
    <w:rsid w:val="002E011D"/>
    <w:rsid w:val="002E0258"/>
    <w:rsid w:val="002E2082"/>
    <w:rsid w:val="002E22B4"/>
    <w:rsid w:val="002E29A4"/>
    <w:rsid w:val="002E3738"/>
    <w:rsid w:val="002E3ABD"/>
    <w:rsid w:val="002E475C"/>
    <w:rsid w:val="002E5750"/>
    <w:rsid w:val="002E60EE"/>
    <w:rsid w:val="002E6A8C"/>
    <w:rsid w:val="002F09A1"/>
    <w:rsid w:val="002F09E9"/>
    <w:rsid w:val="002F1C80"/>
    <w:rsid w:val="002F24C0"/>
    <w:rsid w:val="002F30FA"/>
    <w:rsid w:val="002F745E"/>
    <w:rsid w:val="003017BE"/>
    <w:rsid w:val="00301E6A"/>
    <w:rsid w:val="003023C8"/>
    <w:rsid w:val="003037DB"/>
    <w:rsid w:val="0030465F"/>
    <w:rsid w:val="00304BE0"/>
    <w:rsid w:val="00304CE7"/>
    <w:rsid w:val="003051AC"/>
    <w:rsid w:val="0030650F"/>
    <w:rsid w:val="00307CAD"/>
    <w:rsid w:val="003104AB"/>
    <w:rsid w:val="00310624"/>
    <w:rsid w:val="00313AE9"/>
    <w:rsid w:val="003151DA"/>
    <w:rsid w:val="00315CC5"/>
    <w:rsid w:val="00317947"/>
    <w:rsid w:val="00317EC5"/>
    <w:rsid w:val="00320381"/>
    <w:rsid w:val="00320F20"/>
    <w:rsid w:val="00321DD2"/>
    <w:rsid w:val="003221B2"/>
    <w:rsid w:val="00322A93"/>
    <w:rsid w:val="00323AB0"/>
    <w:rsid w:val="00325832"/>
    <w:rsid w:val="003268C0"/>
    <w:rsid w:val="00326D72"/>
    <w:rsid w:val="0032778A"/>
    <w:rsid w:val="00330588"/>
    <w:rsid w:val="003324E2"/>
    <w:rsid w:val="00333BB9"/>
    <w:rsid w:val="00334396"/>
    <w:rsid w:val="00336349"/>
    <w:rsid w:val="003364E5"/>
    <w:rsid w:val="00342705"/>
    <w:rsid w:val="00343238"/>
    <w:rsid w:val="003434FB"/>
    <w:rsid w:val="003436CD"/>
    <w:rsid w:val="00345757"/>
    <w:rsid w:val="00346533"/>
    <w:rsid w:val="00346574"/>
    <w:rsid w:val="003472F6"/>
    <w:rsid w:val="00347D0E"/>
    <w:rsid w:val="00351125"/>
    <w:rsid w:val="00352607"/>
    <w:rsid w:val="00354802"/>
    <w:rsid w:val="0035547A"/>
    <w:rsid w:val="00355E7F"/>
    <w:rsid w:val="0035744C"/>
    <w:rsid w:val="00357D5E"/>
    <w:rsid w:val="003607F1"/>
    <w:rsid w:val="003611CE"/>
    <w:rsid w:val="00363027"/>
    <w:rsid w:val="00363F35"/>
    <w:rsid w:val="00365D81"/>
    <w:rsid w:val="0036664B"/>
    <w:rsid w:val="0036709A"/>
    <w:rsid w:val="00372F2A"/>
    <w:rsid w:val="00372F3B"/>
    <w:rsid w:val="00375BD4"/>
    <w:rsid w:val="003764DF"/>
    <w:rsid w:val="00376511"/>
    <w:rsid w:val="0037713F"/>
    <w:rsid w:val="00380D29"/>
    <w:rsid w:val="0038144D"/>
    <w:rsid w:val="00381E89"/>
    <w:rsid w:val="003828E2"/>
    <w:rsid w:val="00384119"/>
    <w:rsid w:val="00386CFF"/>
    <w:rsid w:val="00386DED"/>
    <w:rsid w:val="0038740A"/>
    <w:rsid w:val="00391257"/>
    <w:rsid w:val="003918DE"/>
    <w:rsid w:val="0039296E"/>
    <w:rsid w:val="00394211"/>
    <w:rsid w:val="003943AE"/>
    <w:rsid w:val="00395D34"/>
    <w:rsid w:val="00396AB8"/>
    <w:rsid w:val="00397DF9"/>
    <w:rsid w:val="003A0A56"/>
    <w:rsid w:val="003A1DB6"/>
    <w:rsid w:val="003A471A"/>
    <w:rsid w:val="003A58F1"/>
    <w:rsid w:val="003A595B"/>
    <w:rsid w:val="003A5FF6"/>
    <w:rsid w:val="003A6151"/>
    <w:rsid w:val="003A65FE"/>
    <w:rsid w:val="003A6D59"/>
    <w:rsid w:val="003B047D"/>
    <w:rsid w:val="003B05B0"/>
    <w:rsid w:val="003B0B61"/>
    <w:rsid w:val="003B365C"/>
    <w:rsid w:val="003B3ED7"/>
    <w:rsid w:val="003B52F2"/>
    <w:rsid w:val="003B5BD3"/>
    <w:rsid w:val="003B69C3"/>
    <w:rsid w:val="003B6BE7"/>
    <w:rsid w:val="003C0DC1"/>
    <w:rsid w:val="003C2511"/>
    <w:rsid w:val="003C291C"/>
    <w:rsid w:val="003C3307"/>
    <w:rsid w:val="003C34D0"/>
    <w:rsid w:val="003C41C2"/>
    <w:rsid w:val="003D17EA"/>
    <w:rsid w:val="003D19E4"/>
    <w:rsid w:val="003D3802"/>
    <w:rsid w:val="003D41DE"/>
    <w:rsid w:val="003D422B"/>
    <w:rsid w:val="003D4863"/>
    <w:rsid w:val="003D5778"/>
    <w:rsid w:val="003D7174"/>
    <w:rsid w:val="003D726A"/>
    <w:rsid w:val="003D7571"/>
    <w:rsid w:val="003D761C"/>
    <w:rsid w:val="003D7720"/>
    <w:rsid w:val="003E0BAC"/>
    <w:rsid w:val="003E0D4C"/>
    <w:rsid w:val="003E14F6"/>
    <w:rsid w:val="003E3BB1"/>
    <w:rsid w:val="003E424A"/>
    <w:rsid w:val="003E5E2D"/>
    <w:rsid w:val="003F15C8"/>
    <w:rsid w:val="003F1737"/>
    <w:rsid w:val="003F2408"/>
    <w:rsid w:val="003F3119"/>
    <w:rsid w:val="003F422E"/>
    <w:rsid w:val="00400C98"/>
    <w:rsid w:val="004016E8"/>
    <w:rsid w:val="004034F7"/>
    <w:rsid w:val="00403A48"/>
    <w:rsid w:val="00404DDF"/>
    <w:rsid w:val="00405293"/>
    <w:rsid w:val="00405750"/>
    <w:rsid w:val="00405EFC"/>
    <w:rsid w:val="00406A72"/>
    <w:rsid w:val="00406B5F"/>
    <w:rsid w:val="004108C7"/>
    <w:rsid w:val="004113F8"/>
    <w:rsid w:val="004133C5"/>
    <w:rsid w:val="00414E67"/>
    <w:rsid w:val="00414F28"/>
    <w:rsid w:val="00415A1C"/>
    <w:rsid w:val="00416F30"/>
    <w:rsid w:val="004210A3"/>
    <w:rsid w:val="004214C3"/>
    <w:rsid w:val="00421C5E"/>
    <w:rsid w:val="004231CF"/>
    <w:rsid w:val="00423A4E"/>
    <w:rsid w:val="00424439"/>
    <w:rsid w:val="0042631F"/>
    <w:rsid w:val="00430825"/>
    <w:rsid w:val="00430FD9"/>
    <w:rsid w:val="004315F0"/>
    <w:rsid w:val="00431B61"/>
    <w:rsid w:val="00432BEA"/>
    <w:rsid w:val="004354E4"/>
    <w:rsid w:val="004356F9"/>
    <w:rsid w:val="00436C42"/>
    <w:rsid w:val="00436EDF"/>
    <w:rsid w:val="004378DA"/>
    <w:rsid w:val="00437AE4"/>
    <w:rsid w:val="004409DC"/>
    <w:rsid w:val="00440E7F"/>
    <w:rsid w:val="00442553"/>
    <w:rsid w:val="004428BE"/>
    <w:rsid w:val="00443348"/>
    <w:rsid w:val="00444199"/>
    <w:rsid w:val="004445A5"/>
    <w:rsid w:val="00446937"/>
    <w:rsid w:val="00450653"/>
    <w:rsid w:val="00450BB9"/>
    <w:rsid w:val="00451022"/>
    <w:rsid w:val="00453F8B"/>
    <w:rsid w:val="00453FB2"/>
    <w:rsid w:val="0045551D"/>
    <w:rsid w:val="00456737"/>
    <w:rsid w:val="00457A10"/>
    <w:rsid w:val="00462D4C"/>
    <w:rsid w:val="00463141"/>
    <w:rsid w:val="00463E51"/>
    <w:rsid w:val="0046414D"/>
    <w:rsid w:val="00464482"/>
    <w:rsid w:val="00464CD0"/>
    <w:rsid w:val="00465E53"/>
    <w:rsid w:val="00466082"/>
    <w:rsid w:val="00467A88"/>
    <w:rsid w:val="004703EA"/>
    <w:rsid w:val="004707BB"/>
    <w:rsid w:val="0047183B"/>
    <w:rsid w:val="004718C8"/>
    <w:rsid w:val="0047249D"/>
    <w:rsid w:val="004731A9"/>
    <w:rsid w:val="004735B6"/>
    <w:rsid w:val="0047373C"/>
    <w:rsid w:val="00474190"/>
    <w:rsid w:val="00476F27"/>
    <w:rsid w:val="00476F29"/>
    <w:rsid w:val="00477440"/>
    <w:rsid w:val="00482413"/>
    <w:rsid w:val="00482E62"/>
    <w:rsid w:val="00484079"/>
    <w:rsid w:val="00487570"/>
    <w:rsid w:val="004906A8"/>
    <w:rsid w:val="00490708"/>
    <w:rsid w:val="00492665"/>
    <w:rsid w:val="00493FDC"/>
    <w:rsid w:val="00494403"/>
    <w:rsid w:val="004945BC"/>
    <w:rsid w:val="0049648E"/>
    <w:rsid w:val="0049665A"/>
    <w:rsid w:val="004A2A64"/>
    <w:rsid w:val="004A3C10"/>
    <w:rsid w:val="004A4786"/>
    <w:rsid w:val="004A4CE1"/>
    <w:rsid w:val="004A5A92"/>
    <w:rsid w:val="004A636E"/>
    <w:rsid w:val="004A7A99"/>
    <w:rsid w:val="004B0D93"/>
    <w:rsid w:val="004B1EC8"/>
    <w:rsid w:val="004B1F1E"/>
    <w:rsid w:val="004B23B8"/>
    <w:rsid w:val="004B28E3"/>
    <w:rsid w:val="004B2A8C"/>
    <w:rsid w:val="004B3541"/>
    <w:rsid w:val="004B363D"/>
    <w:rsid w:val="004B37B1"/>
    <w:rsid w:val="004B4425"/>
    <w:rsid w:val="004B47A9"/>
    <w:rsid w:val="004B4CCB"/>
    <w:rsid w:val="004B540F"/>
    <w:rsid w:val="004B5D1A"/>
    <w:rsid w:val="004B6A4C"/>
    <w:rsid w:val="004B7C33"/>
    <w:rsid w:val="004C0F1B"/>
    <w:rsid w:val="004C13F1"/>
    <w:rsid w:val="004C24A0"/>
    <w:rsid w:val="004C2704"/>
    <w:rsid w:val="004C39E8"/>
    <w:rsid w:val="004C45B6"/>
    <w:rsid w:val="004C5F8D"/>
    <w:rsid w:val="004C636D"/>
    <w:rsid w:val="004D2163"/>
    <w:rsid w:val="004D3E42"/>
    <w:rsid w:val="004D50D0"/>
    <w:rsid w:val="004D50D3"/>
    <w:rsid w:val="004D567E"/>
    <w:rsid w:val="004D5F80"/>
    <w:rsid w:val="004D673C"/>
    <w:rsid w:val="004D6B96"/>
    <w:rsid w:val="004D7247"/>
    <w:rsid w:val="004D7E52"/>
    <w:rsid w:val="004E25FE"/>
    <w:rsid w:val="004E34EA"/>
    <w:rsid w:val="004E7195"/>
    <w:rsid w:val="004F06C2"/>
    <w:rsid w:val="004F0A3B"/>
    <w:rsid w:val="004F1E19"/>
    <w:rsid w:val="004F2A3D"/>
    <w:rsid w:val="004F3AD3"/>
    <w:rsid w:val="004F6B57"/>
    <w:rsid w:val="004F6B9D"/>
    <w:rsid w:val="004F6E77"/>
    <w:rsid w:val="004F6FA1"/>
    <w:rsid w:val="004F720F"/>
    <w:rsid w:val="004F7447"/>
    <w:rsid w:val="004F76C6"/>
    <w:rsid w:val="005018A4"/>
    <w:rsid w:val="00502986"/>
    <w:rsid w:val="005033CB"/>
    <w:rsid w:val="00504AC8"/>
    <w:rsid w:val="005058EB"/>
    <w:rsid w:val="00505BE9"/>
    <w:rsid w:val="00506148"/>
    <w:rsid w:val="005108D8"/>
    <w:rsid w:val="00510A01"/>
    <w:rsid w:val="00511320"/>
    <w:rsid w:val="00511C28"/>
    <w:rsid w:val="0051309C"/>
    <w:rsid w:val="00513791"/>
    <w:rsid w:val="005144D7"/>
    <w:rsid w:val="00514B2C"/>
    <w:rsid w:val="005151F3"/>
    <w:rsid w:val="00516450"/>
    <w:rsid w:val="00516797"/>
    <w:rsid w:val="005169DE"/>
    <w:rsid w:val="005173CB"/>
    <w:rsid w:val="005177F5"/>
    <w:rsid w:val="005202AB"/>
    <w:rsid w:val="00520C53"/>
    <w:rsid w:val="00521A38"/>
    <w:rsid w:val="00521E06"/>
    <w:rsid w:val="00522851"/>
    <w:rsid w:val="00522D34"/>
    <w:rsid w:val="005233AD"/>
    <w:rsid w:val="005236CF"/>
    <w:rsid w:val="00523969"/>
    <w:rsid w:val="00524705"/>
    <w:rsid w:val="0052514F"/>
    <w:rsid w:val="00526CA5"/>
    <w:rsid w:val="00527285"/>
    <w:rsid w:val="00530222"/>
    <w:rsid w:val="00533822"/>
    <w:rsid w:val="00535319"/>
    <w:rsid w:val="00540A74"/>
    <w:rsid w:val="0054118A"/>
    <w:rsid w:val="0054192E"/>
    <w:rsid w:val="0054370B"/>
    <w:rsid w:val="00543BFF"/>
    <w:rsid w:val="00544BBE"/>
    <w:rsid w:val="00545D77"/>
    <w:rsid w:val="00547937"/>
    <w:rsid w:val="00550046"/>
    <w:rsid w:val="00550AC6"/>
    <w:rsid w:val="00552079"/>
    <w:rsid w:val="005536B7"/>
    <w:rsid w:val="005542F2"/>
    <w:rsid w:val="00555590"/>
    <w:rsid w:val="0055799D"/>
    <w:rsid w:val="00557C2E"/>
    <w:rsid w:val="0056002F"/>
    <w:rsid w:val="00560321"/>
    <w:rsid w:val="005615B7"/>
    <w:rsid w:val="00561D13"/>
    <w:rsid w:val="0056238C"/>
    <w:rsid w:val="005634A3"/>
    <w:rsid w:val="0056531F"/>
    <w:rsid w:val="00565325"/>
    <w:rsid w:val="005703D3"/>
    <w:rsid w:val="00570482"/>
    <w:rsid w:val="00570D85"/>
    <w:rsid w:val="00570DA9"/>
    <w:rsid w:val="00570FC9"/>
    <w:rsid w:val="00572422"/>
    <w:rsid w:val="00572D36"/>
    <w:rsid w:val="00573B63"/>
    <w:rsid w:val="00574486"/>
    <w:rsid w:val="0057591D"/>
    <w:rsid w:val="00575A76"/>
    <w:rsid w:val="005777B4"/>
    <w:rsid w:val="00580294"/>
    <w:rsid w:val="00580C33"/>
    <w:rsid w:val="00581C64"/>
    <w:rsid w:val="00581E5E"/>
    <w:rsid w:val="00582C13"/>
    <w:rsid w:val="00584FF6"/>
    <w:rsid w:val="00586B86"/>
    <w:rsid w:val="00586D68"/>
    <w:rsid w:val="00586F31"/>
    <w:rsid w:val="00587053"/>
    <w:rsid w:val="00587380"/>
    <w:rsid w:val="00587ABF"/>
    <w:rsid w:val="00592813"/>
    <w:rsid w:val="005931B4"/>
    <w:rsid w:val="005931F4"/>
    <w:rsid w:val="00595347"/>
    <w:rsid w:val="00595A8C"/>
    <w:rsid w:val="00595BDD"/>
    <w:rsid w:val="005979A7"/>
    <w:rsid w:val="005A011C"/>
    <w:rsid w:val="005A0828"/>
    <w:rsid w:val="005A1F00"/>
    <w:rsid w:val="005A2925"/>
    <w:rsid w:val="005A3072"/>
    <w:rsid w:val="005A30A1"/>
    <w:rsid w:val="005A3729"/>
    <w:rsid w:val="005A535B"/>
    <w:rsid w:val="005A556C"/>
    <w:rsid w:val="005A561F"/>
    <w:rsid w:val="005A5881"/>
    <w:rsid w:val="005A5FDA"/>
    <w:rsid w:val="005A67F5"/>
    <w:rsid w:val="005B2638"/>
    <w:rsid w:val="005B2B6E"/>
    <w:rsid w:val="005B3330"/>
    <w:rsid w:val="005B37B7"/>
    <w:rsid w:val="005B39B7"/>
    <w:rsid w:val="005B4361"/>
    <w:rsid w:val="005B5288"/>
    <w:rsid w:val="005B6C52"/>
    <w:rsid w:val="005B6FB9"/>
    <w:rsid w:val="005C117A"/>
    <w:rsid w:val="005C2B65"/>
    <w:rsid w:val="005C4468"/>
    <w:rsid w:val="005C4D56"/>
    <w:rsid w:val="005C5774"/>
    <w:rsid w:val="005C7E31"/>
    <w:rsid w:val="005D0A51"/>
    <w:rsid w:val="005D2772"/>
    <w:rsid w:val="005D45CD"/>
    <w:rsid w:val="005D5033"/>
    <w:rsid w:val="005D56F3"/>
    <w:rsid w:val="005D5A9A"/>
    <w:rsid w:val="005D699A"/>
    <w:rsid w:val="005D6C5F"/>
    <w:rsid w:val="005D7182"/>
    <w:rsid w:val="005E06E5"/>
    <w:rsid w:val="005E16F0"/>
    <w:rsid w:val="005E54E6"/>
    <w:rsid w:val="005E55F3"/>
    <w:rsid w:val="005E56D8"/>
    <w:rsid w:val="005F3D8E"/>
    <w:rsid w:val="005F3E94"/>
    <w:rsid w:val="005F4A0B"/>
    <w:rsid w:val="005F55C0"/>
    <w:rsid w:val="005F7BFA"/>
    <w:rsid w:val="00600BE3"/>
    <w:rsid w:val="00602849"/>
    <w:rsid w:val="00602EF4"/>
    <w:rsid w:val="00603730"/>
    <w:rsid w:val="0060467A"/>
    <w:rsid w:val="00604A88"/>
    <w:rsid w:val="0060512A"/>
    <w:rsid w:val="00605ECC"/>
    <w:rsid w:val="006064F8"/>
    <w:rsid w:val="00606832"/>
    <w:rsid w:val="00607B04"/>
    <w:rsid w:val="006106AA"/>
    <w:rsid w:val="00610A6D"/>
    <w:rsid w:val="00610E5C"/>
    <w:rsid w:val="006113AF"/>
    <w:rsid w:val="00612EBF"/>
    <w:rsid w:val="00612F6B"/>
    <w:rsid w:val="00613764"/>
    <w:rsid w:val="0061452E"/>
    <w:rsid w:val="006165C7"/>
    <w:rsid w:val="006166F5"/>
    <w:rsid w:val="00616CCD"/>
    <w:rsid w:val="00617793"/>
    <w:rsid w:val="00620499"/>
    <w:rsid w:val="00620595"/>
    <w:rsid w:val="006207AA"/>
    <w:rsid w:val="006219E0"/>
    <w:rsid w:val="00621C87"/>
    <w:rsid w:val="00621D35"/>
    <w:rsid w:val="00623AE7"/>
    <w:rsid w:val="0062539C"/>
    <w:rsid w:val="00625C8F"/>
    <w:rsid w:val="0062607A"/>
    <w:rsid w:val="0062628A"/>
    <w:rsid w:val="006262D6"/>
    <w:rsid w:val="00626300"/>
    <w:rsid w:val="00626AD5"/>
    <w:rsid w:val="006275E5"/>
    <w:rsid w:val="0062787D"/>
    <w:rsid w:val="00630134"/>
    <w:rsid w:val="00630AE5"/>
    <w:rsid w:val="00630DA9"/>
    <w:rsid w:val="0063156F"/>
    <w:rsid w:val="00632940"/>
    <w:rsid w:val="0063386D"/>
    <w:rsid w:val="00634107"/>
    <w:rsid w:val="00634F64"/>
    <w:rsid w:val="00635D5B"/>
    <w:rsid w:val="0063647E"/>
    <w:rsid w:val="00637202"/>
    <w:rsid w:val="00637B49"/>
    <w:rsid w:val="00642462"/>
    <w:rsid w:val="00642698"/>
    <w:rsid w:val="006440C7"/>
    <w:rsid w:val="006442E8"/>
    <w:rsid w:val="006446C8"/>
    <w:rsid w:val="00646870"/>
    <w:rsid w:val="00647119"/>
    <w:rsid w:val="00650075"/>
    <w:rsid w:val="00652E92"/>
    <w:rsid w:val="0065357F"/>
    <w:rsid w:val="00653ED2"/>
    <w:rsid w:val="00654981"/>
    <w:rsid w:val="00654D66"/>
    <w:rsid w:val="00655395"/>
    <w:rsid w:val="00656704"/>
    <w:rsid w:val="006600B0"/>
    <w:rsid w:val="0066170E"/>
    <w:rsid w:val="006621F0"/>
    <w:rsid w:val="00662B82"/>
    <w:rsid w:val="00662BCF"/>
    <w:rsid w:val="006642CB"/>
    <w:rsid w:val="006668DD"/>
    <w:rsid w:val="006669CC"/>
    <w:rsid w:val="00667674"/>
    <w:rsid w:val="006679C8"/>
    <w:rsid w:val="006717CA"/>
    <w:rsid w:val="0067460C"/>
    <w:rsid w:val="00675539"/>
    <w:rsid w:val="00681563"/>
    <w:rsid w:val="006826BB"/>
    <w:rsid w:val="006855E9"/>
    <w:rsid w:val="00685F27"/>
    <w:rsid w:val="00686C8F"/>
    <w:rsid w:val="00687FB5"/>
    <w:rsid w:val="0069002C"/>
    <w:rsid w:val="00690A6C"/>
    <w:rsid w:val="00693983"/>
    <w:rsid w:val="00694149"/>
    <w:rsid w:val="006962B2"/>
    <w:rsid w:val="006963A0"/>
    <w:rsid w:val="00696CAE"/>
    <w:rsid w:val="00696D43"/>
    <w:rsid w:val="00696DB8"/>
    <w:rsid w:val="006975A9"/>
    <w:rsid w:val="00697F96"/>
    <w:rsid w:val="006A00DF"/>
    <w:rsid w:val="006A084E"/>
    <w:rsid w:val="006A1066"/>
    <w:rsid w:val="006A2D47"/>
    <w:rsid w:val="006A3388"/>
    <w:rsid w:val="006A4A5A"/>
    <w:rsid w:val="006A5C52"/>
    <w:rsid w:val="006A6C2A"/>
    <w:rsid w:val="006A780F"/>
    <w:rsid w:val="006A7F7A"/>
    <w:rsid w:val="006B16A7"/>
    <w:rsid w:val="006B19E1"/>
    <w:rsid w:val="006B1D87"/>
    <w:rsid w:val="006B1DB8"/>
    <w:rsid w:val="006B2531"/>
    <w:rsid w:val="006B2B12"/>
    <w:rsid w:val="006B3001"/>
    <w:rsid w:val="006B394D"/>
    <w:rsid w:val="006B3AB6"/>
    <w:rsid w:val="006B4215"/>
    <w:rsid w:val="006B51A9"/>
    <w:rsid w:val="006B68C1"/>
    <w:rsid w:val="006C2A73"/>
    <w:rsid w:val="006C474F"/>
    <w:rsid w:val="006C5E04"/>
    <w:rsid w:val="006C76C5"/>
    <w:rsid w:val="006D25F7"/>
    <w:rsid w:val="006D2D5F"/>
    <w:rsid w:val="006D3128"/>
    <w:rsid w:val="006D31CF"/>
    <w:rsid w:val="006D3B02"/>
    <w:rsid w:val="006D480C"/>
    <w:rsid w:val="006D5651"/>
    <w:rsid w:val="006D6492"/>
    <w:rsid w:val="006D6519"/>
    <w:rsid w:val="006D6644"/>
    <w:rsid w:val="006D7608"/>
    <w:rsid w:val="006E03D7"/>
    <w:rsid w:val="006E365C"/>
    <w:rsid w:val="006E4182"/>
    <w:rsid w:val="006E4A17"/>
    <w:rsid w:val="006E6AB0"/>
    <w:rsid w:val="006E712A"/>
    <w:rsid w:val="006E768E"/>
    <w:rsid w:val="006F048B"/>
    <w:rsid w:val="006F107F"/>
    <w:rsid w:val="006F1514"/>
    <w:rsid w:val="006F2C88"/>
    <w:rsid w:val="006F2FC7"/>
    <w:rsid w:val="006F37CE"/>
    <w:rsid w:val="006F3F63"/>
    <w:rsid w:val="006F4BEB"/>
    <w:rsid w:val="006F57B5"/>
    <w:rsid w:val="006F587C"/>
    <w:rsid w:val="006F6A9F"/>
    <w:rsid w:val="006F7174"/>
    <w:rsid w:val="007008D9"/>
    <w:rsid w:val="00700C73"/>
    <w:rsid w:val="00701CC6"/>
    <w:rsid w:val="007027CD"/>
    <w:rsid w:val="00702FBF"/>
    <w:rsid w:val="0070427C"/>
    <w:rsid w:val="00704558"/>
    <w:rsid w:val="00704C88"/>
    <w:rsid w:val="00706721"/>
    <w:rsid w:val="00706A7B"/>
    <w:rsid w:val="007100EB"/>
    <w:rsid w:val="00711023"/>
    <w:rsid w:val="00711528"/>
    <w:rsid w:val="00711AFB"/>
    <w:rsid w:val="00713D38"/>
    <w:rsid w:val="00714179"/>
    <w:rsid w:val="007167AA"/>
    <w:rsid w:val="00721069"/>
    <w:rsid w:val="007212AD"/>
    <w:rsid w:val="00721452"/>
    <w:rsid w:val="007217BA"/>
    <w:rsid w:val="007221A2"/>
    <w:rsid w:val="007224B2"/>
    <w:rsid w:val="00724753"/>
    <w:rsid w:val="00727025"/>
    <w:rsid w:val="0073096A"/>
    <w:rsid w:val="00730A18"/>
    <w:rsid w:val="00733A14"/>
    <w:rsid w:val="00735542"/>
    <w:rsid w:val="00737B33"/>
    <w:rsid w:val="007435EC"/>
    <w:rsid w:val="007440C5"/>
    <w:rsid w:val="007457E1"/>
    <w:rsid w:val="007457F6"/>
    <w:rsid w:val="00747E21"/>
    <w:rsid w:val="007531C5"/>
    <w:rsid w:val="00754484"/>
    <w:rsid w:val="007549B4"/>
    <w:rsid w:val="00755B4D"/>
    <w:rsid w:val="00755FB4"/>
    <w:rsid w:val="0075689A"/>
    <w:rsid w:val="007606F1"/>
    <w:rsid w:val="00763027"/>
    <w:rsid w:val="00763AB9"/>
    <w:rsid w:val="0076634C"/>
    <w:rsid w:val="00766357"/>
    <w:rsid w:val="00766731"/>
    <w:rsid w:val="00772C71"/>
    <w:rsid w:val="007731D2"/>
    <w:rsid w:val="00773A7C"/>
    <w:rsid w:val="00773B6D"/>
    <w:rsid w:val="00774D69"/>
    <w:rsid w:val="007755C8"/>
    <w:rsid w:val="007759AD"/>
    <w:rsid w:val="00775F32"/>
    <w:rsid w:val="007765B3"/>
    <w:rsid w:val="00780538"/>
    <w:rsid w:val="007806C4"/>
    <w:rsid w:val="007809A6"/>
    <w:rsid w:val="00780B4A"/>
    <w:rsid w:val="00780BD3"/>
    <w:rsid w:val="00780D77"/>
    <w:rsid w:val="007813B6"/>
    <w:rsid w:val="007825A8"/>
    <w:rsid w:val="00782781"/>
    <w:rsid w:val="00782F4A"/>
    <w:rsid w:val="007840F9"/>
    <w:rsid w:val="00784D9B"/>
    <w:rsid w:val="00785215"/>
    <w:rsid w:val="007856B4"/>
    <w:rsid w:val="00787076"/>
    <w:rsid w:val="00787144"/>
    <w:rsid w:val="0078730D"/>
    <w:rsid w:val="00787455"/>
    <w:rsid w:val="00787948"/>
    <w:rsid w:val="00787F9C"/>
    <w:rsid w:val="00790E77"/>
    <w:rsid w:val="0079417E"/>
    <w:rsid w:val="007A01D8"/>
    <w:rsid w:val="007A02C4"/>
    <w:rsid w:val="007A1ED8"/>
    <w:rsid w:val="007A2D3C"/>
    <w:rsid w:val="007A3DF0"/>
    <w:rsid w:val="007A5EC4"/>
    <w:rsid w:val="007A6482"/>
    <w:rsid w:val="007A6962"/>
    <w:rsid w:val="007A6CF2"/>
    <w:rsid w:val="007A6F00"/>
    <w:rsid w:val="007B0232"/>
    <w:rsid w:val="007B1099"/>
    <w:rsid w:val="007B12BE"/>
    <w:rsid w:val="007B281D"/>
    <w:rsid w:val="007B3832"/>
    <w:rsid w:val="007B3D8D"/>
    <w:rsid w:val="007B6B1F"/>
    <w:rsid w:val="007B7208"/>
    <w:rsid w:val="007C04AD"/>
    <w:rsid w:val="007C08F4"/>
    <w:rsid w:val="007C0AFD"/>
    <w:rsid w:val="007C0F3B"/>
    <w:rsid w:val="007C1099"/>
    <w:rsid w:val="007C209E"/>
    <w:rsid w:val="007C26AE"/>
    <w:rsid w:val="007C26EA"/>
    <w:rsid w:val="007C2964"/>
    <w:rsid w:val="007C35C7"/>
    <w:rsid w:val="007C40A5"/>
    <w:rsid w:val="007C4DA1"/>
    <w:rsid w:val="007C6C79"/>
    <w:rsid w:val="007D015B"/>
    <w:rsid w:val="007D0F21"/>
    <w:rsid w:val="007D177C"/>
    <w:rsid w:val="007D276E"/>
    <w:rsid w:val="007D2982"/>
    <w:rsid w:val="007D2D28"/>
    <w:rsid w:val="007D32C0"/>
    <w:rsid w:val="007D55C9"/>
    <w:rsid w:val="007D58AA"/>
    <w:rsid w:val="007D6414"/>
    <w:rsid w:val="007D6634"/>
    <w:rsid w:val="007D6F5D"/>
    <w:rsid w:val="007D73BC"/>
    <w:rsid w:val="007E133B"/>
    <w:rsid w:val="007E1AEC"/>
    <w:rsid w:val="007E1C05"/>
    <w:rsid w:val="007E1C72"/>
    <w:rsid w:val="007E1F27"/>
    <w:rsid w:val="007E43AE"/>
    <w:rsid w:val="007E5125"/>
    <w:rsid w:val="007E5659"/>
    <w:rsid w:val="007E581C"/>
    <w:rsid w:val="007E5EB7"/>
    <w:rsid w:val="007E7656"/>
    <w:rsid w:val="007F177B"/>
    <w:rsid w:val="007F1F43"/>
    <w:rsid w:val="007F2D56"/>
    <w:rsid w:val="007F39A9"/>
    <w:rsid w:val="007F50A9"/>
    <w:rsid w:val="007F56AA"/>
    <w:rsid w:val="007F7289"/>
    <w:rsid w:val="007F7605"/>
    <w:rsid w:val="00800717"/>
    <w:rsid w:val="00800E9B"/>
    <w:rsid w:val="00803EBA"/>
    <w:rsid w:val="0080484A"/>
    <w:rsid w:val="008055CA"/>
    <w:rsid w:val="0080672E"/>
    <w:rsid w:val="00807941"/>
    <w:rsid w:val="00807C01"/>
    <w:rsid w:val="00810717"/>
    <w:rsid w:val="00810771"/>
    <w:rsid w:val="00810E0F"/>
    <w:rsid w:val="008114E0"/>
    <w:rsid w:val="0081167A"/>
    <w:rsid w:val="0081543C"/>
    <w:rsid w:val="00815E7F"/>
    <w:rsid w:val="00815F7F"/>
    <w:rsid w:val="0081608E"/>
    <w:rsid w:val="00816B6E"/>
    <w:rsid w:val="00820A1B"/>
    <w:rsid w:val="00821284"/>
    <w:rsid w:val="008231DB"/>
    <w:rsid w:val="008244A9"/>
    <w:rsid w:val="00824BA6"/>
    <w:rsid w:val="008253CA"/>
    <w:rsid w:val="00826210"/>
    <w:rsid w:val="00827C2F"/>
    <w:rsid w:val="00827C3B"/>
    <w:rsid w:val="00830A22"/>
    <w:rsid w:val="008317E1"/>
    <w:rsid w:val="00832550"/>
    <w:rsid w:val="00833565"/>
    <w:rsid w:val="00835090"/>
    <w:rsid w:val="00835B94"/>
    <w:rsid w:val="00835BA7"/>
    <w:rsid w:val="008374B1"/>
    <w:rsid w:val="00837F31"/>
    <w:rsid w:val="0084056C"/>
    <w:rsid w:val="008407C1"/>
    <w:rsid w:val="00841B15"/>
    <w:rsid w:val="00842461"/>
    <w:rsid w:val="00843416"/>
    <w:rsid w:val="008443F9"/>
    <w:rsid w:val="00845AD1"/>
    <w:rsid w:val="0085002E"/>
    <w:rsid w:val="0085169F"/>
    <w:rsid w:val="008525C7"/>
    <w:rsid w:val="0085261F"/>
    <w:rsid w:val="008563B0"/>
    <w:rsid w:val="008567EA"/>
    <w:rsid w:val="00856A25"/>
    <w:rsid w:val="00856AC9"/>
    <w:rsid w:val="00856CE1"/>
    <w:rsid w:val="0085773F"/>
    <w:rsid w:val="0086023A"/>
    <w:rsid w:val="00860403"/>
    <w:rsid w:val="00860A8F"/>
    <w:rsid w:val="00860F02"/>
    <w:rsid w:val="00861539"/>
    <w:rsid w:val="00862121"/>
    <w:rsid w:val="00862A40"/>
    <w:rsid w:val="008630D5"/>
    <w:rsid w:val="008631BE"/>
    <w:rsid w:val="0086349D"/>
    <w:rsid w:val="00864A37"/>
    <w:rsid w:val="00865208"/>
    <w:rsid w:val="00866259"/>
    <w:rsid w:val="008663C0"/>
    <w:rsid w:val="008665D4"/>
    <w:rsid w:val="00866FE0"/>
    <w:rsid w:val="0086704A"/>
    <w:rsid w:val="0087015E"/>
    <w:rsid w:val="00870E2A"/>
    <w:rsid w:val="0087185A"/>
    <w:rsid w:val="0087211F"/>
    <w:rsid w:val="00872D1E"/>
    <w:rsid w:val="008749A6"/>
    <w:rsid w:val="00875FD7"/>
    <w:rsid w:val="00876985"/>
    <w:rsid w:val="00877149"/>
    <w:rsid w:val="00877B72"/>
    <w:rsid w:val="00880E20"/>
    <w:rsid w:val="00881699"/>
    <w:rsid w:val="00881836"/>
    <w:rsid w:val="00883138"/>
    <w:rsid w:val="0088388C"/>
    <w:rsid w:val="00883C91"/>
    <w:rsid w:val="00883FFB"/>
    <w:rsid w:val="008842D2"/>
    <w:rsid w:val="00884A74"/>
    <w:rsid w:val="00891412"/>
    <w:rsid w:val="00895717"/>
    <w:rsid w:val="008959EF"/>
    <w:rsid w:val="00896B1F"/>
    <w:rsid w:val="008A03EB"/>
    <w:rsid w:val="008A19B6"/>
    <w:rsid w:val="008A3416"/>
    <w:rsid w:val="008A39A5"/>
    <w:rsid w:val="008A4364"/>
    <w:rsid w:val="008A5947"/>
    <w:rsid w:val="008A62C3"/>
    <w:rsid w:val="008A6BE6"/>
    <w:rsid w:val="008B1F5A"/>
    <w:rsid w:val="008B5D18"/>
    <w:rsid w:val="008B6308"/>
    <w:rsid w:val="008B6DFE"/>
    <w:rsid w:val="008B7A28"/>
    <w:rsid w:val="008B7E0E"/>
    <w:rsid w:val="008C0155"/>
    <w:rsid w:val="008C0D51"/>
    <w:rsid w:val="008C3A90"/>
    <w:rsid w:val="008C4386"/>
    <w:rsid w:val="008C4446"/>
    <w:rsid w:val="008C4453"/>
    <w:rsid w:val="008C6FF5"/>
    <w:rsid w:val="008D0E8F"/>
    <w:rsid w:val="008D28B8"/>
    <w:rsid w:val="008D42C0"/>
    <w:rsid w:val="008D558E"/>
    <w:rsid w:val="008D6816"/>
    <w:rsid w:val="008D6B80"/>
    <w:rsid w:val="008D7808"/>
    <w:rsid w:val="008D7B59"/>
    <w:rsid w:val="008E1128"/>
    <w:rsid w:val="008E119D"/>
    <w:rsid w:val="008E1375"/>
    <w:rsid w:val="008E2DBF"/>
    <w:rsid w:val="008E42E6"/>
    <w:rsid w:val="008E6130"/>
    <w:rsid w:val="008E6D0B"/>
    <w:rsid w:val="008E71D6"/>
    <w:rsid w:val="008E7DDD"/>
    <w:rsid w:val="008F0CAF"/>
    <w:rsid w:val="008F0E6D"/>
    <w:rsid w:val="008F12E1"/>
    <w:rsid w:val="008F1AC0"/>
    <w:rsid w:val="008F1B74"/>
    <w:rsid w:val="008F21A2"/>
    <w:rsid w:val="008F4301"/>
    <w:rsid w:val="008F48B1"/>
    <w:rsid w:val="008F53B4"/>
    <w:rsid w:val="008F546C"/>
    <w:rsid w:val="00900BBA"/>
    <w:rsid w:val="00900CEA"/>
    <w:rsid w:val="009014CE"/>
    <w:rsid w:val="00902A14"/>
    <w:rsid w:val="009035B8"/>
    <w:rsid w:val="0090469E"/>
    <w:rsid w:val="00904E7D"/>
    <w:rsid w:val="00905B4C"/>
    <w:rsid w:val="0090616C"/>
    <w:rsid w:val="00906FA6"/>
    <w:rsid w:val="009078EB"/>
    <w:rsid w:val="009109D8"/>
    <w:rsid w:val="00911778"/>
    <w:rsid w:val="00912A4A"/>
    <w:rsid w:val="009132F6"/>
    <w:rsid w:val="00915029"/>
    <w:rsid w:val="00916658"/>
    <w:rsid w:val="00920A8E"/>
    <w:rsid w:val="009211C5"/>
    <w:rsid w:val="00921C9F"/>
    <w:rsid w:val="0092551F"/>
    <w:rsid w:val="00925583"/>
    <w:rsid w:val="009266C1"/>
    <w:rsid w:val="00930145"/>
    <w:rsid w:val="0093037D"/>
    <w:rsid w:val="00930816"/>
    <w:rsid w:val="00932B02"/>
    <w:rsid w:val="00932CCD"/>
    <w:rsid w:val="00934EA3"/>
    <w:rsid w:val="00935ECE"/>
    <w:rsid w:val="00937ADE"/>
    <w:rsid w:val="00937BEC"/>
    <w:rsid w:val="00940065"/>
    <w:rsid w:val="009403B2"/>
    <w:rsid w:val="009457EC"/>
    <w:rsid w:val="00945F72"/>
    <w:rsid w:val="009467CD"/>
    <w:rsid w:val="00946A8C"/>
    <w:rsid w:val="00947772"/>
    <w:rsid w:val="00947E73"/>
    <w:rsid w:val="00950050"/>
    <w:rsid w:val="00951951"/>
    <w:rsid w:val="009532BF"/>
    <w:rsid w:val="009549A7"/>
    <w:rsid w:val="009563D7"/>
    <w:rsid w:val="009608CF"/>
    <w:rsid w:val="00964662"/>
    <w:rsid w:val="0096474F"/>
    <w:rsid w:val="009648A2"/>
    <w:rsid w:val="00964C9D"/>
    <w:rsid w:val="00964DB0"/>
    <w:rsid w:val="00965016"/>
    <w:rsid w:val="009652F0"/>
    <w:rsid w:val="00966489"/>
    <w:rsid w:val="009664BA"/>
    <w:rsid w:val="00970DE2"/>
    <w:rsid w:val="00971507"/>
    <w:rsid w:val="00971C86"/>
    <w:rsid w:val="009728F1"/>
    <w:rsid w:val="009731F6"/>
    <w:rsid w:val="00973243"/>
    <w:rsid w:val="00973833"/>
    <w:rsid w:val="00973F22"/>
    <w:rsid w:val="00976B9A"/>
    <w:rsid w:val="00976C6A"/>
    <w:rsid w:val="00981834"/>
    <w:rsid w:val="00981DEF"/>
    <w:rsid w:val="00981FE2"/>
    <w:rsid w:val="00982E41"/>
    <w:rsid w:val="0098312A"/>
    <w:rsid w:val="009835DB"/>
    <w:rsid w:val="009844AC"/>
    <w:rsid w:val="0098481C"/>
    <w:rsid w:val="00984E95"/>
    <w:rsid w:val="00985058"/>
    <w:rsid w:val="0098511F"/>
    <w:rsid w:val="0098527B"/>
    <w:rsid w:val="00985C07"/>
    <w:rsid w:val="00987048"/>
    <w:rsid w:val="0099084D"/>
    <w:rsid w:val="00990E73"/>
    <w:rsid w:val="009916C9"/>
    <w:rsid w:val="00991FCA"/>
    <w:rsid w:val="00994798"/>
    <w:rsid w:val="00996945"/>
    <w:rsid w:val="0099754E"/>
    <w:rsid w:val="0099777A"/>
    <w:rsid w:val="009A24B6"/>
    <w:rsid w:val="009A2610"/>
    <w:rsid w:val="009A4074"/>
    <w:rsid w:val="009A42C8"/>
    <w:rsid w:val="009A46B1"/>
    <w:rsid w:val="009A47AB"/>
    <w:rsid w:val="009A4A5B"/>
    <w:rsid w:val="009A6582"/>
    <w:rsid w:val="009A73E4"/>
    <w:rsid w:val="009B1B2B"/>
    <w:rsid w:val="009B2E99"/>
    <w:rsid w:val="009B5CF1"/>
    <w:rsid w:val="009B6A5C"/>
    <w:rsid w:val="009B7841"/>
    <w:rsid w:val="009C03C7"/>
    <w:rsid w:val="009C0A58"/>
    <w:rsid w:val="009C1699"/>
    <w:rsid w:val="009C18A8"/>
    <w:rsid w:val="009C1B49"/>
    <w:rsid w:val="009C28FA"/>
    <w:rsid w:val="009C31F1"/>
    <w:rsid w:val="009C50AA"/>
    <w:rsid w:val="009C517D"/>
    <w:rsid w:val="009C68FF"/>
    <w:rsid w:val="009C7392"/>
    <w:rsid w:val="009C7437"/>
    <w:rsid w:val="009D1132"/>
    <w:rsid w:val="009D2A50"/>
    <w:rsid w:val="009D2D78"/>
    <w:rsid w:val="009D3015"/>
    <w:rsid w:val="009D399E"/>
    <w:rsid w:val="009D3D2F"/>
    <w:rsid w:val="009D5E8A"/>
    <w:rsid w:val="009D74F5"/>
    <w:rsid w:val="009E04E4"/>
    <w:rsid w:val="009E0BA9"/>
    <w:rsid w:val="009E0EB5"/>
    <w:rsid w:val="009E0FCF"/>
    <w:rsid w:val="009E10DD"/>
    <w:rsid w:val="009E1653"/>
    <w:rsid w:val="009E271C"/>
    <w:rsid w:val="009E4CBF"/>
    <w:rsid w:val="009E5825"/>
    <w:rsid w:val="009E5F10"/>
    <w:rsid w:val="009E7B0B"/>
    <w:rsid w:val="009F094A"/>
    <w:rsid w:val="009F13CF"/>
    <w:rsid w:val="009F2335"/>
    <w:rsid w:val="009F4F9C"/>
    <w:rsid w:val="009F5048"/>
    <w:rsid w:val="009F5427"/>
    <w:rsid w:val="009F5449"/>
    <w:rsid w:val="009F5CE6"/>
    <w:rsid w:val="009F62A7"/>
    <w:rsid w:val="009F7E5E"/>
    <w:rsid w:val="00A01133"/>
    <w:rsid w:val="00A015D9"/>
    <w:rsid w:val="00A01F14"/>
    <w:rsid w:val="00A03646"/>
    <w:rsid w:val="00A03F35"/>
    <w:rsid w:val="00A04308"/>
    <w:rsid w:val="00A04AFD"/>
    <w:rsid w:val="00A056FC"/>
    <w:rsid w:val="00A06E13"/>
    <w:rsid w:val="00A06EBA"/>
    <w:rsid w:val="00A070B8"/>
    <w:rsid w:val="00A07878"/>
    <w:rsid w:val="00A1255D"/>
    <w:rsid w:val="00A12BB4"/>
    <w:rsid w:val="00A13F8A"/>
    <w:rsid w:val="00A14840"/>
    <w:rsid w:val="00A15667"/>
    <w:rsid w:val="00A1698A"/>
    <w:rsid w:val="00A1763E"/>
    <w:rsid w:val="00A17C95"/>
    <w:rsid w:val="00A20365"/>
    <w:rsid w:val="00A20E38"/>
    <w:rsid w:val="00A234B8"/>
    <w:rsid w:val="00A249A7"/>
    <w:rsid w:val="00A2742A"/>
    <w:rsid w:val="00A27F2D"/>
    <w:rsid w:val="00A320F8"/>
    <w:rsid w:val="00A3236A"/>
    <w:rsid w:val="00A32E80"/>
    <w:rsid w:val="00A3317A"/>
    <w:rsid w:val="00A360D9"/>
    <w:rsid w:val="00A4028D"/>
    <w:rsid w:val="00A411F5"/>
    <w:rsid w:val="00A41DF4"/>
    <w:rsid w:val="00A42191"/>
    <w:rsid w:val="00A43397"/>
    <w:rsid w:val="00A458C2"/>
    <w:rsid w:val="00A47834"/>
    <w:rsid w:val="00A4787C"/>
    <w:rsid w:val="00A50CBB"/>
    <w:rsid w:val="00A51026"/>
    <w:rsid w:val="00A5290B"/>
    <w:rsid w:val="00A5311D"/>
    <w:rsid w:val="00A53151"/>
    <w:rsid w:val="00A55667"/>
    <w:rsid w:val="00A560A7"/>
    <w:rsid w:val="00A57770"/>
    <w:rsid w:val="00A5797A"/>
    <w:rsid w:val="00A615DB"/>
    <w:rsid w:val="00A64451"/>
    <w:rsid w:val="00A64932"/>
    <w:rsid w:val="00A64B92"/>
    <w:rsid w:val="00A64D01"/>
    <w:rsid w:val="00A65858"/>
    <w:rsid w:val="00A678C9"/>
    <w:rsid w:val="00A7157D"/>
    <w:rsid w:val="00A72D03"/>
    <w:rsid w:val="00A72D0D"/>
    <w:rsid w:val="00A72F66"/>
    <w:rsid w:val="00A740B8"/>
    <w:rsid w:val="00A74305"/>
    <w:rsid w:val="00A74542"/>
    <w:rsid w:val="00A74CEF"/>
    <w:rsid w:val="00A75685"/>
    <w:rsid w:val="00A758B7"/>
    <w:rsid w:val="00A75933"/>
    <w:rsid w:val="00A761B8"/>
    <w:rsid w:val="00A764D7"/>
    <w:rsid w:val="00A76E50"/>
    <w:rsid w:val="00A77987"/>
    <w:rsid w:val="00A8008D"/>
    <w:rsid w:val="00A809E4"/>
    <w:rsid w:val="00A80F1D"/>
    <w:rsid w:val="00A81E4E"/>
    <w:rsid w:val="00A81FB9"/>
    <w:rsid w:val="00A824E2"/>
    <w:rsid w:val="00A844FA"/>
    <w:rsid w:val="00A85330"/>
    <w:rsid w:val="00A85657"/>
    <w:rsid w:val="00A8764C"/>
    <w:rsid w:val="00A90C5C"/>
    <w:rsid w:val="00A90F02"/>
    <w:rsid w:val="00A9148B"/>
    <w:rsid w:val="00A91E30"/>
    <w:rsid w:val="00A92456"/>
    <w:rsid w:val="00A932CC"/>
    <w:rsid w:val="00A93BED"/>
    <w:rsid w:val="00A943F5"/>
    <w:rsid w:val="00A94FAF"/>
    <w:rsid w:val="00A95211"/>
    <w:rsid w:val="00A9532C"/>
    <w:rsid w:val="00A959E7"/>
    <w:rsid w:val="00A95C2B"/>
    <w:rsid w:val="00A9601F"/>
    <w:rsid w:val="00A96BE0"/>
    <w:rsid w:val="00A97A87"/>
    <w:rsid w:val="00A97CDB"/>
    <w:rsid w:val="00AA15B4"/>
    <w:rsid w:val="00AA1A5F"/>
    <w:rsid w:val="00AA381D"/>
    <w:rsid w:val="00AA38D7"/>
    <w:rsid w:val="00AA3FA2"/>
    <w:rsid w:val="00AA4A61"/>
    <w:rsid w:val="00AB0738"/>
    <w:rsid w:val="00AB1479"/>
    <w:rsid w:val="00AB383D"/>
    <w:rsid w:val="00AB478C"/>
    <w:rsid w:val="00AB47AE"/>
    <w:rsid w:val="00AB4D34"/>
    <w:rsid w:val="00AB4EF1"/>
    <w:rsid w:val="00AB4FEC"/>
    <w:rsid w:val="00AB50FA"/>
    <w:rsid w:val="00AB5672"/>
    <w:rsid w:val="00AB7641"/>
    <w:rsid w:val="00AB7863"/>
    <w:rsid w:val="00AC03B5"/>
    <w:rsid w:val="00AC03E7"/>
    <w:rsid w:val="00AC05F4"/>
    <w:rsid w:val="00AC1435"/>
    <w:rsid w:val="00AC14DC"/>
    <w:rsid w:val="00AC2763"/>
    <w:rsid w:val="00AC52FE"/>
    <w:rsid w:val="00AC596F"/>
    <w:rsid w:val="00AC5CEC"/>
    <w:rsid w:val="00AC5F8F"/>
    <w:rsid w:val="00AC6162"/>
    <w:rsid w:val="00AC6D66"/>
    <w:rsid w:val="00AC6DC0"/>
    <w:rsid w:val="00AD04B5"/>
    <w:rsid w:val="00AD0EFB"/>
    <w:rsid w:val="00AD1345"/>
    <w:rsid w:val="00AD305E"/>
    <w:rsid w:val="00AD7303"/>
    <w:rsid w:val="00AE03C5"/>
    <w:rsid w:val="00AE09F5"/>
    <w:rsid w:val="00AE0BE6"/>
    <w:rsid w:val="00AE1EC7"/>
    <w:rsid w:val="00AE22F0"/>
    <w:rsid w:val="00AE4182"/>
    <w:rsid w:val="00AE42E4"/>
    <w:rsid w:val="00AE4E68"/>
    <w:rsid w:val="00AF04F4"/>
    <w:rsid w:val="00AF0A13"/>
    <w:rsid w:val="00AF0CB6"/>
    <w:rsid w:val="00AF1A64"/>
    <w:rsid w:val="00AF1F36"/>
    <w:rsid w:val="00AF23F8"/>
    <w:rsid w:val="00AF2D6B"/>
    <w:rsid w:val="00AF2DFD"/>
    <w:rsid w:val="00AF2FE5"/>
    <w:rsid w:val="00AF31F4"/>
    <w:rsid w:val="00AF473B"/>
    <w:rsid w:val="00AF4B1A"/>
    <w:rsid w:val="00AF5995"/>
    <w:rsid w:val="00AF6B7D"/>
    <w:rsid w:val="00AF74E0"/>
    <w:rsid w:val="00AF7582"/>
    <w:rsid w:val="00B01EF3"/>
    <w:rsid w:val="00B02AE8"/>
    <w:rsid w:val="00B0424F"/>
    <w:rsid w:val="00B05556"/>
    <w:rsid w:val="00B0601C"/>
    <w:rsid w:val="00B06673"/>
    <w:rsid w:val="00B0672A"/>
    <w:rsid w:val="00B06B44"/>
    <w:rsid w:val="00B127C1"/>
    <w:rsid w:val="00B13FD0"/>
    <w:rsid w:val="00B149C2"/>
    <w:rsid w:val="00B15150"/>
    <w:rsid w:val="00B2039F"/>
    <w:rsid w:val="00B20522"/>
    <w:rsid w:val="00B20D39"/>
    <w:rsid w:val="00B219C9"/>
    <w:rsid w:val="00B21C44"/>
    <w:rsid w:val="00B232F5"/>
    <w:rsid w:val="00B23A22"/>
    <w:rsid w:val="00B2425D"/>
    <w:rsid w:val="00B249AA"/>
    <w:rsid w:val="00B24AF6"/>
    <w:rsid w:val="00B24F53"/>
    <w:rsid w:val="00B2598B"/>
    <w:rsid w:val="00B25A7E"/>
    <w:rsid w:val="00B26A0B"/>
    <w:rsid w:val="00B27507"/>
    <w:rsid w:val="00B312A6"/>
    <w:rsid w:val="00B34A94"/>
    <w:rsid w:val="00B35E37"/>
    <w:rsid w:val="00B36C97"/>
    <w:rsid w:val="00B37AEB"/>
    <w:rsid w:val="00B406FB"/>
    <w:rsid w:val="00B41CCA"/>
    <w:rsid w:val="00B426A7"/>
    <w:rsid w:val="00B42897"/>
    <w:rsid w:val="00B43ED0"/>
    <w:rsid w:val="00B4410A"/>
    <w:rsid w:val="00B44E34"/>
    <w:rsid w:val="00B463F2"/>
    <w:rsid w:val="00B46680"/>
    <w:rsid w:val="00B47FA1"/>
    <w:rsid w:val="00B5067F"/>
    <w:rsid w:val="00B50A34"/>
    <w:rsid w:val="00B52792"/>
    <w:rsid w:val="00B52A1E"/>
    <w:rsid w:val="00B53111"/>
    <w:rsid w:val="00B53760"/>
    <w:rsid w:val="00B53E08"/>
    <w:rsid w:val="00B54A1D"/>
    <w:rsid w:val="00B550F5"/>
    <w:rsid w:val="00B5555E"/>
    <w:rsid w:val="00B55843"/>
    <w:rsid w:val="00B560CE"/>
    <w:rsid w:val="00B56666"/>
    <w:rsid w:val="00B569B8"/>
    <w:rsid w:val="00B5765C"/>
    <w:rsid w:val="00B60304"/>
    <w:rsid w:val="00B609BF"/>
    <w:rsid w:val="00B61497"/>
    <w:rsid w:val="00B61D85"/>
    <w:rsid w:val="00B61DFD"/>
    <w:rsid w:val="00B6250C"/>
    <w:rsid w:val="00B631B0"/>
    <w:rsid w:val="00B631B2"/>
    <w:rsid w:val="00B6346D"/>
    <w:rsid w:val="00B63B2A"/>
    <w:rsid w:val="00B63C40"/>
    <w:rsid w:val="00B6490A"/>
    <w:rsid w:val="00B6708A"/>
    <w:rsid w:val="00B67434"/>
    <w:rsid w:val="00B7034A"/>
    <w:rsid w:val="00B7093C"/>
    <w:rsid w:val="00B72419"/>
    <w:rsid w:val="00B726DE"/>
    <w:rsid w:val="00B72794"/>
    <w:rsid w:val="00B72995"/>
    <w:rsid w:val="00B72C87"/>
    <w:rsid w:val="00B73C16"/>
    <w:rsid w:val="00B73EFD"/>
    <w:rsid w:val="00B73F58"/>
    <w:rsid w:val="00B75CA1"/>
    <w:rsid w:val="00B7649F"/>
    <w:rsid w:val="00B76E1B"/>
    <w:rsid w:val="00B777E3"/>
    <w:rsid w:val="00B80CB5"/>
    <w:rsid w:val="00B81BEC"/>
    <w:rsid w:val="00B8252F"/>
    <w:rsid w:val="00B8257F"/>
    <w:rsid w:val="00B8545E"/>
    <w:rsid w:val="00B868C1"/>
    <w:rsid w:val="00B86A2B"/>
    <w:rsid w:val="00B86CBA"/>
    <w:rsid w:val="00B87D0F"/>
    <w:rsid w:val="00B9056F"/>
    <w:rsid w:val="00B912A1"/>
    <w:rsid w:val="00B91F10"/>
    <w:rsid w:val="00B9342F"/>
    <w:rsid w:val="00B93765"/>
    <w:rsid w:val="00B93F83"/>
    <w:rsid w:val="00B96A42"/>
    <w:rsid w:val="00B97345"/>
    <w:rsid w:val="00BA09CA"/>
    <w:rsid w:val="00BA0CE4"/>
    <w:rsid w:val="00BA0E96"/>
    <w:rsid w:val="00BA3B25"/>
    <w:rsid w:val="00BA492B"/>
    <w:rsid w:val="00BA4B4C"/>
    <w:rsid w:val="00BA5331"/>
    <w:rsid w:val="00BA6479"/>
    <w:rsid w:val="00BA6CB7"/>
    <w:rsid w:val="00BA7413"/>
    <w:rsid w:val="00BB0413"/>
    <w:rsid w:val="00BB0F21"/>
    <w:rsid w:val="00BB171E"/>
    <w:rsid w:val="00BB2AB1"/>
    <w:rsid w:val="00BB3319"/>
    <w:rsid w:val="00BB3410"/>
    <w:rsid w:val="00BB429A"/>
    <w:rsid w:val="00BB42A9"/>
    <w:rsid w:val="00BB4DF5"/>
    <w:rsid w:val="00BC0819"/>
    <w:rsid w:val="00BC089C"/>
    <w:rsid w:val="00BC1404"/>
    <w:rsid w:val="00BC14E8"/>
    <w:rsid w:val="00BC21A6"/>
    <w:rsid w:val="00BC3065"/>
    <w:rsid w:val="00BC3585"/>
    <w:rsid w:val="00BC3ACB"/>
    <w:rsid w:val="00BC5E45"/>
    <w:rsid w:val="00BC66AE"/>
    <w:rsid w:val="00BC6ABB"/>
    <w:rsid w:val="00BC7BB3"/>
    <w:rsid w:val="00BD0024"/>
    <w:rsid w:val="00BD0BEF"/>
    <w:rsid w:val="00BD1C46"/>
    <w:rsid w:val="00BD2D76"/>
    <w:rsid w:val="00BD3E87"/>
    <w:rsid w:val="00BD4C4C"/>
    <w:rsid w:val="00BE0CD9"/>
    <w:rsid w:val="00BE12B7"/>
    <w:rsid w:val="00BE1E7B"/>
    <w:rsid w:val="00BE3C79"/>
    <w:rsid w:val="00BE7CB5"/>
    <w:rsid w:val="00BF088A"/>
    <w:rsid w:val="00BF0A4F"/>
    <w:rsid w:val="00BF4116"/>
    <w:rsid w:val="00C0062B"/>
    <w:rsid w:val="00C00B17"/>
    <w:rsid w:val="00C00BE8"/>
    <w:rsid w:val="00C01FE5"/>
    <w:rsid w:val="00C02C0E"/>
    <w:rsid w:val="00C02D2B"/>
    <w:rsid w:val="00C03E7B"/>
    <w:rsid w:val="00C04201"/>
    <w:rsid w:val="00C06B07"/>
    <w:rsid w:val="00C11337"/>
    <w:rsid w:val="00C123F0"/>
    <w:rsid w:val="00C1314F"/>
    <w:rsid w:val="00C14E7A"/>
    <w:rsid w:val="00C209E9"/>
    <w:rsid w:val="00C20ACB"/>
    <w:rsid w:val="00C20C91"/>
    <w:rsid w:val="00C21B1E"/>
    <w:rsid w:val="00C21CC7"/>
    <w:rsid w:val="00C23264"/>
    <w:rsid w:val="00C23438"/>
    <w:rsid w:val="00C23891"/>
    <w:rsid w:val="00C23E85"/>
    <w:rsid w:val="00C247BD"/>
    <w:rsid w:val="00C25357"/>
    <w:rsid w:val="00C25544"/>
    <w:rsid w:val="00C25D38"/>
    <w:rsid w:val="00C306F9"/>
    <w:rsid w:val="00C30C5B"/>
    <w:rsid w:val="00C32235"/>
    <w:rsid w:val="00C33848"/>
    <w:rsid w:val="00C34CD8"/>
    <w:rsid w:val="00C35AEA"/>
    <w:rsid w:val="00C37973"/>
    <w:rsid w:val="00C405AD"/>
    <w:rsid w:val="00C41E5A"/>
    <w:rsid w:val="00C42532"/>
    <w:rsid w:val="00C431E7"/>
    <w:rsid w:val="00C440CC"/>
    <w:rsid w:val="00C46133"/>
    <w:rsid w:val="00C4660C"/>
    <w:rsid w:val="00C5284A"/>
    <w:rsid w:val="00C56371"/>
    <w:rsid w:val="00C57161"/>
    <w:rsid w:val="00C57FFA"/>
    <w:rsid w:val="00C6100E"/>
    <w:rsid w:val="00C61968"/>
    <w:rsid w:val="00C61D91"/>
    <w:rsid w:val="00C6335C"/>
    <w:rsid w:val="00C64DFF"/>
    <w:rsid w:val="00C65C8B"/>
    <w:rsid w:val="00C67A38"/>
    <w:rsid w:val="00C67DFA"/>
    <w:rsid w:val="00C67F96"/>
    <w:rsid w:val="00C72047"/>
    <w:rsid w:val="00C72B43"/>
    <w:rsid w:val="00C731CD"/>
    <w:rsid w:val="00C7344F"/>
    <w:rsid w:val="00C73569"/>
    <w:rsid w:val="00C738AA"/>
    <w:rsid w:val="00C74DAC"/>
    <w:rsid w:val="00C751E2"/>
    <w:rsid w:val="00C7594B"/>
    <w:rsid w:val="00C76C8A"/>
    <w:rsid w:val="00C77580"/>
    <w:rsid w:val="00C77AF7"/>
    <w:rsid w:val="00C803A8"/>
    <w:rsid w:val="00C822D8"/>
    <w:rsid w:val="00C8551C"/>
    <w:rsid w:val="00C86B5B"/>
    <w:rsid w:val="00C86E33"/>
    <w:rsid w:val="00C8773B"/>
    <w:rsid w:val="00C87E4C"/>
    <w:rsid w:val="00C90433"/>
    <w:rsid w:val="00C90AF6"/>
    <w:rsid w:val="00C91313"/>
    <w:rsid w:val="00C920DA"/>
    <w:rsid w:val="00C936A9"/>
    <w:rsid w:val="00C93851"/>
    <w:rsid w:val="00C93A04"/>
    <w:rsid w:val="00C95446"/>
    <w:rsid w:val="00C9602C"/>
    <w:rsid w:val="00C97BD0"/>
    <w:rsid w:val="00CA0372"/>
    <w:rsid w:val="00CA0B15"/>
    <w:rsid w:val="00CA1D7C"/>
    <w:rsid w:val="00CA237F"/>
    <w:rsid w:val="00CA4305"/>
    <w:rsid w:val="00CA5082"/>
    <w:rsid w:val="00CA6A26"/>
    <w:rsid w:val="00CB2395"/>
    <w:rsid w:val="00CB30A2"/>
    <w:rsid w:val="00CB343E"/>
    <w:rsid w:val="00CB3690"/>
    <w:rsid w:val="00CB4553"/>
    <w:rsid w:val="00CB5AA7"/>
    <w:rsid w:val="00CB5D16"/>
    <w:rsid w:val="00CB6932"/>
    <w:rsid w:val="00CB6D8B"/>
    <w:rsid w:val="00CC10DF"/>
    <w:rsid w:val="00CC21F7"/>
    <w:rsid w:val="00CC478A"/>
    <w:rsid w:val="00CC49DD"/>
    <w:rsid w:val="00CC5862"/>
    <w:rsid w:val="00CC5D06"/>
    <w:rsid w:val="00CC6469"/>
    <w:rsid w:val="00CC650F"/>
    <w:rsid w:val="00CC6839"/>
    <w:rsid w:val="00CC7092"/>
    <w:rsid w:val="00CC7586"/>
    <w:rsid w:val="00CC7DE6"/>
    <w:rsid w:val="00CD0813"/>
    <w:rsid w:val="00CD10D2"/>
    <w:rsid w:val="00CD39D1"/>
    <w:rsid w:val="00CD4B38"/>
    <w:rsid w:val="00CD4F01"/>
    <w:rsid w:val="00CD54C4"/>
    <w:rsid w:val="00CD5B40"/>
    <w:rsid w:val="00CD5ECB"/>
    <w:rsid w:val="00CD736D"/>
    <w:rsid w:val="00CE09ED"/>
    <w:rsid w:val="00CE1B28"/>
    <w:rsid w:val="00CE3195"/>
    <w:rsid w:val="00CE407A"/>
    <w:rsid w:val="00CE45C4"/>
    <w:rsid w:val="00CE5088"/>
    <w:rsid w:val="00CE73C1"/>
    <w:rsid w:val="00CE7415"/>
    <w:rsid w:val="00CE75B5"/>
    <w:rsid w:val="00CE7A2E"/>
    <w:rsid w:val="00CF0B63"/>
    <w:rsid w:val="00CF1591"/>
    <w:rsid w:val="00CF2F8D"/>
    <w:rsid w:val="00CF5ADE"/>
    <w:rsid w:val="00D0000E"/>
    <w:rsid w:val="00D00C2D"/>
    <w:rsid w:val="00D014CF"/>
    <w:rsid w:val="00D02B4E"/>
    <w:rsid w:val="00D02CE7"/>
    <w:rsid w:val="00D05D79"/>
    <w:rsid w:val="00D062E5"/>
    <w:rsid w:val="00D11342"/>
    <w:rsid w:val="00D134C3"/>
    <w:rsid w:val="00D1366D"/>
    <w:rsid w:val="00D13A12"/>
    <w:rsid w:val="00D149DA"/>
    <w:rsid w:val="00D167BB"/>
    <w:rsid w:val="00D16EA9"/>
    <w:rsid w:val="00D1705A"/>
    <w:rsid w:val="00D1778B"/>
    <w:rsid w:val="00D20515"/>
    <w:rsid w:val="00D20A3A"/>
    <w:rsid w:val="00D217FE"/>
    <w:rsid w:val="00D21B55"/>
    <w:rsid w:val="00D221BB"/>
    <w:rsid w:val="00D225C2"/>
    <w:rsid w:val="00D23AC9"/>
    <w:rsid w:val="00D26D35"/>
    <w:rsid w:val="00D27160"/>
    <w:rsid w:val="00D30269"/>
    <w:rsid w:val="00D312B7"/>
    <w:rsid w:val="00D31523"/>
    <w:rsid w:val="00D32633"/>
    <w:rsid w:val="00D33CEB"/>
    <w:rsid w:val="00D3437D"/>
    <w:rsid w:val="00D361E9"/>
    <w:rsid w:val="00D36483"/>
    <w:rsid w:val="00D3670A"/>
    <w:rsid w:val="00D37B81"/>
    <w:rsid w:val="00D4035B"/>
    <w:rsid w:val="00D420E9"/>
    <w:rsid w:val="00D427EE"/>
    <w:rsid w:val="00D427F9"/>
    <w:rsid w:val="00D4314D"/>
    <w:rsid w:val="00D4332F"/>
    <w:rsid w:val="00D44308"/>
    <w:rsid w:val="00D461AD"/>
    <w:rsid w:val="00D471CA"/>
    <w:rsid w:val="00D50804"/>
    <w:rsid w:val="00D50888"/>
    <w:rsid w:val="00D5151A"/>
    <w:rsid w:val="00D52246"/>
    <w:rsid w:val="00D5225D"/>
    <w:rsid w:val="00D537AA"/>
    <w:rsid w:val="00D54B51"/>
    <w:rsid w:val="00D54D03"/>
    <w:rsid w:val="00D54ED2"/>
    <w:rsid w:val="00D57F00"/>
    <w:rsid w:val="00D6040D"/>
    <w:rsid w:val="00D61A8E"/>
    <w:rsid w:val="00D6369C"/>
    <w:rsid w:val="00D6489C"/>
    <w:rsid w:val="00D65F6B"/>
    <w:rsid w:val="00D6700A"/>
    <w:rsid w:val="00D67414"/>
    <w:rsid w:val="00D67D14"/>
    <w:rsid w:val="00D71CA3"/>
    <w:rsid w:val="00D72F8F"/>
    <w:rsid w:val="00D73FA6"/>
    <w:rsid w:val="00D77E4A"/>
    <w:rsid w:val="00D82D4F"/>
    <w:rsid w:val="00D84CB9"/>
    <w:rsid w:val="00D85182"/>
    <w:rsid w:val="00D86164"/>
    <w:rsid w:val="00D86E8C"/>
    <w:rsid w:val="00D87B1A"/>
    <w:rsid w:val="00D87E00"/>
    <w:rsid w:val="00D90839"/>
    <w:rsid w:val="00D94A66"/>
    <w:rsid w:val="00D95387"/>
    <w:rsid w:val="00D957AA"/>
    <w:rsid w:val="00D95BCC"/>
    <w:rsid w:val="00D9649F"/>
    <w:rsid w:val="00D96EFF"/>
    <w:rsid w:val="00DA0EA1"/>
    <w:rsid w:val="00DA11E5"/>
    <w:rsid w:val="00DA192A"/>
    <w:rsid w:val="00DA2E88"/>
    <w:rsid w:val="00DA40A1"/>
    <w:rsid w:val="00DA448F"/>
    <w:rsid w:val="00DA4E09"/>
    <w:rsid w:val="00DA4FDB"/>
    <w:rsid w:val="00DA535A"/>
    <w:rsid w:val="00DA5B65"/>
    <w:rsid w:val="00DA5D75"/>
    <w:rsid w:val="00DA60CF"/>
    <w:rsid w:val="00DA61C0"/>
    <w:rsid w:val="00DA72BD"/>
    <w:rsid w:val="00DA7B0F"/>
    <w:rsid w:val="00DB017C"/>
    <w:rsid w:val="00DB0BAC"/>
    <w:rsid w:val="00DB268A"/>
    <w:rsid w:val="00DB3BDF"/>
    <w:rsid w:val="00DB4911"/>
    <w:rsid w:val="00DB66AB"/>
    <w:rsid w:val="00DB70E3"/>
    <w:rsid w:val="00DC0911"/>
    <w:rsid w:val="00DC14D3"/>
    <w:rsid w:val="00DC1FDA"/>
    <w:rsid w:val="00DC2363"/>
    <w:rsid w:val="00DC28AB"/>
    <w:rsid w:val="00DC63CF"/>
    <w:rsid w:val="00DC661A"/>
    <w:rsid w:val="00DD02A3"/>
    <w:rsid w:val="00DD0542"/>
    <w:rsid w:val="00DD16FD"/>
    <w:rsid w:val="00DD179E"/>
    <w:rsid w:val="00DD1C6C"/>
    <w:rsid w:val="00DD33DD"/>
    <w:rsid w:val="00DD3FF7"/>
    <w:rsid w:val="00DD6070"/>
    <w:rsid w:val="00DD6F44"/>
    <w:rsid w:val="00DE0517"/>
    <w:rsid w:val="00DE195A"/>
    <w:rsid w:val="00DE204D"/>
    <w:rsid w:val="00DE25C3"/>
    <w:rsid w:val="00DE3510"/>
    <w:rsid w:val="00DE3EAC"/>
    <w:rsid w:val="00DE426F"/>
    <w:rsid w:val="00DE446C"/>
    <w:rsid w:val="00DE45DB"/>
    <w:rsid w:val="00DE4803"/>
    <w:rsid w:val="00DE4CA3"/>
    <w:rsid w:val="00DE5674"/>
    <w:rsid w:val="00DE6094"/>
    <w:rsid w:val="00DE6B9F"/>
    <w:rsid w:val="00DE6D24"/>
    <w:rsid w:val="00DF09C4"/>
    <w:rsid w:val="00DF0ACE"/>
    <w:rsid w:val="00DF0B98"/>
    <w:rsid w:val="00DF2B2E"/>
    <w:rsid w:val="00DF307D"/>
    <w:rsid w:val="00DF5040"/>
    <w:rsid w:val="00DF571B"/>
    <w:rsid w:val="00DF5F50"/>
    <w:rsid w:val="00E01BBB"/>
    <w:rsid w:val="00E02BA0"/>
    <w:rsid w:val="00E02C05"/>
    <w:rsid w:val="00E03C50"/>
    <w:rsid w:val="00E05CE8"/>
    <w:rsid w:val="00E06713"/>
    <w:rsid w:val="00E07D27"/>
    <w:rsid w:val="00E104B7"/>
    <w:rsid w:val="00E11A6A"/>
    <w:rsid w:val="00E11ED0"/>
    <w:rsid w:val="00E13B50"/>
    <w:rsid w:val="00E14642"/>
    <w:rsid w:val="00E14B55"/>
    <w:rsid w:val="00E151BC"/>
    <w:rsid w:val="00E162A5"/>
    <w:rsid w:val="00E162D1"/>
    <w:rsid w:val="00E162DB"/>
    <w:rsid w:val="00E16387"/>
    <w:rsid w:val="00E17E2B"/>
    <w:rsid w:val="00E20593"/>
    <w:rsid w:val="00E21F77"/>
    <w:rsid w:val="00E22649"/>
    <w:rsid w:val="00E232CF"/>
    <w:rsid w:val="00E24EB5"/>
    <w:rsid w:val="00E24EF7"/>
    <w:rsid w:val="00E25224"/>
    <w:rsid w:val="00E25DBA"/>
    <w:rsid w:val="00E26504"/>
    <w:rsid w:val="00E2715D"/>
    <w:rsid w:val="00E2796D"/>
    <w:rsid w:val="00E27DB5"/>
    <w:rsid w:val="00E30AB2"/>
    <w:rsid w:val="00E31C5F"/>
    <w:rsid w:val="00E328BD"/>
    <w:rsid w:val="00E339D7"/>
    <w:rsid w:val="00E347E2"/>
    <w:rsid w:val="00E34D35"/>
    <w:rsid w:val="00E35177"/>
    <w:rsid w:val="00E35219"/>
    <w:rsid w:val="00E355E6"/>
    <w:rsid w:val="00E35E8C"/>
    <w:rsid w:val="00E36528"/>
    <w:rsid w:val="00E36BB6"/>
    <w:rsid w:val="00E3758F"/>
    <w:rsid w:val="00E37CA3"/>
    <w:rsid w:val="00E4195E"/>
    <w:rsid w:val="00E43B3B"/>
    <w:rsid w:val="00E43D1B"/>
    <w:rsid w:val="00E43D56"/>
    <w:rsid w:val="00E44A88"/>
    <w:rsid w:val="00E45837"/>
    <w:rsid w:val="00E50CC0"/>
    <w:rsid w:val="00E51D4F"/>
    <w:rsid w:val="00E51FEC"/>
    <w:rsid w:val="00E5355A"/>
    <w:rsid w:val="00E54FB8"/>
    <w:rsid w:val="00E56B31"/>
    <w:rsid w:val="00E57BFA"/>
    <w:rsid w:val="00E60946"/>
    <w:rsid w:val="00E61F6A"/>
    <w:rsid w:val="00E6272F"/>
    <w:rsid w:val="00E628CD"/>
    <w:rsid w:val="00E633F4"/>
    <w:rsid w:val="00E6471B"/>
    <w:rsid w:val="00E6552F"/>
    <w:rsid w:val="00E65837"/>
    <w:rsid w:val="00E65C58"/>
    <w:rsid w:val="00E66305"/>
    <w:rsid w:val="00E671FE"/>
    <w:rsid w:val="00E7165D"/>
    <w:rsid w:val="00E717FC"/>
    <w:rsid w:val="00E72816"/>
    <w:rsid w:val="00E752BD"/>
    <w:rsid w:val="00E7535E"/>
    <w:rsid w:val="00E753F5"/>
    <w:rsid w:val="00E80236"/>
    <w:rsid w:val="00E80AB6"/>
    <w:rsid w:val="00E813AF"/>
    <w:rsid w:val="00E81870"/>
    <w:rsid w:val="00E81FAC"/>
    <w:rsid w:val="00E835E1"/>
    <w:rsid w:val="00E83FD4"/>
    <w:rsid w:val="00E8561F"/>
    <w:rsid w:val="00E8673E"/>
    <w:rsid w:val="00E915A2"/>
    <w:rsid w:val="00E9374A"/>
    <w:rsid w:val="00E94CE9"/>
    <w:rsid w:val="00E95B54"/>
    <w:rsid w:val="00E9704B"/>
    <w:rsid w:val="00E971C4"/>
    <w:rsid w:val="00E97316"/>
    <w:rsid w:val="00EA0062"/>
    <w:rsid w:val="00EA0DFE"/>
    <w:rsid w:val="00EA14F0"/>
    <w:rsid w:val="00EA250B"/>
    <w:rsid w:val="00EA4822"/>
    <w:rsid w:val="00EA72E8"/>
    <w:rsid w:val="00EA7B50"/>
    <w:rsid w:val="00EB070C"/>
    <w:rsid w:val="00EB0B31"/>
    <w:rsid w:val="00EB1210"/>
    <w:rsid w:val="00EB18B4"/>
    <w:rsid w:val="00EB28DF"/>
    <w:rsid w:val="00EB2969"/>
    <w:rsid w:val="00EB5A07"/>
    <w:rsid w:val="00EB5B2C"/>
    <w:rsid w:val="00EB5B40"/>
    <w:rsid w:val="00EB70B6"/>
    <w:rsid w:val="00EB727E"/>
    <w:rsid w:val="00EC038B"/>
    <w:rsid w:val="00EC0777"/>
    <w:rsid w:val="00EC0960"/>
    <w:rsid w:val="00EC12DE"/>
    <w:rsid w:val="00EC13D0"/>
    <w:rsid w:val="00EC1A8A"/>
    <w:rsid w:val="00EC29CB"/>
    <w:rsid w:val="00EC2DA5"/>
    <w:rsid w:val="00EC3823"/>
    <w:rsid w:val="00EC3B07"/>
    <w:rsid w:val="00EC4875"/>
    <w:rsid w:val="00EC500D"/>
    <w:rsid w:val="00EC78A2"/>
    <w:rsid w:val="00ED1C36"/>
    <w:rsid w:val="00ED1F1A"/>
    <w:rsid w:val="00ED357E"/>
    <w:rsid w:val="00ED464C"/>
    <w:rsid w:val="00ED50C2"/>
    <w:rsid w:val="00ED53A1"/>
    <w:rsid w:val="00ED5859"/>
    <w:rsid w:val="00ED71DE"/>
    <w:rsid w:val="00ED759B"/>
    <w:rsid w:val="00ED7AC5"/>
    <w:rsid w:val="00ED7B44"/>
    <w:rsid w:val="00EE0F2A"/>
    <w:rsid w:val="00EE112C"/>
    <w:rsid w:val="00EE1685"/>
    <w:rsid w:val="00EE2026"/>
    <w:rsid w:val="00EE2F96"/>
    <w:rsid w:val="00EE4420"/>
    <w:rsid w:val="00EE54CD"/>
    <w:rsid w:val="00EE5CF2"/>
    <w:rsid w:val="00EE6247"/>
    <w:rsid w:val="00EE6E0D"/>
    <w:rsid w:val="00EE7C89"/>
    <w:rsid w:val="00EF136B"/>
    <w:rsid w:val="00EF14E9"/>
    <w:rsid w:val="00EF1549"/>
    <w:rsid w:val="00EF1AB4"/>
    <w:rsid w:val="00EF24D2"/>
    <w:rsid w:val="00EF2DA6"/>
    <w:rsid w:val="00EF3854"/>
    <w:rsid w:val="00EF3EC1"/>
    <w:rsid w:val="00EF423C"/>
    <w:rsid w:val="00EF5222"/>
    <w:rsid w:val="00EF6592"/>
    <w:rsid w:val="00EF6B51"/>
    <w:rsid w:val="00EF71C0"/>
    <w:rsid w:val="00EF7432"/>
    <w:rsid w:val="00EF798D"/>
    <w:rsid w:val="00F02A06"/>
    <w:rsid w:val="00F02C0C"/>
    <w:rsid w:val="00F02D2E"/>
    <w:rsid w:val="00F030B4"/>
    <w:rsid w:val="00F047A7"/>
    <w:rsid w:val="00F0483C"/>
    <w:rsid w:val="00F05312"/>
    <w:rsid w:val="00F05459"/>
    <w:rsid w:val="00F05720"/>
    <w:rsid w:val="00F05DA3"/>
    <w:rsid w:val="00F05FD7"/>
    <w:rsid w:val="00F07780"/>
    <w:rsid w:val="00F078D6"/>
    <w:rsid w:val="00F106F4"/>
    <w:rsid w:val="00F10755"/>
    <w:rsid w:val="00F1107E"/>
    <w:rsid w:val="00F13130"/>
    <w:rsid w:val="00F13F67"/>
    <w:rsid w:val="00F1539F"/>
    <w:rsid w:val="00F1555B"/>
    <w:rsid w:val="00F160A9"/>
    <w:rsid w:val="00F16776"/>
    <w:rsid w:val="00F17C65"/>
    <w:rsid w:val="00F2072D"/>
    <w:rsid w:val="00F20EDA"/>
    <w:rsid w:val="00F2283C"/>
    <w:rsid w:val="00F24116"/>
    <w:rsid w:val="00F24A89"/>
    <w:rsid w:val="00F24EF9"/>
    <w:rsid w:val="00F26288"/>
    <w:rsid w:val="00F27BC6"/>
    <w:rsid w:val="00F3000E"/>
    <w:rsid w:val="00F30118"/>
    <w:rsid w:val="00F302D4"/>
    <w:rsid w:val="00F33354"/>
    <w:rsid w:val="00F345B3"/>
    <w:rsid w:val="00F34A2E"/>
    <w:rsid w:val="00F3568D"/>
    <w:rsid w:val="00F35BE9"/>
    <w:rsid w:val="00F40F7C"/>
    <w:rsid w:val="00F416EE"/>
    <w:rsid w:val="00F41FC5"/>
    <w:rsid w:val="00F42045"/>
    <w:rsid w:val="00F445A7"/>
    <w:rsid w:val="00F46671"/>
    <w:rsid w:val="00F46CC7"/>
    <w:rsid w:val="00F50791"/>
    <w:rsid w:val="00F50FEE"/>
    <w:rsid w:val="00F51AD0"/>
    <w:rsid w:val="00F5429A"/>
    <w:rsid w:val="00F54D1E"/>
    <w:rsid w:val="00F55CF4"/>
    <w:rsid w:val="00F5696D"/>
    <w:rsid w:val="00F571CB"/>
    <w:rsid w:val="00F57493"/>
    <w:rsid w:val="00F57772"/>
    <w:rsid w:val="00F57A26"/>
    <w:rsid w:val="00F60D11"/>
    <w:rsid w:val="00F62FE2"/>
    <w:rsid w:val="00F62FF0"/>
    <w:rsid w:val="00F63FE5"/>
    <w:rsid w:val="00F650FF"/>
    <w:rsid w:val="00F658B7"/>
    <w:rsid w:val="00F66537"/>
    <w:rsid w:val="00F66A0C"/>
    <w:rsid w:val="00F66CA3"/>
    <w:rsid w:val="00F70130"/>
    <w:rsid w:val="00F707D8"/>
    <w:rsid w:val="00F70F9B"/>
    <w:rsid w:val="00F721E2"/>
    <w:rsid w:val="00F73243"/>
    <w:rsid w:val="00F741F4"/>
    <w:rsid w:val="00F758BD"/>
    <w:rsid w:val="00F75D0B"/>
    <w:rsid w:val="00F76CD0"/>
    <w:rsid w:val="00F76E70"/>
    <w:rsid w:val="00F77076"/>
    <w:rsid w:val="00F770EC"/>
    <w:rsid w:val="00F80A2B"/>
    <w:rsid w:val="00F81830"/>
    <w:rsid w:val="00F82D29"/>
    <w:rsid w:val="00F83240"/>
    <w:rsid w:val="00F83FEA"/>
    <w:rsid w:val="00F84DD0"/>
    <w:rsid w:val="00F853C5"/>
    <w:rsid w:val="00F859A6"/>
    <w:rsid w:val="00F87DAF"/>
    <w:rsid w:val="00F906B4"/>
    <w:rsid w:val="00F90CDF"/>
    <w:rsid w:val="00F91B84"/>
    <w:rsid w:val="00F92068"/>
    <w:rsid w:val="00F93B9D"/>
    <w:rsid w:val="00F96964"/>
    <w:rsid w:val="00F97868"/>
    <w:rsid w:val="00FA1A60"/>
    <w:rsid w:val="00FA1EA9"/>
    <w:rsid w:val="00FA2BAD"/>
    <w:rsid w:val="00FA336D"/>
    <w:rsid w:val="00FA43C4"/>
    <w:rsid w:val="00FA4776"/>
    <w:rsid w:val="00FA47C5"/>
    <w:rsid w:val="00FA56AD"/>
    <w:rsid w:val="00FA59AF"/>
    <w:rsid w:val="00FA5B73"/>
    <w:rsid w:val="00FA5E94"/>
    <w:rsid w:val="00FA642A"/>
    <w:rsid w:val="00FA7977"/>
    <w:rsid w:val="00FB26D4"/>
    <w:rsid w:val="00FB3E4B"/>
    <w:rsid w:val="00FB4785"/>
    <w:rsid w:val="00FB4795"/>
    <w:rsid w:val="00FB5B96"/>
    <w:rsid w:val="00FB6845"/>
    <w:rsid w:val="00FB72E6"/>
    <w:rsid w:val="00FC0419"/>
    <w:rsid w:val="00FC06BC"/>
    <w:rsid w:val="00FC0817"/>
    <w:rsid w:val="00FC10EF"/>
    <w:rsid w:val="00FC45AB"/>
    <w:rsid w:val="00FC50F9"/>
    <w:rsid w:val="00FC6A3A"/>
    <w:rsid w:val="00FC7F3A"/>
    <w:rsid w:val="00FD04B1"/>
    <w:rsid w:val="00FD07CB"/>
    <w:rsid w:val="00FD14E5"/>
    <w:rsid w:val="00FD186B"/>
    <w:rsid w:val="00FD2046"/>
    <w:rsid w:val="00FD2F26"/>
    <w:rsid w:val="00FD3955"/>
    <w:rsid w:val="00FD4CEE"/>
    <w:rsid w:val="00FD7F4E"/>
    <w:rsid w:val="00FE0896"/>
    <w:rsid w:val="00FE08B4"/>
    <w:rsid w:val="00FE268F"/>
    <w:rsid w:val="00FE2B38"/>
    <w:rsid w:val="00FE344E"/>
    <w:rsid w:val="00FE6125"/>
    <w:rsid w:val="00FE6BC0"/>
    <w:rsid w:val="00FE6D44"/>
    <w:rsid w:val="00FE6EBA"/>
    <w:rsid w:val="00FF0BBC"/>
    <w:rsid w:val="00FF0D27"/>
    <w:rsid w:val="00FF15DE"/>
    <w:rsid w:val="00FF1701"/>
    <w:rsid w:val="00FF1B57"/>
    <w:rsid w:val="00FF2BD0"/>
    <w:rsid w:val="00FF3487"/>
    <w:rsid w:val="00FF3635"/>
    <w:rsid w:val="00FF4C93"/>
    <w:rsid w:val="00FF65DE"/>
    <w:rsid w:val="00FF6676"/>
    <w:rsid w:val="00FF7A78"/>
    <w:rsid w:val="00FF7DC4"/>
  </w:rsids>
  <m:mathPr>
    <m:mathFont m:val="Cambria Math"/>
    <m:brkBin m:val="before"/>
    <m:brkBinSub m:val="--"/>
    <m:smallFrac m:val="0"/>
    <m:dispDef/>
    <m:lMargin m:val="0"/>
    <m:rMargin m:val="0"/>
    <m:defJc m:val="centerGroup"/>
    <m:wrapIndent m:val="1440"/>
    <m:intLim m:val="subSup"/>
    <m:naryLim m:val="undOvr"/>
  </m:mathPr>
  <w:themeFontLang w:val="et-EE"/>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isiresearchsoft-com/cwyw" w:name="citation"/>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iscardImageEditingData/>
  <w15:docId w15:val="{42F763AF-ED97-4D2F-9233-0C5183439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t-EE" w:eastAsia="et-E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A02D8"/>
    <w:pPr>
      <w:spacing w:before="60" w:after="60"/>
      <w:jc w:val="both"/>
    </w:pPr>
    <w:rPr>
      <w:sz w:val="24"/>
      <w:szCs w:val="24"/>
      <w:lang w:val="en-US" w:eastAsia="zh-CN"/>
    </w:rPr>
  </w:style>
  <w:style w:type="paragraph" w:styleId="Heading1">
    <w:name w:val="heading 1"/>
    <w:basedOn w:val="Normal"/>
    <w:next w:val="Normal"/>
    <w:qFormat/>
    <w:rsid w:val="00856A25"/>
    <w:pPr>
      <w:keepNext/>
      <w:pageBreakBefore/>
      <w:numPr>
        <w:numId w:val="11"/>
      </w:numPr>
      <w:pBdr>
        <w:top w:val="single" w:sz="2" w:space="6" w:color="0000CC"/>
        <w:left w:val="single" w:sz="2" w:space="4" w:color="0000CC"/>
        <w:bottom w:val="single" w:sz="2" w:space="6" w:color="0000CC"/>
        <w:right w:val="single" w:sz="2" w:space="4" w:color="0000CC"/>
      </w:pBdr>
      <w:shd w:val="clear" w:color="auto" w:fill="0000CC"/>
      <w:spacing w:before="480" w:after="240"/>
      <w:jc w:val="center"/>
      <w:outlineLvl w:val="0"/>
    </w:pPr>
    <w:rPr>
      <w:rFonts w:ascii="Arial Black" w:hAnsi="Arial Black" w:cs="Arial"/>
      <w:bCs/>
      <w:caps/>
      <w:color w:val="FFFFFF" w:themeColor="background1"/>
      <w:kern w:val="32"/>
      <w:sz w:val="32"/>
      <w:szCs w:val="32"/>
    </w:rPr>
  </w:style>
  <w:style w:type="paragraph" w:styleId="Heading2">
    <w:name w:val="heading 2"/>
    <w:basedOn w:val="Normal"/>
    <w:next w:val="Normal"/>
    <w:qFormat/>
    <w:rsid w:val="006E03D7"/>
    <w:pPr>
      <w:keepNext/>
      <w:numPr>
        <w:ilvl w:val="1"/>
        <w:numId w:val="11"/>
      </w:numPr>
      <w:spacing w:before="240" w:after="120"/>
      <w:jc w:val="center"/>
      <w:outlineLvl w:val="1"/>
    </w:pPr>
    <w:rPr>
      <w:rFonts w:ascii="Arial Black" w:hAnsi="Arial Black" w:cs="Arial"/>
      <w:bCs/>
      <w:iCs/>
      <w:color w:val="0000CC"/>
      <w:szCs w:val="28"/>
    </w:rPr>
  </w:style>
  <w:style w:type="paragraph" w:styleId="Heading3">
    <w:name w:val="heading 3"/>
    <w:basedOn w:val="Normal"/>
    <w:next w:val="Normal"/>
    <w:qFormat/>
    <w:rsid w:val="000415A1"/>
    <w:pPr>
      <w:keepNext/>
      <w:numPr>
        <w:ilvl w:val="2"/>
        <w:numId w:val="11"/>
      </w:numPr>
      <w:spacing w:before="240"/>
      <w:outlineLvl w:val="2"/>
    </w:pPr>
    <w:rPr>
      <w:rFonts w:ascii="Arial" w:hAnsi="Arial" w:cs="Arial"/>
      <w:b/>
      <w:bCs/>
      <w:sz w:val="26"/>
      <w:szCs w:val="26"/>
    </w:rPr>
  </w:style>
  <w:style w:type="paragraph" w:styleId="Heading4">
    <w:name w:val="heading 4"/>
    <w:basedOn w:val="Normal"/>
    <w:next w:val="Normal"/>
    <w:qFormat/>
    <w:rsid w:val="000415A1"/>
    <w:pPr>
      <w:keepNext/>
      <w:numPr>
        <w:ilvl w:val="3"/>
        <w:numId w:val="11"/>
      </w:numPr>
      <w:spacing w:before="240"/>
      <w:outlineLvl w:val="3"/>
    </w:pPr>
    <w:rPr>
      <w:b/>
      <w:bCs/>
      <w:sz w:val="28"/>
      <w:szCs w:val="28"/>
    </w:rPr>
  </w:style>
  <w:style w:type="paragraph" w:styleId="Heading5">
    <w:name w:val="heading 5"/>
    <w:basedOn w:val="Normal"/>
    <w:next w:val="Normal"/>
    <w:qFormat/>
    <w:rsid w:val="000415A1"/>
    <w:pPr>
      <w:numPr>
        <w:ilvl w:val="4"/>
        <w:numId w:val="11"/>
      </w:numPr>
      <w:spacing w:before="240"/>
      <w:outlineLvl w:val="4"/>
    </w:pPr>
    <w:rPr>
      <w:b/>
      <w:bCs/>
      <w:i/>
      <w:iCs/>
      <w:sz w:val="26"/>
      <w:szCs w:val="26"/>
    </w:rPr>
  </w:style>
  <w:style w:type="paragraph" w:styleId="Heading6">
    <w:name w:val="heading 6"/>
    <w:basedOn w:val="Normal"/>
    <w:next w:val="Normal"/>
    <w:qFormat/>
    <w:rsid w:val="000415A1"/>
    <w:pPr>
      <w:numPr>
        <w:ilvl w:val="5"/>
        <w:numId w:val="11"/>
      </w:numPr>
      <w:spacing w:before="240"/>
      <w:outlineLvl w:val="5"/>
    </w:pPr>
    <w:rPr>
      <w:b/>
      <w:bCs/>
      <w:sz w:val="22"/>
      <w:szCs w:val="22"/>
    </w:rPr>
  </w:style>
  <w:style w:type="paragraph" w:styleId="Heading7">
    <w:name w:val="heading 7"/>
    <w:aliases w:val="Appendix"/>
    <w:basedOn w:val="Heading1"/>
    <w:next w:val="Normal"/>
    <w:qFormat/>
    <w:rsid w:val="003D7571"/>
    <w:pPr>
      <w:numPr>
        <w:ilvl w:val="6"/>
      </w:numPr>
      <w:outlineLvl w:val="6"/>
    </w:pPr>
    <w:rPr>
      <w:b/>
    </w:rPr>
  </w:style>
  <w:style w:type="paragraph" w:styleId="Heading8">
    <w:name w:val="heading 8"/>
    <w:basedOn w:val="Normal"/>
    <w:next w:val="Normal"/>
    <w:qFormat/>
    <w:rsid w:val="000415A1"/>
    <w:pPr>
      <w:numPr>
        <w:ilvl w:val="7"/>
        <w:numId w:val="11"/>
      </w:numPr>
      <w:spacing w:before="240"/>
      <w:outlineLvl w:val="7"/>
    </w:pPr>
    <w:rPr>
      <w:i/>
      <w:iCs/>
    </w:rPr>
  </w:style>
  <w:style w:type="paragraph" w:styleId="Heading9">
    <w:name w:val="heading 9"/>
    <w:basedOn w:val="Normal"/>
    <w:next w:val="Normal"/>
    <w:qFormat/>
    <w:rsid w:val="000415A1"/>
    <w:pPr>
      <w:numPr>
        <w:ilvl w:val="8"/>
        <w:numId w:val="11"/>
      </w:numPr>
      <w:spacing w:before="240"/>
      <w:outlineLvl w:val="8"/>
    </w:pPr>
    <w:rPr>
      <w:rFonts w:ascii="Arial" w:hAnsi="Arial" w:cs="Arial"/>
      <w:sz w:val="22"/>
      <w:szCs w:val="22"/>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eneralHeading">
    <w:name w:val="General Heading"/>
    <w:basedOn w:val="Heading1"/>
    <w:next w:val="Normal"/>
    <w:qFormat/>
    <w:rsid w:val="00B2425D"/>
    <w:pPr>
      <w:pageBreakBefore w:val="0"/>
      <w:numPr>
        <w:numId w:val="0"/>
      </w:numPr>
      <w:outlineLvl w:val="9"/>
    </w:pPr>
    <w:rPr>
      <w:sz w:val="28"/>
    </w:rPr>
  </w:style>
  <w:style w:type="paragraph" w:styleId="TOC1">
    <w:name w:val="toc 1"/>
    <w:basedOn w:val="Normal"/>
    <w:next w:val="Normal"/>
    <w:autoRedefine/>
    <w:uiPriority w:val="39"/>
    <w:rsid w:val="00DD179E"/>
    <w:pPr>
      <w:tabs>
        <w:tab w:val="right" w:leader="dot" w:pos="9060"/>
      </w:tabs>
      <w:spacing w:after="0"/>
      <w:jc w:val="left"/>
    </w:pPr>
    <w:rPr>
      <w:b/>
    </w:rPr>
  </w:style>
  <w:style w:type="character" w:styleId="Hyperlink">
    <w:name w:val="Hyperlink"/>
    <w:basedOn w:val="DefaultParagraphFont"/>
    <w:uiPriority w:val="99"/>
    <w:rsid w:val="00704558"/>
    <w:rPr>
      <w:color w:val="0000FF"/>
      <w:u w:val="single"/>
    </w:rPr>
  </w:style>
  <w:style w:type="paragraph" w:styleId="BalloonText">
    <w:name w:val="Balloon Text"/>
    <w:basedOn w:val="Normal"/>
    <w:link w:val="BalloonTextChar"/>
    <w:rsid w:val="0086349D"/>
    <w:pPr>
      <w:spacing w:before="0" w:after="0"/>
    </w:pPr>
    <w:rPr>
      <w:rFonts w:ascii="Tahoma" w:hAnsi="Tahoma" w:cs="Tahoma"/>
      <w:sz w:val="16"/>
      <w:szCs w:val="16"/>
    </w:rPr>
  </w:style>
  <w:style w:type="character" w:customStyle="1" w:styleId="Key">
    <w:name w:val="Key"/>
    <w:basedOn w:val="DefaultParagraphFont"/>
    <w:qFormat/>
    <w:rsid w:val="00086F1B"/>
    <w:rPr>
      <w:rFonts w:ascii="Arial Narrow" w:hAnsi="Arial Narrow"/>
      <w:b/>
      <w:caps/>
      <w:color w:val="auto"/>
      <w:sz w:val="18"/>
      <w:bdr w:val="single" w:sz="2" w:space="0" w:color="auto" w:shadow="1"/>
      <w:shd w:val="clear" w:color="D9D9D9" w:themeColor="background1" w:themeShade="D9" w:fill="auto"/>
    </w:rPr>
  </w:style>
  <w:style w:type="paragraph" w:customStyle="1" w:styleId="NumberedList">
    <w:name w:val="Numbered List"/>
    <w:basedOn w:val="Normal"/>
    <w:rsid w:val="00584FF6"/>
    <w:pPr>
      <w:tabs>
        <w:tab w:val="num" w:pos="360"/>
      </w:tabs>
      <w:ind w:left="360" w:hanging="360"/>
    </w:pPr>
  </w:style>
  <w:style w:type="paragraph" w:styleId="DocumentMap">
    <w:name w:val="Document Map"/>
    <w:basedOn w:val="Normal"/>
    <w:semiHidden/>
    <w:rsid w:val="004D5F80"/>
    <w:pPr>
      <w:shd w:val="clear" w:color="auto" w:fill="000080"/>
    </w:pPr>
    <w:rPr>
      <w:rFonts w:ascii="Tahoma" w:hAnsi="Tahoma" w:cs="Tahoma"/>
    </w:rPr>
  </w:style>
  <w:style w:type="paragraph" w:styleId="Footer">
    <w:name w:val="footer"/>
    <w:basedOn w:val="Normal"/>
    <w:rsid w:val="004D5F80"/>
    <w:pPr>
      <w:tabs>
        <w:tab w:val="center" w:pos="4536"/>
        <w:tab w:val="right" w:pos="9072"/>
      </w:tabs>
    </w:pPr>
  </w:style>
  <w:style w:type="character" w:styleId="PageNumber">
    <w:name w:val="page number"/>
    <w:basedOn w:val="DefaultParagraphFont"/>
    <w:rsid w:val="004D5F80"/>
  </w:style>
  <w:style w:type="paragraph" w:styleId="Header">
    <w:name w:val="header"/>
    <w:basedOn w:val="Normal"/>
    <w:rsid w:val="007435EC"/>
    <w:pPr>
      <w:tabs>
        <w:tab w:val="center" w:pos="4536"/>
        <w:tab w:val="right" w:pos="9072"/>
      </w:tabs>
      <w:jc w:val="right"/>
    </w:pPr>
    <w:rPr>
      <w:b/>
      <w:sz w:val="18"/>
    </w:rPr>
  </w:style>
  <w:style w:type="paragraph" w:styleId="TableofFigures">
    <w:name w:val="table of figures"/>
    <w:basedOn w:val="Normal"/>
    <w:next w:val="Normal"/>
    <w:uiPriority w:val="99"/>
    <w:rsid w:val="00FD186B"/>
    <w:pPr>
      <w:ind w:left="480" w:hanging="480"/>
    </w:pPr>
  </w:style>
  <w:style w:type="paragraph" w:customStyle="1" w:styleId="Equation">
    <w:name w:val="Equation"/>
    <w:basedOn w:val="Normal"/>
    <w:next w:val="Normal"/>
    <w:rsid w:val="004C13F1"/>
    <w:pPr>
      <w:tabs>
        <w:tab w:val="center" w:pos="4536"/>
        <w:tab w:val="right" w:pos="8789"/>
      </w:tabs>
    </w:pPr>
  </w:style>
  <w:style w:type="table" w:styleId="TableGrid">
    <w:name w:val="Table Grid"/>
    <w:basedOn w:val="TableNormal"/>
    <w:rsid w:val="00650075"/>
    <w:pPr>
      <w:spacing w:after="120"/>
      <w:jc w:val="both"/>
    </w:pPr>
    <w:tblPr>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Pr>
    <w:trPr>
      <w:jc w:val="center"/>
    </w:trPr>
  </w:style>
  <w:style w:type="paragraph" w:customStyle="1" w:styleId="Reference">
    <w:name w:val="Reference"/>
    <w:basedOn w:val="Normal"/>
    <w:qFormat/>
    <w:rsid w:val="00D420E9"/>
    <w:pPr>
      <w:tabs>
        <w:tab w:val="right" w:pos="567"/>
        <w:tab w:val="left" w:pos="851"/>
      </w:tabs>
      <w:ind w:left="851" w:hanging="851"/>
      <w:jc w:val="left"/>
    </w:pPr>
  </w:style>
  <w:style w:type="paragraph" w:customStyle="1" w:styleId="BulletedList">
    <w:name w:val="Bulleted List"/>
    <w:basedOn w:val="Normal"/>
    <w:rsid w:val="00381E89"/>
    <w:pPr>
      <w:tabs>
        <w:tab w:val="num" w:pos="357"/>
      </w:tabs>
      <w:ind w:left="357" w:hanging="357"/>
    </w:pPr>
  </w:style>
  <w:style w:type="character" w:customStyle="1" w:styleId="GUI">
    <w:name w:val="GUI"/>
    <w:basedOn w:val="DefaultParagraphFont"/>
    <w:qFormat/>
    <w:rsid w:val="003828E2"/>
    <w:rPr>
      <w:rFonts w:ascii="Tahoma" w:hAnsi="Tahoma"/>
      <w:sz w:val="20"/>
    </w:rPr>
  </w:style>
  <w:style w:type="paragraph" w:styleId="TOC7">
    <w:name w:val="toc 7"/>
    <w:basedOn w:val="Normal"/>
    <w:next w:val="Normal"/>
    <w:autoRedefine/>
    <w:semiHidden/>
    <w:rsid w:val="004108C7"/>
    <w:pPr>
      <w:ind w:left="1440"/>
    </w:pPr>
  </w:style>
  <w:style w:type="character" w:styleId="Strong">
    <w:name w:val="Strong"/>
    <w:basedOn w:val="DefaultParagraphFont"/>
    <w:qFormat/>
    <w:rsid w:val="00630DA9"/>
    <w:rPr>
      <w:b/>
      <w:bCs/>
    </w:rPr>
  </w:style>
  <w:style w:type="paragraph" w:customStyle="1" w:styleId="CodePara">
    <w:name w:val="Code Para"/>
    <w:basedOn w:val="Normal"/>
    <w:next w:val="Normal"/>
    <w:rsid w:val="00AF31F4"/>
    <w:pPr>
      <w:jc w:val="left"/>
    </w:pPr>
    <w:rPr>
      <w:rFonts w:ascii="Courier New" w:hAnsi="Courier New"/>
      <w:b/>
      <w:noProof/>
      <w:sz w:val="20"/>
    </w:rPr>
  </w:style>
  <w:style w:type="character" w:customStyle="1" w:styleId="VBAKeyword">
    <w:name w:val="VBA Keyword"/>
    <w:basedOn w:val="DefaultParagraphFont"/>
    <w:rsid w:val="00EB18B4"/>
    <w:rPr>
      <w:color w:val="0000CC"/>
    </w:rPr>
  </w:style>
  <w:style w:type="character" w:customStyle="1" w:styleId="Style">
    <w:name w:val="Style"/>
    <w:basedOn w:val="DefaultParagraphFont"/>
    <w:qFormat/>
    <w:rsid w:val="00C936A9"/>
    <w:rPr>
      <w:smallCaps/>
    </w:rPr>
  </w:style>
  <w:style w:type="paragraph" w:styleId="FootnoteText">
    <w:name w:val="footnote text"/>
    <w:basedOn w:val="Normal"/>
    <w:semiHidden/>
    <w:rsid w:val="009B7841"/>
    <w:rPr>
      <w:sz w:val="20"/>
      <w:szCs w:val="20"/>
    </w:rPr>
  </w:style>
  <w:style w:type="character" w:styleId="FootnoteReference">
    <w:name w:val="footnote reference"/>
    <w:basedOn w:val="DefaultParagraphFont"/>
    <w:semiHidden/>
    <w:rsid w:val="007D276E"/>
    <w:rPr>
      <w:vertAlign w:val="superscript"/>
    </w:rPr>
  </w:style>
  <w:style w:type="paragraph" w:styleId="ListContinue">
    <w:name w:val="List Continue"/>
    <w:basedOn w:val="Normal"/>
    <w:rsid w:val="00206170"/>
    <w:pPr>
      <w:ind w:left="357"/>
    </w:pPr>
  </w:style>
  <w:style w:type="character" w:customStyle="1" w:styleId="Textboxcontent">
    <w:name w:val="Textbox content"/>
    <w:basedOn w:val="DefaultParagraphFont"/>
    <w:rsid w:val="00C440CC"/>
    <w:rPr>
      <w:b/>
      <w:sz w:val="20"/>
    </w:rPr>
  </w:style>
  <w:style w:type="character" w:styleId="Emphasis">
    <w:name w:val="Emphasis"/>
    <w:basedOn w:val="DefaultParagraphFont"/>
    <w:qFormat/>
    <w:rsid w:val="00FF15DE"/>
    <w:rPr>
      <w:i/>
      <w:iCs/>
    </w:rPr>
  </w:style>
  <w:style w:type="character" w:customStyle="1" w:styleId="Fielddef">
    <w:name w:val="Field def"/>
    <w:basedOn w:val="DefaultParagraphFont"/>
    <w:rsid w:val="00315CC5"/>
    <w:rPr>
      <w:bdr w:val="none" w:sz="0" w:space="0" w:color="auto"/>
      <w:shd w:val="clear" w:color="auto" w:fill="B3B3B3"/>
    </w:rPr>
  </w:style>
  <w:style w:type="character" w:customStyle="1" w:styleId="Filename">
    <w:name w:val="Filename"/>
    <w:basedOn w:val="DefaultParagraphFont"/>
    <w:rsid w:val="001A0787"/>
    <w:rPr>
      <w:rFonts w:ascii="Arial Narrow" w:hAnsi="Arial Narrow"/>
      <w:b/>
    </w:rPr>
  </w:style>
  <w:style w:type="paragraph" w:customStyle="1" w:styleId="FlowchartText">
    <w:name w:val="Flowchart Text"/>
    <w:basedOn w:val="Normal"/>
    <w:rsid w:val="00A3317A"/>
    <w:pPr>
      <w:jc w:val="center"/>
    </w:pPr>
    <w:rPr>
      <w:rFonts w:ascii="Courier New" w:hAnsi="Courier New" w:cs="Courier New"/>
      <w:b/>
      <w:bCs/>
      <w:noProof/>
      <w:sz w:val="18"/>
      <w:szCs w:val="18"/>
      <w:lang w:val="et-EE"/>
    </w:rPr>
  </w:style>
  <w:style w:type="paragraph" w:styleId="TOC2">
    <w:name w:val="toc 2"/>
    <w:basedOn w:val="Normal"/>
    <w:next w:val="Normal"/>
    <w:autoRedefine/>
    <w:uiPriority w:val="39"/>
    <w:rsid w:val="006B394D"/>
    <w:pPr>
      <w:tabs>
        <w:tab w:val="right" w:leader="dot" w:pos="9060"/>
      </w:tabs>
      <w:spacing w:before="20" w:after="20"/>
      <w:ind w:left="907"/>
      <w:jc w:val="left"/>
    </w:pPr>
  </w:style>
  <w:style w:type="paragraph" w:styleId="TOC8">
    <w:name w:val="toc 8"/>
    <w:basedOn w:val="Normal"/>
    <w:next w:val="Normal"/>
    <w:autoRedefine/>
    <w:semiHidden/>
    <w:rsid w:val="001C2BF7"/>
    <w:pPr>
      <w:ind w:left="1680"/>
    </w:pPr>
  </w:style>
  <w:style w:type="paragraph" w:styleId="Caption">
    <w:name w:val="caption"/>
    <w:basedOn w:val="Normal"/>
    <w:next w:val="Normal"/>
    <w:qFormat/>
    <w:rsid w:val="00737B33"/>
    <w:pPr>
      <w:keepLines/>
    </w:pPr>
    <w:rPr>
      <w:b/>
      <w:bCs/>
      <w:sz w:val="18"/>
      <w:szCs w:val="20"/>
    </w:rPr>
  </w:style>
  <w:style w:type="character" w:customStyle="1" w:styleId="BalloonTextChar">
    <w:name w:val="Balloon Text Char"/>
    <w:basedOn w:val="DefaultParagraphFont"/>
    <w:link w:val="BalloonText"/>
    <w:rsid w:val="0086349D"/>
    <w:rPr>
      <w:rFonts w:ascii="Tahoma" w:hAnsi="Tahoma" w:cs="Tahoma"/>
      <w:sz w:val="16"/>
      <w:szCs w:val="16"/>
      <w:lang w:val="en-US" w:eastAsia="zh-CN"/>
    </w:rPr>
  </w:style>
  <w:style w:type="paragraph" w:styleId="NormalWeb">
    <w:name w:val="Normal (Web)"/>
    <w:basedOn w:val="Normal"/>
    <w:uiPriority w:val="99"/>
    <w:unhideWhenUsed/>
    <w:rsid w:val="00046EFE"/>
    <w:pPr>
      <w:spacing w:before="100" w:beforeAutospacing="1" w:after="100" w:afterAutospacing="1"/>
      <w:jc w:val="left"/>
    </w:pPr>
    <w:rPr>
      <w:rFonts w:eastAsiaTheme="minorEastAsia"/>
      <w:lang w:val="et-EE" w:eastAsia="et-EE"/>
    </w:rPr>
  </w:style>
  <w:style w:type="table" w:styleId="LightList-Accent5">
    <w:name w:val="Light List Accent 5"/>
    <w:basedOn w:val="TableNormal"/>
    <w:uiPriority w:val="61"/>
    <w:rsid w:val="009F094A"/>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customStyle="1" w:styleId="ShortcutList">
    <w:name w:val="Shortcut List"/>
    <w:basedOn w:val="TableNormal"/>
    <w:uiPriority w:val="99"/>
    <w:rsid w:val="00067201"/>
    <w:tblPr>
      <w:jc w:val="center"/>
    </w:tblPr>
    <w:trPr>
      <w:cantSplit/>
      <w:jc w:val="center"/>
    </w:trPr>
    <w:tcPr>
      <w:shd w:val="clear" w:color="auto" w:fill="F2F2F2" w:themeFill="background1" w:themeFillShade="F2"/>
    </w:tcPr>
    <w:tblStylePr w:type="firstCol">
      <w:pPr>
        <w:jc w:val="right"/>
      </w:pPr>
      <w:tblPr/>
      <w:tcPr>
        <w:vAlign w:val="center"/>
      </w:tcPr>
    </w:tblStylePr>
    <w:tblStylePr w:type="lastCol">
      <w:pPr>
        <w:jc w:val="left"/>
      </w:pPr>
      <w:tblPr/>
      <w:tcPr>
        <w:vAlign w:val="center"/>
      </w:tcPr>
    </w:tblStylePr>
  </w:style>
  <w:style w:type="paragraph" w:customStyle="1" w:styleId="TableTitle">
    <w:name w:val="Table Title"/>
    <w:basedOn w:val="Normal"/>
    <w:next w:val="Normal"/>
    <w:qFormat/>
    <w:rsid w:val="001D2495"/>
    <w:pPr>
      <w:keepNext/>
      <w:spacing w:before="120"/>
      <w:jc w:val="center"/>
    </w:pPr>
    <w:rPr>
      <w:b/>
    </w:rPr>
  </w:style>
  <w:style w:type="table" w:customStyle="1" w:styleId="SimpleTable1">
    <w:name w:val="Simple Table 1"/>
    <w:basedOn w:val="TableNormal"/>
    <w:uiPriority w:val="99"/>
    <w:rsid w:val="00067201"/>
    <w:tblPr/>
    <w:tcPr>
      <w:shd w:val="clear" w:color="auto" w:fill="F2F2F2" w:themeFill="background1" w:themeFillShade="F2"/>
    </w:tcPr>
    <w:tblStylePr w:type="firstCol">
      <w:pPr>
        <w:jc w:val="center"/>
      </w:pPr>
    </w:tblStylePr>
    <w:tblStylePr w:type="lastCol">
      <w:pPr>
        <w:jc w:val="left"/>
      </w:pPr>
    </w:tblStylePr>
  </w:style>
  <w:style w:type="paragraph" w:styleId="NoSpacing">
    <w:name w:val="No Spacing"/>
    <w:uiPriority w:val="1"/>
    <w:qFormat/>
    <w:rsid w:val="009F094A"/>
    <w:pPr>
      <w:jc w:val="both"/>
    </w:pPr>
    <w:rPr>
      <w:sz w:val="24"/>
      <w:szCs w:val="24"/>
      <w:lang w:val="en-US" w:eastAsia="zh-CN"/>
    </w:rPr>
  </w:style>
  <w:style w:type="paragraph" w:styleId="ListBullet">
    <w:name w:val="List Bullet"/>
    <w:basedOn w:val="Normal"/>
    <w:qFormat/>
    <w:rsid w:val="00C61D91"/>
    <w:pPr>
      <w:numPr>
        <w:numId w:val="37"/>
      </w:numPr>
      <w:contextualSpacing/>
    </w:pPr>
  </w:style>
  <w:style w:type="numbering" w:customStyle="1" w:styleId="Bullets">
    <w:name w:val="Bullets"/>
    <w:basedOn w:val="NoList"/>
    <w:uiPriority w:val="99"/>
    <w:rsid w:val="00C61D91"/>
    <w:pPr>
      <w:numPr>
        <w:numId w:val="37"/>
      </w:numPr>
    </w:pPr>
  </w:style>
  <w:style w:type="paragraph" w:customStyle="1" w:styleId="ImageWithCaption">
    <w:name w:val="ImageWithCaption"/>
    <w:basedOn w:val="Normal"/>
    <w:next w:val="Normal"/>
    <w:qFormat/>
    <w:rsid w:val="00C34CD8"/>
    <w:pPr>
      <w:keepNext/>
      <w:shd w:val="solid" w:color="FFFFFF" w:fill="FFFFFF"/>
      <w:jc w:val="center"/>
    </w:pPr>
  </w:style>
  <w:style w:type="paragraph" w:styleId="ListBullet2">
    <w:name w:val="List Bullet 2"/>
    <w:basedOn w:val="Normal"/>
    <w:rsid w:val="00C61D91"/>
    <w:pPr>
      <w:numPr>
        <w:ilvl w:val="1"/>
        <w:numId w:val="37"/>
      </w:numPr>
      <w:contextualSpacing/>
    </w:pPr>
  </w:style>
  <w:style w:type="paragraph" w:styleId="ListBullet3">
    <w:name w:val="List Bullet 3"/>
    <w:basedOn w:val="Normal"/>
    <w:rsid w:val="00C61D91"/>
    <w:pPr>
      <w:numPr>
        <w:ilvl w:val="2"/>
        <w:numId w:val="37"/>
      </w:numPr>
      <w:contextualSpacing/>
    </w:pPr>
  </w:style>
  <w:style w:type="paragraph" w:styleId="ListBullet4">
    <w:name w:val="List Bullet 4"/>
    <w:basedOn w:val="Normal"/>
    <w:rsid w:val="00C61D91"/>
    <w:pPr>
      <w:numPr>
        <w:ilvl w:val="3"/>
        <w:numId w:val="37"/>
      </w:numPr>
      <w:contextualSpacing/>
    </w:pPr>
  </w:style>
  <w:style w:type="paragraph" w:styleId="ListBullet5">
    <w:name w:val="List Bullet 5"/>
    <w:basedOn w:val="Normal"/>
    <w:rsid w:val="00C61D91"/>
    <w:pPr>
      <w:numPr>
        <w:ilvl w:val="4"/>
        <w:numId w:val="37"/>
      </w:numPr>
      <w:contextualSpacing/>
    </w:pPr>
  </w:style>
  <w:style w:type="table" w:customStyle="1" w:styleId="SimpleTable2">
    <w:name w:val="Simple Table 2"/>
    <w:basedOn w:val="TableNormal"/>
    <w:uiPriority w:val="99"/>
    <w:rsid w:val="002C7357"/>
    <w:tblPr>
      <w:jc w:val="center"/>
      <w:tblBorders>
        <w:insideH w:val="single" w:sz="4" w:space="0" w:color="auto"/>
      </w:tblBorders>
    </w:tblPr>
    <w:trPr>
      <w:cantSplit/>
      <w:jc w:val="center"/>
    </w:trPr>
    <w:tblStylePr w:type="firstRow">
      <w:rPr>
        <w:b/>
      </w:rPr>
    </w:tblStylePr>
    <w:tblStylePr w:type="firstCol">
      <w:pPr>
        <w:wordWrap/>
        <w:jc w:val="left"/>
      </w:pPr>
      <w:tblPr/>
      <w:tcPr>
        <w:tcBorders>
          <w:right w:val="nil"/>
        </w:tcBorders>
      </w:tcPr>
    </w:tblStylePr>
  </w:style>
  <w:style w:type="paragraph" w:customStyle="1" w:styleId="Description">
    <w:name w:val="Description"/>
    <w:basedOn w:val="Normal"/>
    <w:qFormat/>
    <w:rsid w:val="00E57BFA"/>
    <w:pPr>
      <w:jc w:val="left"/>
    </w:pPr>
    <w:rPr>
      <w:sz w:val="20"/>
    </w:rPr>
  </w:style>
  <w:style w:type="numbering" w:customStyle="1" w:styleId="Numbering">
    <w:name w:val="Numbering"/>
    <w:uiPriority w:val="99"/>
    <w:rsid w:val="00E51D4F"/>
    <w:pPr>
      <w:numPr>
        <w:numId w:val="39"/>
      </w:numPr>
    </w:pPr>
  </w:style>
  <w:style w:type="paragraph" w:styleId="ListNumber">
    <w:name w:val="List Number"/>
    <w:basedOn w:val="Normal"/>
    <w:rsid w:val="00E51D4F"/>
    <w:pPr>
      <w:numPr>
        <w:numId w:val="44"/>
      </w:numPr>
      <w:contextualSpacing/>
    </w:pPr>
  </w:style>
  <w:style w:type="paragraph" w:styleId="ListNumber2">
    <w:name w:val="List Number 2"/>
    <w:basedOn w:val="Normal"/>
    <w:rsid w:val="00E51D4F"/>
    <w:pPr>
      <w:numPr>
        <w:ilvl w:val="1"/>
        <w:numId w:val="44"/>
      </w:numPr>
      <w:contextualSpacing/>
    </w:pPr>
  </w:style>
  <w:style w:type="paragraph" w:styleId="ListNumber3">
    <w:name w:val="List Number 3"/>
    <w:basedOn w:val="Normal"/>
    <w:rsid w:val="00E51D4F"/>
    <w:pPr>
      <w:numPr>
        <w:ilvl w:val="2"/>
        <w:numId w:val="44"/>
      </w:numPr>
      <w:contextualSpacing/>
    </w:pPr>
  </w:style>
  <w:style w:type="paragraph" w:styleId="ListNumber4">
    <w:name w:val="List Number 4"/>
    <w:basedOn w:val="Normal"/>
    <w:rsid w:val="00E51D4F"/>
    <w:pPr>
      <w:numPr>
        <w:ilvl w:val="3"/>
        <w:numId w:val="44"/>
      </w:numPr>
      <w:contextualSpacing/>
    </w:pPr>
  </w:style>
  <w:style w:type="paragraph" w:styleId="ListNumber5">
    <w:name w:val="List Number 5"/>
    <w:basedOn w:val="Normal"/>
    <w:rsid w:val="00E51D4F"/>
    <w:pPr>
      <w:numPr>
        <w:ilvl w:val="4"/>
        <w:numId w:val="44"/>
      </w:numPr>
      <w:contextualSpacing/>
    </w:pPr>
  </w:style>
  <w:style w:type="character" w:styleId="PlaceholderText">
    <w:name w:val="Placeholder Text"/>
    <w:basedOn w:val="DefaultParagraphFont"/>
    <w:uiPriority w:val="99"/>
    <w:semiHidden/>
    <w:rsid w:val="00036C49"/>
    <w:rPr>
      <w:color w:val="808080"/>
    </w:rPr>
  </w:style>
  <w:style w:type="character" w:customStyle="1" w:styleId="Code">
    <w:name w:val="Code"/>
    <w:basedOn w:val="DefaultParagraphFont"/>
    <w:uiPriority w:val="1"/>
    <w:qFormat/>
    <w:rsid w:val="00B13FD0"/>
    <w:rPr>
      <w:rFonts w:ascii="Courier New" w:hAnsi="Courier New"/>
      <w:b/>
    </w:rPr>
  </w:style>
  <w:style w:type="character" w:customStyle="1" w:styleId="Concept">
    <w:name w:val="Concept"/>
    <w:basedOn w:val="DefaultParagraphFont"/>
    <w:uiPriority w:val="1"/>
    <w:qFormat/>
    <w:rsid w:val="000A02D8"/>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pixelsPerInch w:val="300"/>
</w:webSettings>
</file>

<file path=word/_rels/document.xml.rels><?xml version="1.0" encoding="UTF-8" standalone="yes"?>
<Relationships xmlns="http://schemas.openxmlformats.org/package/2006/relationships"><Relationship Id="rId26" Type="http://schemas.openxmlformats.org/officeDocument/2006/relationships/image" Target="media/image8.png"/><Relationship Id="rId21" Type="http://schemas.openxmlformats.org/officeDocument/2006/relationships/footer" Target="footer1.xml"/><Relationship Id="rId34" Type="http://schemas.openxmlformats.org/officeDocument/2006/relationships/oleObject" Target="embeddings/oleObject2.bin"/><Relationship Id="rId42" Type="http://schemas.openxmlformats.org/officeDocument/2006/relationships/image" Target="media/image20.png"/><Relationship Id="rId47" Type="http://schemas.openxmlformats.org/officeDocument/2006/relationships/hyperlink" Target="http://www.shaunakelly.com/word/numbering/UseBuiltInHeadingStyles.html" TargetMode="External"/><Relationship Id="rId50" Type="http://schemas.openxmlformats.org/officeDocument/2006/relationships/hyperlink" Target="http://worktimestories.wordpress.com/2011/05/09/optimizing-images-in-microsoft-word-2010/" TargetMode="External"/><Relationship Id="rId55" Type="http://schemas.openxmlformats.org/officeDocument/2006/relationships/hyperlink" Target="http://en.wikipedia.org/wiki/Comparison_of_reference_management_software" TargetMode="External"/><Relationship Id="rId63" Type="http://schemas.openxmlformats.org/officeDocument/2006/relationships/header" Target="head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file:///E:\MyDocs\Using%20Word%202010\MsWord.docx" TargetMode="External"/><Relationship Id="rId29" Type="http://schemas.openxmlformats.org/officeDocument/2006/relationships/image" Target="media/image11.jpeg"/><Relationship Id="rId11" Type="http://schemas.openxmlformats.org/officeDocument/2006/relationships/hyperlink" Target="file:///E:\MyDocs\Using%20Word%202010\MsWord.docx" TargetMode="External"/><Relationship Id="rId24" Type="http://schemas.openxmlformats.org/officeDocument/2006/relationships/image" Target="media/image6.png"/><Relationship Id="rId32" Type="http://schemas.openxmlformats.org/officeDocument/2006/relationships/oleObject" Target="embeddings/oleObject1.bin"/><Relationship Id="rId37" Type="http://schemas.openxmlformats.org/officeDocument/2006/relationships/image" Target="media/image16.wmf"/><Relationship Id="rId40" Type="http://schemas.openxmlformats.org/officeDocument/2006/relationships/image" Target="media/image18.png"/><Relationship Id="rId45" Type="http://schemas.openxmlformats.org/officeDocument/2006/relationships/hyperlink" Target="http://www.latex-project.org/" TargetMode="External"/><Relationship Id="rId53" Type="http://schemas.openxmlformats.org/officeDocument/2006/relationships/hyperlink" Target="http://research.microsoft.com/en-us/um/people/jckrumm/Word%20Tips/technical%20publishing.htm" TargetMode="External"/><Relationship Id="rId58" Type="http://schemas.openxmlformats.org/officeDocument/2006/relationships/hyperlink" Target="http://word.mvps.org/faQs/Numbering/PageNumbering.htm" TargetMode="External"/><Relationship Id="rId5" Type="http://schemas.openxmlformats.org/officeDocument/2006/relationships/webSettings" Target="webSettings.xml"/><Relationship Id="rId61" Type="http://schemas.openxmlformats.org/officeDocument/2006/relationships/footer" Target="footer2.xml"/><Relationship Id="rId19" Type="http://schemas.openxmlformats.org/officeDocument/2006/relationships/hyperlink" Target="file:///E:\MyDocs\Using%20Word%202010\MsWord.docx" TargetMode="External"/><Relationship Id="rId14" Type="http://schemas.openxmlformats.org/officeDocument/2006/relationships/hyperlink" Target="file:///E:\MyDocs\Using%20Word%202010\MsWord.docx" TargetMode="Externa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jpeg"/><Relationship Id="rId35" Type="http://schemas.openxmlformats.org/officeDocument/2006/relationships/image" Target="media/image15.wmf"/><Relationship Id="rId43" Type="http://schemas.openxmlformats.org/officeDocument/2006/relationships/hyperlink" Target="http://shaunakelly.com/word/management/word-2007-and-word-2010-ribbon-tutorial.html" TargetMode="External"/><Relationship Id="rId48" Type="http://schemas.openxmlformats.org/officeDocument/2006/relationships/hyperlink" Target="http://word.mvps.org/FAQs/Formatting/NormalVsBodyStyles.htm" TargetMode="External"/><Relationship Id="rId56" Type="http://schemas.openxmlformats.org/officeDocument/2006/relationships/hyperlink" Target="http://www.endnote.com/" TargetMode="External"/><Relationship Id="rId64" Type="http://schemas.openxmlformats.org/officeDocument/2006/relationships/fontTable" Target="fontTable.xml"/><Relationship Id="rId8" Type="http://schemas.openxmlformats.org/officeDocument/2006/relationships/image" Target="media/image1.png"/><Relationship Id="rId51" Type="http://schemas.openxmlformats.org/officeDocument/2006/relationships/hyperlink" Target="http://www.mirekw.com/winfreeware/mwsnap.html" TargetMode="External"/><Relationship Id="rId3" Type="http://schemas.openxmlformats.org/officeDocument/2006/relationships/styles" Target="styles.xml"/><Relationship Id="rId12" Type="http://schemas.openxmlformats.org/officeDocument/2006/relationships/hyperlink" Target="file:///E:\MyDocs\Using%20Word%202010\MsWord.docx" TargetMode="External"/><Relationship Id="rId17" Type="http://schemas.openxmlformats.org/officeDocument/2006/relationships/hyperlink" Target="file:///E:\MyDocs\Using%20Word%202010\MsWord.docx" TargetMode="External"/><Relationship Id="rId25" Type="http://schemas.openxmlformats.org/officeDocument/2006/relationships/image" Target="media/image7.png"/><Relationship Id="rId33" Type="http://schemas.openxmlformats.org/officeDocument/2006/relationships/image" Target="media/image14.wmf"/><Relationship Id="rId38" Type="http://schemas.openxmlformats.org/officeDocument/2006/relationships/oleObject" Target="embeddings/oleObject4.bin"/><Relationship Id="rId46" Type="http://schemas.openxmlformats.org/officeDocument/2006/relationships/hyperlink" Target="http://www2.le.ac.uk/projects/oer/oers/psychology/producing-large-microsoft-word-documents" TargetMode="External"/><Relationship Id="rId59" Type="http://schemas.openxmlformats.org/officeDocument/2006/relationships/hyperlink" Target="http://www.shaunakelly.com/word/documentmap/index.html" TargetMode="External"/><Relationship Id="rId20" Type="http://schemas.openxmlformats.org/officeDocument/2006/relationships/hyperlink" Target="file:///E:\MyDocs\Using%20Word%202010\MsWord.docx" TargetMode="External"/><Relationship Id="rId41" Type="http://schemas.openxmlformats.org/officeDocument/2006/relationships/image" Target="media/image19.png"/><Relationship Id="rId54" Type="http://schemas.openxmlformats.org/officeDocument/2006/relationships/hyperlink" Target="http://www.iun.edu/~mathiho/useful/Equation%20Editor%20Shortcut%20Commands.pdf" TargetMode="External"/><Relationship Id="rId62"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E:\MyDocs\Using%20Word%202010\MsWord.docx" TargetMode="Externa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oleObject" Target="embeddings/oleObject3.bin"/><Relationship Id="rId49" Type="http://schemas.openxmlformats.org/officeDocument/2006/relationships/hyperlink" Target="http://www.irfanview.com" TargetMode="External"/><Relationship Id="rId57" Type="http://schemas.openxmlformats.org/officeDocument/2006/relationships/hyperlink" Target="http://www.zotero.org/" TargetMode="External"/><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hyperlink" Target="http://www.aeonix.com/pagelay.htm" TargetMode="External"/><Relationship Id="rId52" Type="http://schemas.openxmlformats.org/officeDocument/2006/relationships/hyperlink" Target="http://www.shaunakelly.com/word/figures/keepwithcaption.html" TargetMode="External"/><Relationship Id="rId60" Type="http://schemas.openxmlformats.org/officeDocument/2006/relationships/header" Target="header1.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yperlink" Target="file:///E:\MyDocs\Using%20Word%202010\MsWord.docx" TargetMode="External"/><Relationship Id="rId18" Type="http://schemas.openxmlformats.org/officeDocument/2006/relationships/hyperlink" Target="file:///E:\MyDocs\Using%20Word%202010\MsWord.docx" TargetMode="External"/><Relationship Id="rId39"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75C853-8829-4C88-A888-897B6BD0DF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85</TotalTime>
  <Pages>31</Pages>
  <Words>11103</Words>
  <Characters>64401</Characters>
  <Application>Microsoft Office Word</Application>
  <DocSecurity>0</DocSecurity>
  <Lines>536</Lines>
  <Paragraphs>150</Paragraphs>
  <ScaleCrop>false</ScaleCrop>
  <HeadingPairs>
    <vt:vector size="2" baseType="variant">
      <vt:variant>
        <vt:lpstr>Title</vt:lpstr>
      </vt:variant>
      <vt:variant>
        <vt:i4>1</vt:i4>
      </vt:variant>
    </vt:vector>
  </HeadingPairs>
  <TitlesOfParts>
    <vt:vector size="1" baseType="lpstr">
      <vt:lpstr>Using Microsoft Word 2007/2010 for Writing Technical Documents</vt:lpstr>
    </vt:vector>
  </TitlesOfParts>
  <Company>University of Tartu</Company>
  <LinksUpToDate>false</LinksUpToDate>
  <CharactersWithSpaces>75354</CharactersWithSpaces>
  <SharedDoc>false</SharedDoc>
  <HLinks>
    <vt:vector size="426" baseType="variant">
      <vt:variant>
        <vt:i4>2687073</vt:i4>
      </vt:variant>
      <vt:variant>
        <vt:i4>605</vt:i4>
      </vt:variant>
      <vt:variant>
        <vt:i4>0</vt:i4>
      </vt:variant>
      <vt:variant>
        <vt:i4>5</vt:i4>
      </vt:variant>
      <vt:variant>
        <vt:lpwstr>http://www.scribd.com/doc/7796600/Basic-Book-Design</vt:lpwstr>
      </vt:variant>
      <vt:variant>
        <vt:lpwstr/>
      </vt:variant>
      <vt:variant>
        <vt:i4>3604606</vt:i4>
      </vt:variant>
      <vt:variant>
        <vt:i4>602</vt:i4>
      </vt:variant>
      <vt:variant>
        <vt:i4>0</vt:i4>
      </vt:variant>
      <vt:variant>
        <vt:i4>5</vt:i4>
      </vt:variant>
      <vt:variant>
        <vt:lpwstr>http://books.google.ee/books?id=tJ6YDVuwi5MC&amp;printsec=frontcover&amp;hl=en</vt:lpwstr>
      </vt:variant>
      <vt:variant>
        <vt:lpwstr>v=onepage&amp;q=&amp;f=false</vt:lpwstr>
      </vt:variant>
      <vt:variant>
        <vt:i4>7667753</vt:i4>
      </vt:variant>
      <vt:variant>
        <vt:i4>599</vt:i4>
      </vt:variant>
      <vt:variant>
        <vt:i4>0</vt:i4>
      </vt:variant>
      <vt:variant>
        <vt:i4>5</vt:i4>
      </vt:variant>
      <vt:variant>
        <vt:lpwstr>http://www.shaunakelly.com/word/documentmap/index.html</vt:lpwstr>
      </vt:variant>
      <vt:variant>
        <vt:lpwstr/>
      </vt:variant>
      <vt:variant>
        <vt:i4>2359357</vt:i4>
      </vt:variant>
      <vt:variant>
        <vt:i4>596</vt:i4>
      </vt:variant>
      <vt:variant>
        <vt:i4>0</vt:i4>
      </vt:variant>
      <vt:variant>
        <vt:i4>5</vt:i4>
      </vt:variant>
      <vt:variant>
        <vt:lpwstr>http://www.zotero.org/</vt:lpwstr>
      </vt:variant>
      <vt:variant>
        <vt:lpwstr/>
      </vt:variant>
      <vt:variant>
        <vt:i4>3014757</vt:i4>
      </vt:variant>
      <vt:variant>
        <vt:i4>593</vt:i4>
      </vt:variant>
      <vt:variant>
        <vt:i4>0</vt:i4>
      </vt:variant>
      <vt:variant>
        <vt:i4>5</vt:i4>
      </vt:variant>
      <vt:variant>
        <vt:lpwstr>http://www.endnote.com/</vt:lpwstr>
      </vt:variant>
      <vt:variant>
        <vt:lpwstr/>
      </vt:variant>
      <vt:variant>
        <vt:i4>327752</vt:i4>
      </vt:variant>
      <vt:variant>
        <vt:i4>590</vt:i4>
      </vt:variant>
      <vt:variant>
        <vt:i4>0</vt:i4>
      </vt:variant>
      <vt:variant>
        <vt:i4>5</vt:i4>
      </vt:variant>
      <vt:variant>
        <vt:lpwstr>http://en.wikipedia.org/wiki/Comparison_of_reference_management_software</vt:lpwstr>
      </vt:variant>
      <vt:variant>
        <vt:lpwstr/>
      </vt:variant>
      <vt:variant>
        <vt:i4>4456449</vt:i4>
      </vt:variant>
      <vt:variant>
        <vt:i4>587</vt:i4>
      </vt:variant>
      <vt:variant>
        <vt:i4>0</vt:i4>
      </vt:variant>
      <vt:variant>
        <vt:i4>5</vt:i4>
      </vt:variant>
      <vt:variant>
        <vt:lpwstr>http://word.mvps.org/faQs/Numbering/PageNumbering.htm</vt:lpwstr>
      </vt:variant>
      <vt:variant>
        <vt:lpwstr/>
      </vt:variant>
      <vt:variant>
        <vt:i4>5111894</vt:i4>
      </vt:variant>
      <vt:variant>
        <vt:i4>584</vt:i4>
      </vt:variant>
      <vt:variant>
        <vt:i4>0</vt:i4>
      </vt:variant>
      <vt:variant>
        <vt:i4>5</vt:i4>
      </vt:variant>
      <vt:variant>
        <vt:lpwstr>http://research.microsoft.com/en-us/um/people/jckrumm/Word Tips /technical publishing.htm</vt:lpwstr>
      </vt:variant>
      <vt:variant>
        <vt:lpwstr/>
      </vt:variant>
      <vt:variant>
        <vt:i4>196700</vt:i4>
      </vt:variant>
      <vt:variant>
        <vt:i4>581</vt:i4>
      </vt:variant>
      <vt:variant>
        <vt:i4>0</vt:i4>
      </vt:variant>
      <vt:variant>
        <vt:i4>5</vt:i4>
      </vt:variant>
      <vt:variant>
        <vt:lpwstr>http://www.shaunakelly.com/word/figures/keepwithcaption.html</vt:lpwstr>
      </vt:variant>
      <vt:variant>
        <vt:lpwstr/>
      </vt:variant>
      <vt:variant>
        <vt:i4>5898257</vt:i4>
      </vt:variant>
      <vt:variant>
        <vt:i4>578</vt:i4>
      </vt:variant>
      <vt:variant>
        <vt:i4>0</vt:i4>
      </vt:variant>
      <vt:variant>
        <vt:i4>5</vt:i4>
      </vt:variant>
      <vt:variant>
        <vt:lpwstr>http://www.irfanview.com/</vt:lpwstr>
      </vt:variant>
      <vt:variant>
        <vt:lpwstr/>
      </vt:variant>
      <vt:variant>
        <vt:i4>1900554</vt:i4>
      </vt:variant>
      <vt:variant>
        <vt:i4>575</vt:i4>
      </vt:variant>
      <vt:variant>
        <vt:i4>0</vt:i4>
      </vt:variant>
      <vt:variant>
        <vt:i4>5</vt:i4>
      </vt:variant>
      <vt:variant>
        <vt:lpwstr>http://www.mirekw.com/winfreeware/mwsnap.html</vt:lpwstr>
      </vt:variant>
      <vt:variant>
        <vt:lpwstr/>
      </vt:variant>
      <vt:variant>
        <vt:i4>3342446</vt:i4>
      </vt:variant>
      <vt:variant>
        <vt:i4>572</vt:i4>
      </vt:variant>
      <vt:variant>
        <vt:i4>0</vt:i4>
      </vt:variant>
      <vt:variant>
        <vt:i4>5</vt:i4>
      </vt:variant>
      <vt:variant>
        <vt:lpwstr>http://www.shaunakelly.com/word/numbering/OutlineNumbering.html</vt:lpwstr>
      </vt:variant>
      <vt:variant>
        <vt:lpwstr/>
      </vt:variant>
      <vt:variant>
        <vt:i4>7274542</vt:i4>
      </vt:variant>
      <vt:variant>
        <vt:i4>569</vt:i4>
      </vt:variant>
      <vt:variant>
        <vt:i4>0</vt:i4>
      </vt:variant>
      <vt:variant>
        <vt:i4>5</vt:i4>
      </vt:variant>
      <vt:variant>
        <vt:lpwstr>http://word.mvps.org/faqs/numbering/ListRestartMethods.htm</vt:lpwstr>
      </vt:variant>
      <vt:variant>
        <vt:lpwstr/>
      </vt:variant>
      <vt:variant>
        <vt:i4>7667766</vt:i4>
      </vt:variant>
      <vt:variant>
        <vt:i4>566</vt:i4>
      </vt:variant>
      <vt:variant>
        <vt:i4>0</vt:i4>
      </vt:variant>
      <vt:variant>
        <vt:i4>5</vt:i4>
      </vt:variant>
      <vt:variant>
        <vt:lpwstr>http://word.mvps.org/FAQs/Formatting/NormalVsBodyStyles.htm</vt:lpwstr>
      </vt:variant>
      <vt:variant>
        <vt:lpwstr/>
      </vt:variant>
      <vt:variant>
        <vt:i4>8192033</vt:i4>
      </vt:variant>
      <vt:variant>
        <vt:i4>563</vt:i4>
      </vt:variant>
      <vt:variant>
        <vt:i4>0</vt:i4>
      </vt:variant>
      <vt:variant>
        <vt:i4>5</vt:i4>
      </vt:variant>
      <vt:variant>
        <vt:lpwstr>http://www.shaunakelly.com/word/numbering/UseBuiltInHeadingStyles.html</vt:lpwstr>
      </vt:variant>
      <vt:variant>
        <vt:lpwstr/>
      </vt:variant>
      <vt:variant>
        <vt:i4>5046366</vt:i4>
      </vt:variant>
      <vt:variant>
        <vt:i4>560</vt:i4>
      </vt:variant>
      <vt:variant>
        <vt:i4>0</vt:i4>
      </vt:variant>
      <vt:variant>
        <vt:i4>5</vt:i4>
      </vt:variant>
      <vt:variant>
        <vt:lpwstr>http://www.latex-project.org/</vt:lpwstr>
      </vt:variant>
      <vt:variant>
        <vt:lpwstr/>
      </vt:variant>
      <vt:variant>
        <vt:i4>1900615</vt:i4>
      </vt:variant>
      <vt:variant>
        <vt:i4>557</vt:i4>
      </vt:variant>
      <vt:variant>
        <vt:i4>0</vt:i4>
      </vt:variant>
      <vt:variant>
        <vt:i4>5</vt:i4>
      </vt:variant>
      <vt:variant>
        <vt:lpwstr>http://www.aeonix.com/pagelay.htm</vt:lpwstr>
      </vt:variant>
      <vt:variant>
        <vt:lpwstr/>
      </vt:variant>
      <vt:variant>
        <vt:i4>1048625</vt:i4>
      </vt:variant>
      <vt:variant>
        <vt:i4>317</vt:i4>
      </vt:variant>
      <vt:variant>
        <vt:i4>0</vt:i4>
      </vt:variant>
      <vt:variant>
        <vt:i4>5</vt:i4>
      </vt:variant>
      <vt:variant>
        <vt:lpwstr/>
      </vt:variant>
      <vt:variant>
        <vt:lpwstr>_Toc296970272</vt:lpwstr>
      </vt:variant>
      <vt:variant>
        <vt:i4>1048625</vt:i4>
      </vt:variant>
      <vt:variant>
        <vt:i4>311</vt:i4>
      </vt:variant>
      <vt:variant>
        <vt:i4>0</vt:i4>
      </vt:variant>
      <vt:variant>
        <vt:i4>5</vt:i4>
      </vt:variant>
      <vt:variant>
        <vt:lpwstr/>
      </vt:variant>
      <vt:variant>
        <vt:lpwstr>_Toc296970271</vt:lpwstr>
      </vt:variant>
      <vt:variant>
        <vt:i4>1048625</vt:i4>
      </vt:variant>
      <vt:variant>
        <vt:i4>305</vt:i4>
      </vt:variant>
      <vt:variant>
        <vt:i4>0</vt:i4>
      </vt:variant>
      <vt:variant>
        <vt:i4>5</vt:i4>
      </vt:variant>
      <vt:variant>
        <vt:lpwstr/>
      </vt:variant>
      <vt:variant>
        <vt:lpwstr>_Toc296970270</vt:lpwstr>
      </vt:variant>
      <vt:variant>
        <vt:i4>1114161</vt:i4>
      </vt:variant>
      <vt:variant>
        <vt:i4>299</vt:i4>
      </vt:variant>
      <vt:variant>
        <vt:i4>0</vt:i4>
      </vt:variant>
      <vt:variant>
        <vt:i4>5</vt:i4>
      </vt:variant>
      <vt:variant>
        <vt:lpwstr/>
      </vt:variant>
      <vt:variant>
        <vt:lpwstr>_Toc296970269</vt:lpwstr>
      </vt:variant>
      <vt:variant>
        <vt:i4>1114161</vt:i4>
      </vt:variant>
      <vt:variant>
        <vt:i4>293</vt:i4>
      </vt:variant>
      <vt:variant>
        <vt:i4>0</vt:i4>
      </vt:variant>
      <vt:variant>
        <vt:i4>5</vt:i4>
      </vt:variant>
      <vt:variant>
        <vt:lpwstr/>
      </vt:variant>
      <vt:variant>
        <vt:lpwstr>_Toc296970268</vt:lpwstr>
      </vt:variant>
      <vt:variant>
        <vt:i4>1114161</vt:i4>
      </vt:variant>
      <vt:variant>
        <vt:i4>287</vt:i4>
      </vt:variant>
      <vt:variant>
        <vt:i4>0</vt:i4>
      </vt:variant>
      <vt:variant>
        <vt:i4>5</vt:i4>
      </vt:variant>
      <vt:variant>
        <vt:lpwstr/>
      </vt:variant>
      <vt:variant>
        <vt:lpwstr>_Toc296970267</vt:lpwstr>
      </vt:variant>
      <vt:variant>
        <vt:i4>1114161</vt:i4>
      </vt:variant>
      <vt:variant>
        <vt:i4>281</vt:i4>
      </vt:variant>
      <vt:variant>
        <vt:i4>0</vt:i4>
      </vt:variant>
      <vt:variant>
        <vt:i4>5</vt:i4>
      </vt:variant>
      <vt:variant>
        <vt:lpwstr/>
      </vt:variant>
      <vt:variant>
        <vt:lpwstr>_Toc296970266</vt:lpwstr>
      </vt:variant>
      <vt:variant>
        <vt:i4>1114161</vt:i4>
      </vt:variant>
      <vt:variant>
        <vt:i4>275</vt:i4>
      </vt:variant>
      <vt:variant>
        <vt:i4>0</vt:i4>
      </vt:variant>
      <vt:variant>
        <vt:i4>5</vt:i4>
      </vt:variant>
      <vt:variant>
        <vt:lpwstr/>
      </vt:variant>
      <vt:variant>
        <vt:lpwstr>_Toc296970265</vt:lpwstr>
      </vt:variant>
      <vt:variant>
        <vt:i4>1114161</vt:i4>
      </vt:variant>
      <vt:variant>
        <vt:i4>269</vt:i4>
      </vt:variant>
      <vt:variant>
        <vt:i4>0</vt:i4>
      </vt:variant>
      <vt:variant>
        <vt:i4>5</vt:i4>
      </vt:variant>
      <vt:variant>
        <vt:lpwstr/>
      </vt:variant>
      <vt:variant>
        <vt:lpwstr>_Toc296970264</vt:lpwstr>
      </vt:variant>
      <vt:variant>
        <vt:i4>1114161</vt:i4>
      </vt:variant>
      <vt:variant>
        <vt:i4>263</vt:i4>
      </vt:variant>
      <vt:variant>
        <vt:i4>0</vt:i4>
      </vt:variant>
      <vt:variant>
        <vt:i4>5</vt:i4>
      </vt:variant>
      <vt:variant>
        <vt:lpwstr/>
      </vt:variant>
      <vt:variant>
        <vt:lpwstr>_Toc296970263</vt:lpwstr>
      </vt:variant>
      <vt:variant>
        <vt:i4>1114161</vt:i4>
      </vt:variant>
      <vt:variant>
        <vt:i4>257</vt:i4>
      </vt:variant>
      <vt:variant>
        <vt:i4>0</vt:i4>
      </vt:variant>
      <vt:variant>
        <vt:i4>5</vt:i4>
      </vt:variant>
      <vt:variant>
        <vt:lpwstr/>
      </vt:variant>
      <vt:variant>
        <vt:lpwstr>_Toc296970262</vt:lpwstr>
      </vt:variant>
      <vt:variant>
        <vt:i4>1114161</vt:i4>
      </vt:variant>
      <vt:variant>
        <vt:i4>251</vt:i4>
      </vt:variant>
      <vt:variant>
        <vt:i4>0</vt:i4>
      </vt:variant>
      <vt:variant>
        <vt:i4>5</vt:i4>
      </vt:variant>
      <vt:variant>
        <vt:lpwstr/>
      </vt:variant>
      <vt:variant>
        <vt:lpwstr>_Toc296970261</vt:lpwstr>
      </vt:variant>
      <vt:variant>
        <vt:i4>1114161</vt:i4>
      </vt:variant>
      <vt:variant>
        <vt:i4>245</vt:i4>
      </vt:variant>
      <vt:variant>
        <vt:i4>0</vt:i4>
      </vt:variant>
      <vt:variant>
        <vt:i4>5</vt:i4>
      </vt:variant>
      <vt:variant>
        <vt:lpwstr/>
      </vt:variant>
      <vt:variant>
        <vt:lpwstr>_Toc296970260</vt:lpwstr>
      </vt:variant>
      <vt:variant>
        <vt:i4>1179697</vt:i4>
      </vt:variant>
      <vt:variant>
        <vt:i4>239</vt:i4>
      </vt:variant>
      <vt:variant>
        <vt:i4>0</vt:i4>
      </vt:variant>
      <vt:variant>
        <vt:i4>5</vt:i4>
      </vt:variant>
      <vt:variant>
        <vt:lpwstr/>
      </vt:variant>
      <vt:variant>
        <vt:lpwstr>_Toc296970259</vt:lpwstr>
      </vt:variant>
      <vt:variant>
        <vt:i4>1179697</vt:i4>
      </vt:variant>
      <vt:variant>
        <vt:i4>230</vt:i4>
      </vt:variant>
      <vt:variant>
        <vt:i4>0</vt:i4>
      </vt:variant>
      <vt:variant>
        <vt:i4>5</vt:i4>
      </vt:variant>
      <vt:variant>
        <vt:lpwstr/>
      </vt:variant>
      <vt:variant>
        <vt:lpwstr>_Toc296970258</vt:lpwstr>
      </vt:variant>
      <vt:variant>
        <vt:i4>1179697</vt:i4>
      </vt:variant>
      <vt:variant>
        <vt:i4>224</vt:i4>
      </vt:variant>
      <vt:variant>
        <vt:i4>0</vt:i4>
      </vt:variant>
      <vt:variant>
        <vt:i4>5</vt:i4>
      </vt:variant>
      <vt:variant>
        <vt:lpwstr/>
      </vt:variant>
      <vt:variant>
        <vt:lpwstr>_Toc296970257</vt:lpwstr>
      </vt:variant>
      <vt:variant>
        <vt:i4>1179697</vt:i4>
      </vt:variant>
      <vt:variant>
        <vt:i4>218</vt:i4>
      </vt:variant>
      <vt:variant>
        <vt:i4>0</vt:i4>
      </vt:variant>
      <vt:variant>
        <vt:i4>5</vt:i4>
      </vt:variant>
      <vt:variant>
        <vt:lpwstr/>
      </vt:variant>
      <vt:variant>
        <vt:lpwstr>_Toc296970256</vt:lpwstr>
      </vt:variant>
      <vt:variant>
        <vt:i4>1179697</vt:i4>
      </vt:variant>
      <vt:variant>
        <vt:i4>212</vt:i4>
      </vt:variant>
      <vt:variant>
        <vt:i4>0</vt:i4>
      </vt:variant>
      <vt:variant>
        <vt:i4>5</vt:i4>
      </vt:variant>
      <vt:variant>
        <vt:lpwstr/>
      </vt:variant>
      <vt:variant>
        <vt:lpwstr>_Toc296970255</vt:lpwstr>
      </vt:variant>
      <vt:variant>
        <vt:i4>1179697</vt:i4>
      </vt:variant>
      <vt:variant>
        <vt:i4>206</vt:i4>
      </vt:variant>
      <vt:variant>
        <vt:i4>0</vt:i4>
      </vt:variant>
      <vt:variant>
        <vt:i4>5</vt:i4>
      </vt:variant>
      <vt:variant>
        <vt:lpwstr/>
      </vt:variant>
      <vt:variant>
        <vt:lpwstr>_Toc296970254</vt:lpwstr>
      </vt:variant>
      <vt:variant>
        <vt:i4>1179697</vt:i4>
      </vt:variant>
      <vt:variant>
        <vt:i4>200</vt:i4>
      </vt:variant>
      <vt:variant>
        <vt:i4>0</vt:i4>
      </vt:variant>
      <vt:variant>
        <vt:i4>5</vt:i4>
      </vt:variant>
      <vt:variant>
        <vt:lpwstr/>
      </vt:variant>
      <vt:variant>
        <vt:lpwstr>_Toc296970253</vt:lpwstr>
      </vt:variant>
      <vt:variant>
        <vt:i4>1179697</vt:i4>
      </vt:variant>
      <vt:variant>
        <vt:i4>194</vt:i4>
      </vt:variant>
      <vt:variant>
        <vt:i4>0</vt:i4>
      </vt:variant>
      <vt:variant>
        <vt:i4>5</vt:i4>
      </vt:variant>
      <vt:variant>
        <vt:lpwstr/>
      </vt:variant>
      <vt:variant>
        <vt:lpwstr>_Toc296970252</vt:lpwstr>
      </vt:variant>
      <vt:variant>
        <vt:i4>1179697</vt:i4>
      </vt:variant>
      <vt:variant>
        <vt:i4>188</vt:i4>
      </vt:variant>
      <vt:variant>
        <vt:i4>0</vt:i4>
      </vt:variant>
      <vt:variant>
        <vt:i4>5</vt:i4>
      </vt:variant>
      <vt:variant>
        <vt:lpwstr/>
      </vt:variant>
      <vt:variant>
        <vt:lpwstr>_Toc296970251</vt:lpwstr>
      </vt:variant>
      <vt:variant>
        <vt:i4>1179697</vt:i4>
      </vt:variant>
      <vt:variant>
        <vt:i4>182</vt:i4>
      </vt:variant>
      <vt:variant>
        <vt:i4>0</vt:i4>
      </vt:variant>
      <vt:variant>
        <vt:i4>5</vt:i4>
      </vt:variant>
      <vt:variant>
        <vt:lpwstr/>
      </vt:variant>
      <vt:variant>
        <vt:lpwstr>_Toc296970250</vt:lpwstr>
      </vt:variant>
      <vt:variant>
        <vt:i4>1245233</vt:i4>
      </vt:variant>
      <vt:variant>
        <vt:i4>176</vt:i4>
      </vt:variant>
      <vt:variant>
        <vt:i4>0</vt:i4>
      </vt:variant>
      <vt:variant>
        <vt:i4>5</vt:i4>
      </vt:variant>
      <vt:variant>
        <vt:lpwstr/>
      </vt:variant>
      <vt:variant>
        <vt:lpwstr>_Toc296970249</vt:lpwstr>
      </vt:variant>
      <vt:variant>
        <vt:i4>1245233</vt:i4>
      </vt:variant>
      <vt:variant>
        <vt:i4>170</vt:i4>
      </vt:variant>
      <vt:variant>
        <vt:i4>0</vt:i4>
      </vt:variant>
      <vt:variant>
        <vt:i4>5</vt:i4>
      </vt:variant>
      <vt:variant>
        <vt:lpwstr/>
      </vt:variant>
      <vt:variant>
        <vt:lpwstr>_Toc296970248</vt:lpwstr>
      </vt:variant>
      <vt:variant>
        <vt:i4>1245233</vt:i4>
      </vt:variant>
      <vt:variant>
        <vt:i4>164</vt:i4>
      </vt:variant>
      <vt:variant>
        <vt:i4>0</vt:i4>
      </vt:variant>
      <vt:variant>
        <vt:i4>5</vt:i4>
      </vt:variant>
      <vt:variant>
        <vt:lpwstr/>
      </vt:variant>
      <vt:variant>
        <vt:lpwstr>_Toc296970247</vt:lpwstr>
      </vt:variant>
      <vt:variant>
        <vt:i4>1245233</vt:i4>
      </vt:variant>
      <vt:variant>
        <vt:i4>158</vt:i4>
      </vt:variant>
      <vt:variant>
        <vt:i4>0</vt:i4>
      </vt:variant>
      <vt:variant>
        <vt:i4>5</vt:i4>
      </vt:variant>
      <vt:variant>
        <vt:lpwstr/>
      </vt:variant>
      <vt:variant>
        <vt:lpwstr>_Toc296970246</vt:lpwstr>
      </vt:variant>
      <vt:variant>
        <vt:i4>1245233</vt:i4>
      </vt:variant>
      <vt:variant>
        <vt:i4>152</vt:i4>
      </vt:variant>
      <vt:variant>
        <vt:i4>0</vt:i4>
      </vt:variant>
      <vt:variant>
        <vt:i4>5</vt:i4>
      </vt:variant>
      <vt:variant>
        <vt:lpwstr/>
      </vt:variant>
      <vt:variant>
        <vt:lpwstr>_Toc296970245</vt:lpwstr>
      </vt:variant>
      <vt:variant>
        <vt:i4>1245233</vt:i4>
      </vt:variant>
      <vt:variant>
        <vt:i4>146</vt:i4>
      </vt:variant>
      <vt:variant>
        <vt:i4>0</vt:i4>
      </vt:variant>
      <vt:variant>
        <vt:i4>5</vt:i4>
      </vt:variant>
      <vt:variant>
        <vt:lpwstr/>
      </vt:variant>
      <vt:variant>
        <vt:lpwstr>_Toc296970244</vt:lpwstr>
      </vt:variant>
      <vt:variant>
        <vt:i4>1245233</vt:i4>
      </vt:variant>
      <vt:variant>
        <vt:i4>140</vt:i4>
      </vt:variant>
      <vt:variant>
        <vt:i4>0</vt:i4>
      </vt:variant>
      <vt:variant>
        <vt:i4>5</vt:i4>
      </vt:variant>
      <vt:variant>
        <vt:lpwstr/>
      </vt:variant>
      <vt:variant>
        <vt:lpwstr>_Toc296970243</vt:lpwstr>
      </vt:variant>
      <vt:variant>
        <vt:i4>1245233</vt:i4>
      </vt:variant>
      <vt:variant>
        <vt:i4>134</vt:i4>
      </vt:variant>
      <vt:variant>
        <vt:i4>0</vt:i4>
      </vt:variant>
      <vt:variant>
        <vt:i4>5</vt:i4>
      </vt:variant>
      <vt:variant>
        <vt:lpwstr/>
      </vt:variant>
      <vt:variant>
        <vt:lpwstr>_Toc296970242</vt:lpwstr>
      </vt:variant>
      <vt:variant>
        <vt:i4>1245233</vt:i4>
      </vt:variant>
      <vt:variant>
        <vt:i4>128</vt:i4>
      </vt:variant>
      <vt:variant>
        <vt:i4>0</vt:i4>
      </vt:variant>
      <vt:variant>
        <vt:i4>5</vt:i4>
      </vt:variant>
      <vt:variant>
        <vt:lpwstr/>
      </vt:variant>
      <vt:variant>
        <vt:lpwstr>_Toc296970241</vt:lpwstr>
      </vt:variant>
      <vt:variant>
        <vt:i4>1245233</vt:i4>
      </vt:variant>
      <vt:variant>
        <vt:i4>122</vt:i4>
      </vt:variant>
      <vt:variant>
        <vt:i4>0</vt:i4>
      </vt:variant>
      <vt:variant>
        <vt:i4>5</vt:i4>
      </vt:variant>
      <vt:variant>
        <vt:lpwstr/>
      </vt:variant>
      <vt:variant>
        <vt:lpwstr>_Toc296970240</vt:lpwstr>
      </vt:variant>
      <vt:variant>
        <vt:i4>1310769</vt:i4>
      </vt:variant>
      <vt:variant>
        <vt:i4>116</vt:i4>
      </vt:variant>
      <vt:variant>
        <vt:i4>0</vt:i4>
      </vt:variant>
      <vt:variant>
        <vt:i4>5</vt:i4>
      </vt:variant>
      <vt:variant>
        <vt:lpwstr/>
      </vt:variant>
      <vt:variant>
        <vt:lpwstr>_Toc296970239</vt:lpwstr>
      </vt:variant>
      <vt:variant>
        <vt:i4>1310769</vt:i4>
      </vt:variant>
      <vt:variant>
        <vt:i4>110</vt:i4>
      </vt:variant>
      <vt:variant>
        <vt:i4>0</vt:i4>
      </vt:variant>
      <vt:variant>
        <vt:i4>5</vt:i4>
      </vt:variant>
      <vt:variant>
        <vt:lpwstr/>
      </vt:variant>
      <vt:variant>
        <vt:lpwstr>_Toc296970238</vt:lpwstr>
      </vt:variant>
      <vt:variant>
        <vt:i4>1310769</vt:i4>
      </vt:variant>
      <vt:variant>
        <vt:i4>104</vt:i4>
      </vt:variant>
      <vt:variant>
        <vt:i4>0</vt:i4>
      </vt:variant>
      <vt:variant>
        <vt:i4>5</vt:i4>
      </vt:variant>
      <vt:variant>
        <vt:lpwstr/>
      </vt:variant>
      <vt:variant>
        <vt:lpwstr>_Toc296970237</vt:lpwstr>
      </vt:variant>
      <vt:variant>
        <vt:i4>1310769</vt:i4>
      </vt:variant>
      <vt:variant>
        <vt:i4>98</vt:i4>
      </vt:variant>
      <vt:variant>
        <vt:i4>0</vt:i4>
      </vt:variant>
      <vt:variant>
        <vt:i4>5</vt:i4>
      </vt:variant>
      <vt:variant>
        <vt:lpwstr/>
      </vt:variant>
      <vt:variant>
        <vt:lpwstr>_Toc296970236</vt:lpwstr>
      </vt:variant>
      <vt:variant>
        <vt:i4>1310769</vt:i4>
      </vt:variant>
      <vt:variant>
        <vt:i4>92</vt:i4>
      </vt:variant>
      <vt:variant>
        <vt:i4>0</vt:i4>
      </vt:variant>
      <vt:variant>
        <vt:i4>5</vt:i4>
      </vt:variant>
      <vt:variant>
        <vt:lpwstr/>
      </vt:variant>
      <vt:variant>
        <vt:lpwstr>_Toc296970235</vt:lpwstr>
      </vt:variant>
      <vt:variant>
        <vt:i4>1310769</vt:i4>
      </vt:variant>
      <vt:variant>
        <vt:i4>86</vt:i4>
      </vt:variant>
      <vt:variant>
        <vt:i4>0</vt:i4>
      </vt:variant>
      <vt:variant>
        <vt:i4>5</vt:i4>
      </vt:variant>
      <vt:variant>
        <vt:lpwstr/>
      </vt:variant>
      <vt:variant>
        <vt:lpwstr>_Toc296970234</vt:lpwstr>
      </vt:variant>
      <vt:variant>
        <vt:i4>1310769</vt:i4>
      </vt:variant>
      <vt:variant>
        <vt:i4>80</vt:i4>
      </vt:variant>
      <vt:variant>
        <vt:i4>0</vt:i4>
      </vt:variant>
      <vt:variant>
        <vt:i4>5</vt:i4>
      </vt:variant>
      <vt:variant>
        <vt:lpwstr/>
      </vt:variant>
      <vt:variant>
        <vt:lpwstr>_Toc296970233</vt:lpwstr>
      </vt:variant>
      <vt:variant>
        <vt:i4>1310769</vt:i4>
      </vt:variant>
      <vt:variant>
        <vt:i4>74</vt:i4>
      </vt:variant>
      <vt:variant>
        <vt:i4>0</vt:i4>
      </vt:variant>
      <vt:variant>
        <vt:i4>5</vt:i4>
      </vt:variant>
      <vt:variant>
        <vt:lpwstr/>
      </vt:variant>
      <vt:variant>
        <vt:lpwstr>_Toc296970232</vt:lpwstr>
      </vt:variant>
      <vt:variant>
        <vt:i4>1310769</vt:i4>
      </vt:variant>
      <vt:variant>
        <vt:i4>68</vt:i4>
      </vt:variant>
      <vt:variant>
        <vt:i4>0</vt:i4>
      </vt:variant>
      <vt:variant>
        <vt:i4>5</vt:i4>
      </vt:variant>
      <vt:variant>
        <vt:lpwstr/>
      </vt:variant>
      <vt:variant>
        <vt:lpwstr>_Toc296970231</vt:lpwstr>
      </vt:variant>
      <vt:variant>
        <vt:i4>1310769</vt:i4>
      </vt:variant>
      <vt:variant>
        <vt:i4>62</vt:i4>
      </vt:variant>
      <vt:variant>
        <vt:i4>0</vt:i4>
      </vt:variant>
      <vt:variant>
        <vt:i4>5</vt:i4>
      </vt:variant>
      <vt:variant>
        <vt:lpwstr/>
      </vt:variant>
      <vt:variant>
        <vt:lpwstr>_Toc296970230</vt:lpwstr>
      </vt:variant>
      <vt:variant>
        <vt:i4>1376305</vt:i4>
      </vt:variant>
      <vt:variant>
        <vt:i4>56</vt:i4>
      </vt:variant>
      <vt:variant>
        <vt:i4>0</vt:i4>
      </vt:variant>
      <vt:variant>
        <vt:i4>5</vt:i4>
      </vt:variant>
      <vt:variant>
        <vt:lpwstr/>
      </vt:variant>
      <vt:variant>
        <vt:lpwstr>_Toc296970229</vt:lpwstr>
      </vt:variant>
      <vt:variant>
        <vt:i4>1376305</vt:i4>
      </vt:variant>
      <vt:variant>
        <vt:i4>50</vt:i4>
      </vt:variant>
      <vt:variant>
        <vt:i4>0</vt:i4>
      </vt:variant>
      <vt:variant>
        <vt:i4>5</vt:i4>
      </vt:variant>
      <vt:variant>
        <vt:lpwstr/>
      </vt:variant>
      <vt:variant>
        <vt:lpwstr>_Toc296970228</vt:lpwstr>
      </vt:variant>
      <vt:variant>
        <vt:i4>1376305</vt:i4>
      </vt:variant>
      <vt:variant>
        <vt:i4>44</vt:i4>
      </vt:variant>
      <vt:variant>
        <vt:i4>0</vt:i4>
      </vt:variant>
      <vt:variant>
        <vt:i4>5</vt:i4>
      </vt:variant>
      <vt:variant>
        <vt:lpwstr/>
      </vt:variant>
      <vt:variant>
        <vt:lpwstr>_Toc296970227</vt:lpwstr>
      </vt:variant>
      <vt:variant>
        <vt:i4>1376305</vt:i4>
      </vt:variant>
      <vt:variant>
        <vt:i4>38</vt:i4>
      </vt:variant>
      <vt:variant>
        <vt:i4>0</vt:i4>
      </vt:variant>
      <vt:variant>
        <vt:i4>5</vt:i4>
      </vt:variant>
      <vt:variant>
        <vt:lpwstr/>
      </vt:variant>
      <vt:variant>
        <vt:lpwstr>_Toc296970226</vt:lpwstr>
      </vt:variant>
      <vt:variant>
        <vt:i4>1376305</vt:i4>
      </vt:variant>
      <vt:variant>
        <vt:i4>32</vt:i4>
      </vt:variant>
      <vt:variant>
        <vt:i4>0</vt:i4>
      </vt:variant>
      <vt:variant>
        <vt:i4>5</vt:i4>
      </vt:variant>
      <vt:variant>
        <vt:lpwstr/>
      </vt:variant>
      <vt:variant>
        <vt:lpwstr>_Toc296970225</vt:lpwstr>
      </vt:variant>
      <vt:variant>
        <vt:i4>1376305</vt:i4>
      </vt:variant>
      <vt:variant>
        <vt:i4>26</vt:i4>
      </vt:variant>
      <vt:variant>
        <vt:i4>0</vt:i4>
      </vt:variant>
      <vt:variant>
        <vt:i4>5</vt:i4>
      </vt:variant>
      <vt:variant>
        <vt:lpwstr/>
      </vt:variant>
      <vt:variant>
        <vt:lpwstr>_Toc296970224</vt:lpwstr>
      </vt:variant>
      <vt:variant>
        <vt:i4>1376305</vt:i4>
      </vt:variant>
      <vt:variant>
        <vt:i4>20</vt:i4>
      </vt:variant>
      <vt:variant>
        <vt:i4>0</vt:i4>
      </vt:variant>
      <vt:variant>
        <vt:i4>5</vt:i4>
      </vt:variant>
      <vt:variant>
        <vt:lpwstr/>
      </vt:variant>
      <vt:variant>
        <vt:lpwstr>_Toc296970223</vt:lpwstr>
      </vt:variant>
      <vt:variant>
        <vt:i4>1376305</vt:i4>
      </vt:variant>
      <vt:variant>
        <vt:i4>14</vt:i4>
      </vt:variant>
      <vt:variant>
        <vt:i4>0</vt:i4>
      </vt:variant>
      <vt:variant>
        <vt:i4>5</vt:i4>
      </vt:variant>
      <vt:variant>
        <vt:lpwstr/>
      </vt:variant>
      <vt:variant>
        <vt:lpwstr>_Toc296970222</vt:lpwstr>
      </vt:variant>
      <vt:variant>
        <vt:i4>1376305</vt:i4>
      </vt:variant>
      <vt:variant>
        <vt:i4>8</vt:i4>
      </vt:variant>
      <vt:variant>
        <vt:i4>0</vt:i4>
      </vt:variant>
      <vt:variant>
        <vt:i4>5</vt:i4>
      </vt:variant>
      <vt:variant>
        <vt:lpwstr/>
      </vt:variant>
      <vt:variant>
        <vt:lpwstr>_Toc296970221</vt:lpwstr>
      </vt:variant>
      <vt:variant>
        <vt:i4>1376305</vt:i4>
      </vt:variant>
      <vt:variant>
        <vt:i4>2</vt:i4>
      </vt:variant>
      <vt:variant>
        <vt:i4>0</vt:i4>
      </vt:variant>
      <vt:variant>
        <vt:i4>5</vt:i4>
      </vt:variant>
      <vt:variant>
        <vt:lpwstr/>
      </vt:variant>
      <vt:variant>
        <vt:lpwstr>_Toc296970220</vt:lpwstr>
      </vt:variant>
      <vt:variant>
        <vt:i4>7274537</vt:i4>
      </vt:variant>
      <vt:variant>
        <vt:i4>3</vt:i4>
      </vt:variant>
      <vt:variant>
        <vt:i4>0</vt:i4>
      </vt:variant>
      <vt:variant>
        <vt:i4>5</vt:i4>
      </vt:variant>
      <vt:variant>
        <vt:lpwstr>http://www.home.unix-ag.org/simon/gimp/globes.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Microsoft Word 2007/2010 for Writing Technical Documents</dc:title>
  <dc:creator>Valter Kiisk</dc:creator>
  <cp:lastModifiedBy>Valter Kiisk</cp:lastModifiedBy>
  <cp:revision>364</cp:revision>
  <cp:lastPrinted>2017-05-01T05:32:00Z</cp:lastPrinted>
  <dcterms:created xsi:type="dcterms:W3CDTF">2013-10-01T21:34:00Z</dcterms:created>
  <dcterms:modified xsi:type="dcterms:W3CDTF">2017-05-01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